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D663A2" w14:textId="77777777" w:rsidR="00A64C98" w:rsidRDefault="00A64C98" w:rsidP="00A64C98">
      <w:pPr>
        <w:spacing w:line="216" w:lineRule="auto"/>
        <w:jc w:val="center"/>
        <w:rPr>
          <w:sz w:val="28"/>
          <w:szCs w:val="28"/>
        </w:rPr>
      </w:pPr>
      <w:r>
        <w:rPr>
          <w:spacing w:val="20"/>
          <w:sz w:val="20"/>
          <w:szCs w:val="20"/>
        </w:rPr>
        <w:t>МИНИСТЕРСТВО ОБРАЗОВАНИЯ И НАУКИ РОССИЙСКОЙ ФЕДЕРАЦИИ</w:t>
      </w:r>
    </w:p>
    <w:p w14:paraId="52B90076" w14:textId="77777777" w:rsidR="00A64C98" w:rsidRPr="00F748B7" w:rsidRDefault="00A64C98" w:rsidP="00A64C98">
      <w:pPr>
        <w:jc w:val="center"/>
        <w:rPr>
          <w:b/>
          <w:bCs/>
          <w:spacing w:val="-10"/>
          <w:sz w:val="15"/>
          <w:szCs w:val="15"/>
        </w:rPr>
      </w:pPr>
      <w:r w:rsidRPr="00F748B7">
        <w:rPr>
          <w:spacing w:val="-10"/>
          <w:sz w:val="15"/>
          <w:szCs w:val="15"/>
        </w:rPr>
        <w:t>ФЕДЕРАЛЬНОЕ ГОСУДАРСТВЕННОЕ АВТОНОМНОЕ ОБРАЗОВАТЕЛЬНОЕ УЧРЕЖДЕНИЕ ВЫСШЕГО ПРОФЕССИОНАЛЬНОГО ОБРАЗОВАНИЯ</w:t>
      </w:r>
    </w:p>
    <w:p w14:paraId="1E539B11" w14:textId="77777777" w:rsidR="00A64C98" w:rsidRDefault="00A64C98" w:rsidP="00A64C98">
      <w:pPr>
        <w:pBdr>
          <w:bottom w:val="single" w:sz="12" w:space="1" w:color="auto"/>
        </w:pBdr>
        <w:jc w:val="center"/>
        <w:rPr>
          <w:b/>
        </w:rPr>
      </w:pPr>
      <w:r>
        <w:rPr>
          <w:rFonts w:ascii="Book Antiqua" w:hAnsi="Book Antiqua"/>
          <w:b/>
          <w:sz w:val="28"/>
          <w:szCs w:val="28"/>
        </w:rPr>
        <w:t>Национальный исследовательский ядерный университет «МИФИ»</w:t>
      </w:r>
    </w:p>
    <w:p w14:paraId="087099BF" w14:textId="77777777" w:rsidR="00A64C98" w:rsidRDefault="00A64C98" w:rsidP="00A64C98">
      <w:pPr>
        <w:jc w:val="center"/>
      </w:pPr>
    </w:p>
    <w:p w14:paraId="62C6DB33" w14:textId="0E86879A" w:rsidR="00A64C98" w:rsidRDefault="00AA76F1" w:rsidP="00A64C98">
      <w:pPr>
        <w:pStyle w:val="1"/>
        <w:framePr w:w="2016" w:h="1073" w:hSpace="180" w:wrap="auto" w:vAnchor="text" w:hAnchor="page" w:x="1162" w:y="35"/>
      </w:pPr>
      <w:r w:rsidRPr="00BA71B6">
        <w:rPr>
          <w:noProof/>
          <w:sz w:val="20"/>
        </w:rPr>
        <w:drawing>
          <wp:inline distT="0" distB="0" distL="0" distR="0" wp14:anchorId="6D18F8F1" wp14:editId="34006745">
            <wp:extent cx="1280160" cy="685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D410D1" w14:textId="77777777" w:rsidR="00A64C98" w:rsidRDefault="00A64C98" w:rsidP="00A64C98">
      <w:pPr>
        <w:rPr>
          <w:b/>
        </w:rPr>
      </w:pPr>
      <w:r>
        <w:t xml:space="preserve">   </w:t>
      </w:r>
      <w:r w:rsidR="00227B58" w:rsidRPr="00FA262F">
        <w:rPr>
          <w:b/>
          <w:sz w:val="28"/>
          <w:szCs w:val="28"/>
        </w:rPr>
        <w:t>Институт интеллектуальных кибернетических систем</w:t>
      </w:r>
    </w:p>
    <w:p w14:paraId="3F95DADF" w14:textId="77777777" w:rsidR="00A64C98" w:rsidRDefault="00A64C98" w:rsidP="00A64C98">
      <w:pPr>
        <w:jc w:val="center"/>
      </w:pPr>
    </w:p>
    <w:p w14:paraId="72FA78A6" w14:textId="77777777" w:rsidR="00A64C98" w:rsidRDefault="00A64C98" w:rsidP="00A64C98">
      <w:pPr>
        <w:rPr>
          <w:b/>
        </w:rPr>
      </w:pPr>
      <w:r>
        <w:rPr>
          <w:b/>
        </w:rPr>
        <w:t xml:space="preserve">                     КАФЕДРА КИБЕРНЕТИКИ</w:t>
      </w:r>
    </w:p>
    <w:p w14:paraId="0DF36EC5" w14:textId="77777777" w:rsidR="00A64C98" w:rsidRDefault="00A64C98" w:rsidP="00A64C98">
      <w:pPr>
        <w:jc w:val="center"/>
      </w:pPr>
    </w:p>
    <w:p w14:paraId="4EED35C9" w14:textId="77777777" w:rsidR="00C4256E" w:rsidRPr="00A64C98" w:rsidRDefault="00C4256E">
      <w:pPr>
        <w:spacing w:line="360" w:lineRule="auto"/>
        <w:rPr>
          <w:b/>
          <w:bCs/>
        </w:rPr>
      </w:pPr>
    </w:p>
    <w:p w14:paraId="7D353F06" w14:textId="77777777" w:rsidR="00C4256E" w:rsidRPr="00A64C98" w:rsidRDefault="00C4256E">
      <w:pPr>
        <w:spacing w:line="360" w:lineRule="auto"/>
        <w:rPr>
          <w:b/>
          <w:bCs/>
        </w:rPr>
      </w:pPr>
    </w:p>
    <w:p w14:paraId="7EBFD5AB" w14:textId="77777777" w:rsidR="00C4256E" w:rsidRPr="00210392" w:rsidRDefault="00C4256E">
      <w:pPr>
        <w:spacing w:line="360" w:lineRule="auto"/>
        <w:rPr>
          <w:b/>
          <w:bCs/>
        </w:rPr>
      </w:pPr>
    </w:p>
    <w:p w14:paraId="2074F124" w14:textId="77777777" w:rsidR="00F748B7" w:rsidRPr="00210392" w:rsidRDefault="00F748B7">
      <w:pPr>
        <w:spacing w:line="360" w:lineRule="auto"/>
        <w:rPr>
          <w:b/>
          <w:bCs/>
        </w:rPr>
      </w:pPr>
    </w:p>
    <w:p w14:paraId="4153BAD5" w14:textId="77777777" w:rsidR="00C4256E" w:rsidRPr="00A64C98" w:rsidRDefault="00C4256E">
      <w:pPr>
        <w:spacing w:line="360" w:lineRule="auto"/>
        <w:rPr>
          <w:b/>
          <w:bCs/>
        </w:rPr>
      </w:pPr>
    </w:p>
    <w:p w14:paraId="44336588" w14:textId="77777777" w:rsidR="00C4256E" w:rsidRPr="00A64C98" w:rsidRDefault="00C4256E">
      <w:pPr>
        <w:spacing w:line="360" w:lineRule="auto"/>
        <w:rPr>
          <w:b/>
          <w:bCs/>
        </w:rPr>
      </w:pPr>
    </w:p>
    <w:p w14:paraId="02CAD852" w14:textId="77777777" w:rsidR="00C4256E" w:rsidRDefault="00C4256E">
      <w:pPr>
        <w:pStyle w:val="3"/>
      </w:pPr>
      <w:r>
        <w:t>БДЗ</w:t>
      </w:r>
    </w:p>
    <w:p w14:paraId="3AD960F6" w14:textId="77777777" w:rsidR="00C4256E" w:rsidRDefault="00C4256E">
      <w:pPr>
        <w:spacing w:line="360" w:lineRule="auto"/>
        <w:jc w:val="center"/>
        <w:rPr>
          <w:b/>
          <w:bCs/>
          <w:sz w:val="36"/>
        </w:rPr>
      </w:pPr>
      <w:r>
        <w:rPr>
          <w:b/>
          <w:bCs/>
          <w:sz w:val="36"/>
        </w:rPr>
        <w:t>по курсу "Математическая статистика"</w:t>
      </w:r>
    </w:p>
    <w:p w14:paraId="4069866D" w14:textId="77777777" w:rsidR="00C4256E" w:rsidRDefault="00C4256E">
      <w:pPr>
        <w:spacing w:line="360" w:lineRule="auto"/>
        <w:jc w:val="center"/>
        <w:rPr>
          <w:b/>
          <w:bCs/>
          <w:sz w:val="36"/>
        </w:rPr>
      </w:pPr>
      <w:r>
        <w:rPr>
          <w:b/>
          <w:bCs/>
          <w:sz w:val="36"/>
        </w:rPr>
        <w:t xml:space="preserve">студента группы </w:t>
      </w:r>
      <w:r w:rsidR="003D3EE7">
        <w:rPr>
          <w:b/>
          <w:bCs/>
          <w:sz w:val="36"/>
        </w:rPr>
        <w:t>Б20-524</w:t>
      </w:r>
    </w:p>
    <w:p w14:paraId="2B56D1E6" w14:textId="77777777" w:rsidR="00C4256E" w:rsidRDefault="003D3EE7">
      <w:pPr>
        <w:spacing w:line="360" w:lineRule="auto"/>
        <w:jc w:val="center"/>
        <w:rPr>
          <w:b/>
          <w:bCs/>
          <w:sz w:val="36"/>
        </w:rPr>
      </w:pPr>
      <w:r>
        <w:rPr>
          <w:b/>
          <w:bCs/>
          <w:sz w:val="36"/>
        </w:rPr>
        <w:t>Гаврилова Максима Сергеевича</w:t>
      </w:r>
    </w:p>
    <w:p w14:paraId="3CBF3747" w14:textId="77777777" w:rsidR="00C4256E" w:rsidRDefault="00C4256E">
      <w:pPr>
        <w:spacing w:line="360" w:lineRule="auto"/>
        <w:rPr>
          <w:b/>
          <w:bCs/>
        </w:rPr>
      </w:pPr>
    </w:p>
    <w:p w14:paraId="0EB866A7" w14:textId="77777777" w:rsidR="00C4256E" w:rsidRDefault="00C4256E">
      <w:pPr>
        <w:pStyle w:val="4"/>
        <w:rPr>
          <w:sz w:val="36"/>
        </w:rPr>
      </w:pPr>
      <w:r>
        <w:rPr>
          <w:sz w:val="36"/>
        </w:rPr>
        <w:t xml:space="preserve">Вариант № </w:t>
      </w:r>
      <w:r w:rsidR="003D3EE7">
        <w:rPr>
          <w:sz w:val="36"/>
        </w:rPr>
        <w:t>3</w:t>
      </w:r>
    </w:p>
    <w:p w14:paraId="5346CF90" w14:textId="77777777" w:rsidR="00C4256E" w:rsidRDefault="00C4256E">
      <w:pPr>
        <w:spacing w:line="360" w:lineRule="auto"/>
        <w:jc w:val="center"/>
        <w:rPr>
          <w:b/>
          <w:bCs/>
        </w:rPr>
      </w:pPr>
    </w:p>
    <w:p w14:paraId="5E95984F" w14:textId="77777777" w:rsidR="00C4256E" w:rsidRDefault="00C4256E">
      <w:pPr>
        <w:spacing w:line="360" w:lineRule="auto"/>
        <w:jc w:val="center"/>
        <w:rPr>
          <w:b/>
          <w:bCs/>
        </w:rPr>
      </w:pPr>
    </w:p>
    <w:p w14:paraId="2C00F61A" w14:textId="77777777" w:rsidR="00C4256E" w:rsidRPr="003D3EE7" w:rsidRDefault="00C4256E">
      <w:pPr>
        <w:spacing w:line="360" w:lineRule="auto"/>
        <w:jc w:val="center"/>
        <w:rPr>
          <w:b/>
          <w:bCs/>
        </w:rPr>
      </w:pPr>
    </w:p>
    <w:p w14:paraId="3BEE1066" w14:textId="77777777" w:rsidR="00F748B7" w:rsidRPr="003D3EE7" w:rsidRDefault="00F748B7">
      <w:pPr>
        <w:spacing w:line="360" w:lineRule="auto"/>
        <w:jc w:val="center"/>
        <w:rPr>
          <w:b/>
          <w:bCs/>
        </w:rPr>
      </w:pPr>
    </w:p>
    <w:p w14:paraId="36F7E170" w14:textId="77777777" w:rsidR="00C4256E" w:rsidRDefault="00C4256E">
      <w:pPr>
        <w:spacing w:line="360" w:lineRule="auto"/>
        <w:jc w:val="center"/>
        <w:rPr>
          <w:b/>
          <w:bCs/>
        </w:rPr>
      </w:pPr>
    </w:p>
    <w:p w14:paraId="5E904AFF" w14:textId="77777777" w:rsidR="00C4256E" w:rsidRDefault="00C4256E">
      <w:pPr>
        <w:spacing w:line="360" w:lineRule="auto"/>
        <w:jc w:val="center"/>
        <w:rPr>
          <w:b/>
          <w:bCs/>
        </w:rPr>
      </w:pPr>
    </w:p>
    <w:p w14:paraId="6099F326" w14:textId="77777777" w:rsidR="00C4256E" w:rsidRDefault="00C4256E">
      <w:pPr>
        <w:spacing w:line="360" w:lineRule="auto"/>
        <w:jc w:val="center"/>
        <w:rPr>
          <w:b/>
          <w:bCs/>
        </w:rPr>
      </w:pPr>
    </w:p>
    <w:p w14:paraId="0D11E2D5" w14:textId="77777777" w:rsidR="00C4256E" w:rsidRDefault="00C4256E">
      <w:pPr>
        <w:spacing w:line="360" w:lineRule="auto"/>
        <w:jc w:val="right"/>
        <w:rPr>
          <w:b/>
          <w:bCs/>
          <w:sz w:val="28"/>
        </w:rPr>
      </w:pPr>
      <w:r>
        <w:rPr>
          <w:b/>
          <w:bCs/>
          <w:sz w:val="28"/>
        </w:rPr>
        <w:t>Оценка: ________________</w:t>
      </w:r>
    </w:p>
    <w:p w14:paraId="0237B9AF" w14:textId="77777777" w:rsidR="00C4256E" w:rsidRDefault="00C4256E">
      <w:pPr>
        <w:pStyle w:val="5"/>
      </w:pPr>
      <w:r>
        <w:t>Подпись: ________________</w:t>
      </w:r>
    </w:p>
    <w:p w14:paraId="2EDB19CF" w14:textId="77777777" w:rsidR="00C4256E" w:rsidRDefault="00C4256E">
      <w:pPr>
        <w:spacing w:line="360" w:lineRule="auto"/>
        <w:jc w:val="center"/>
        <w:rPr>
          <w:b/>
          <w:bCs/>
        </w:rPr>
      </w:pPr>
    </w:p>
    <w:p w14:paraId="2679ECA0" w14:textId="77777777" w:rsidR="00C4256E" w:rsidRDefault="00C4256E">
      <w:pPr>
        <w:spacing w:line="360" w:lineRule="auto"/>
        <w:jc w:val="center"/>
        <w:rPr>
          <w:b/>
          <w:bCs/>
        </w:rPr>
      </w:pPr>
    </w:p>
    <w:p w14:paraId="2E77791D" w14:textId="77777777" w:rsidR="00C4256E" w:rsidRDefault="00C4256E">
      <w:pPr>
        <w:spacing w:line="360" w:lineRule="auto"/>
        <w:jc w:val="center"/>
        <w:rPr>
          <w:b/>
          <w:bCs/>
        </w:rPr>
      </w:pPr>
    </w:p>
    <w:p w14:paraId="386E0FD9" w14:textId="77777777" w:rsidR="00C4256E" w:rsidRDefault="00C4256E" w:rsidP="00906D7D">
      <w:pPr>
        <w:pStyle w:val="20"/>
        <w:rPr>
          <w:sz w:val="36"/>
        </w:rPr>
      </w:pPr>
      <w:r>
        <w:rPr>
          <w:sz w:val="36"/>
        </w:rPr>
        <w:t>20</w:t>
      </w:r>
      <w:r w:rsidR="00BF36E6">
        <w:rPr>
          <w:sz w:val="36"/>
        </w:rPr>
        <w:t>2</w:t>
      </w:r>
      <w:r w:rsidR="003D3EE7">
        <w:rPr>
          <w:sz w:val="36"/>
        </w:rPr>
        <w:t>2</w:t>
      </w:r>
      <w:r>
        <w:rPr>
          <w:sz w:val="36"/>
        </w:rPr>
        <w:t xml:space="preserve"> г.</w:t>
      </w:r>
    </w:p>
    <w:p w14:paraId="7162C827" w14:textId="77777777" w:rsidR="004C61C4" w:rsidRDefault="00C4256E" w:rsidP="004C61C4">
      <w:pPr>
        <w:pStyle w:val="20"/>
      </w:pPr>
      <w:r>
        <w:br w:type="page"/>
      </w:r>
      <w:r w:rsidR="004C61C4">
        <w:lastRenderedPageBreak/>
        <w:t>ОТЧЕТ № 1</w:t>
      </w:r>
    </w:p>
    <w:p w14:paraId="75A57594" w14:textId="77777777" w:rsidR="004C61C4" w:rsidRDefault="004C61C4" w:rsidP="004C61C4">
      <w:pPr>
        <w:pStyle w:val="20"/>
      </w:pPr>
      <w:r>
        <w:t>по теме «Проверка статистических гипотез»</w:t>
      </w:r>
    </w:p>
    <w:p w14:paraId="679CA0E1" w14:textId="0761BF97" w:rsidR="004C61C4" w:rsidRDefault="004C61C4" w:rsidP="004C61C4">
      <w:pPr>
        <w:pStyle w:val="20"/>
      </w:pPr>
      <w:r>
        <w:t>Вариант №_______</w:t>
      </w:r>
    </w:p>
    <w:p w14:paraId="7ED4CA26" w14:textId="144E7E2E" w:rsidR="004C61C4" w:rsidRDefault="004C61C4">
      <w:pPr>
        <w:pStyle w:val="20"/>
        <w:jc w:val="left"/>
      </w:pPr>
      <w:r>
        <w:t>ФИО студента ________________   группа ___</w:t>
      </w:r>
    </w:p>
    <w:p w14:paraId="445C2205" w14:textId="77777777" w:rsidR="004C61C4" w:rsidRDefault="004C61C4">
      <w:pPr>
        <w:pStyle w:val="20"/>
        <w:jc w:val="left"/>
      </w:pPr>
      <w:r>
        <w:t>Оценка: _________________________________ Подпись:______________________</w:t>
      </w:r>
    </w:p>
    <w:p w14:paraId="1D91EA5E" w14:textId="77777777" w:rsidR="004C61C4" w:rsidRDefault="004C61C4">
      <w:pPr>
        <w:pStyle w:val="20"/>
        <w:jc w:val="left"/>
      </w:pPr>
    </w:p>
    <w:p w14:paraId="01D8D5BE" w14:textId="77777777" w:rsidR="008100B7" w:rsidRDefault="008100B7">
      <w:pPr>
        <w:pStyle w:val="20"/>
        <w:jc w:val="left"/>
      </w:pPr>
      <w:r>
        <w:t>Результаты статистических тестов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4"/>
        <w:gridCol w:w="1559"/>
        <w:gridCol w:w="1927"/>
        <w:gridCol w:w="1843"/>
        <w:gridCol w:w="2922"/>
      </w:tblGrid>
      <w:tr w:rsidR="00A65031" w:rsidRPr="008100B7" w14:paraId="66568FCC" w14:textId="77777777" w:rsidTr="008100B7">
        <w:tc>
          <w:tcPr>
            <w:tcW w:w="1101" w:type="dxa"/>
            <w:vAlign w:val="center"/>
          </w:tcPr>
          <w:p w14:paraId="768C9956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№ задания</w:t>
            </w:r>
          </w:p>
        </w:tc>
        <w:tc>
          <w:tcPr>
            <w:tcW w:w="1559" w:type="dxa"/>
            <w:vAlign w:val="center"/>
          </w:tcPr>
          <w:p w14:paraId="0AE364BF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 xml:space="preserve">Проверяемая гипотеза </w:t>
            </w:r>
            <w:r w:rsidRPr="008100B7">
              <w:rPr>
                <w:b w:val="0"/>
                <w:i/>
                <w:lang w:val="en-US"/>
              </w:rPr>
              <w:t>H</w:t>
            </w:r>
            <w:r w:rsidRPr="008100B7">
              <w:rPr>
                <w:b w:val="0"/>
                <w:vertAlign w:val="subscript"/>
                <w:lang w:val="en-US"/>
              </w:rPr>
              <w:t>0</w:t>
            </w:r>
          </w:p>
        </w:tc>
        <w:tc>
          <w:tcPr>
            <w:tcW w:w="1984" w:type="dxa"/>
            <w:vAlign w:val="center"/>
          </w:tcPr>
          <w:p w14:paraId="509C982D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Критерий</w:t>
            </w:r>
          </w:p>
        </w:tc>
        <w:tc>
          <w:tcPr>
            <w:tcW w:w="1843" w:type="dxa"/>
            <w:vAlign w:val="center"/>
          </w:tcPr>
          <w:p w14:paraId="2286D74F" w14:textId="77777777" w:rsidR="00D6753E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 xml:space="preserve">Статистическое решение </w:t>
            </w:r>
          </w:p>
          <w:p w14:paraId="29FEA6D3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(</w:t>
            </w:r>
            <w:r w:rsidRPr="008100B7">
              <w:rPr>
                <w:b w:val="0"/>
              </w:rPr>
              <w:sym w:font="Symbol" w:char="F061"/>
            </w:r>
            <w:r w:rsidRPr="008100B7">
              <w:rPr>
                <w:b w:val="0"/>
              </w:rPr>
              <w:t xml:space="preserve"> = 0.1)</w:t>
            </w:r>
          </w:p>
        </w:tc>
        <w:tc>
          <w:tcPr>
            <w:tcW w:w="3084" w:type="dxa"/>
            <w:vAlign w:val="center"/>
          </w:tcPr>
          <w:p w14:paraId="2952BE2D" w14:textId="77777777" w:rsidR="000D437F" w:rsidRPr="000D437F" w:rsidRDefault="000D437F" w:rsidP="008100B7">
            <w:pPr>
              <w:jc w:val="center"/>
            </w:pPr>
            <w:r>
              <w:t>Вывод</w:t>
            </w:r>
          </w:p>
        </w:tc>
      </w:tr>
      <w:tr w:rsidR="00A65031" w:rsidRPr="008100B7" w14:paraId="762005D9" w14:textId="77777777" w:rsidTr="008100B7">
        <w:tc>
          <w:tcPr>
            <w:tcW w:w="1101" w:type="dxa"/>
            <w:vAlign w:val="center"/>
          </w:tcPr>
          <w:p w14:paraId="21D781F1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4.1</w:t>
            </w:r>
          </w:p>
        </w:tc>
        <w:tc>
          <w:tcPr>
            <w:tcW w:w="1559" w:type="dxa"/>
            <w:vAlign w:val="center"/>
          </w:tcPr>
          <w:p w14:paraId="63A0C58D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14:paraId="29C7AB9C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Хи-квадрат</w:t>
            </w:r>
          </w:p>
        </w:tc>
        <w:tc>
          <w:tcPr>
            <w:tcW w:w="1843" w:type="dxa"/>
            <w:vAlign w:val="center"/>
          </w:tcPr>
          <w:p w14:paraId="6C0F3D09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14:paraId="1FA57968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  <w:p w14:paraId="2A2F5D6E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</w:tr>
      <w:tr w:rsidR="00A65031" w:rsidRPr="008100B7" w14:paraId="42DCB4A0" w14:textId="77777777" w:rsidTr="008100B7">
        <w:tc>
          <w:tcPr>
            <w:tcW w:w="1101" w:type="dxa"/>
            <w:vAlign w:val="center"/>
          </w:tcPr>
          <w:p w14:paraId="458D3B36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4.2</w:t>
            </w:r>
          </w:p>
        </w:tc>
        <w:tc>
          <w:tcPr>
            <w:tcW w:w="1559" w:type="dxa"/>
            <w:vAlign w:val="center"/>
          </w:tcPr>
          <w:p w14:paraId="56255750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14:paraId="719389F3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Харке-Бера</w:t>
            </w:r>
          </w:p>
        </w:tc>
        <w:tc>
          <w:tcPr>
            <w:tcW w:w="1843" w:type="dxa"/>
            <w:vAlign w:val="center"/>
          </w:tcPr>
          <w:p w14:paraId="44203314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14:paraId="22544D3A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  <w:p w14:paraId="17235E13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</w:tr>
      <w:tr w:rsidR="00A65031" w:rsidRPr="008100B7" w14:paraId="766D020E" w14:textId="77777777" w:rsidTr="008100B7">
        <w:tc>
          <w:tcPr>
            <w:tcW w:w="1101" w:type="dxa"/>
            <w:vAlign w:val="center"/>
          </w:tcPr>
          <w:p w14:paraId="280A4108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5.1</w:t>
            </w:r>
          </w:p>
        </w:tc>
        <w:tc>
          <w:tcPr>
            <w:tcW w:w="1559" w:type="dxa"/>
            <w:vAlign w:val="center"/>
          </w:tcPr>
          <w:p w14:paraId="2C6DA0C1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14:paraId="04BCE595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знаков</w:t>
            </w:r>
          </w:p>
        </w:tc>
        <w:tc>
          <w:tcPr>
            <w:tcW w:w="1843" w:type="dxa"/>
            <w:vAlign w:val="center"/>
          </w:tcPr>
          <w:p w14:paraId="5DC033F5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14:paraId="31962C00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  <w:p w14:paraId="6922C85A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</w:tr>
      <w:tr w:rsidR="00A65031" w14:paraId="793457EF" w14:textId="77777777" w:rsidTr="008100B7">
        <w:tc>
          <w:tcPr>
            <w:tcW w:w="1101" w:type="dxa"/>
            <w:vAlign w:val="center"/>
          </w:tcPr>
          <w:p w14:paraId="4EF4B95D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5.2</w:t>
            </w:r>
          </w:p>
        </w:tc>
        <w:tc>
          <w:tcPr>
            <w:tcW w:w="1559" w:type="dxa"/>
            <w:vAlign w:val="center"/>
          </w:tcPr>
          <w:p w14:paraId="1D77FC61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14:paraId="1F19D5AE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Хи-квадрат</w:t>
            </w:r>
          </w:p>
        </w:tc>
        <w:tc>
          <w:tcPr>
            <w:tcW w:w="1843" w:type="dxa"/>
            <w:vAlign w:val="center"/>
          </w:tcPr>
          <w:p w14:paraId="3D272FC8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14:paraId="2360CEA5" w14:textId="77777777" w:rsidR="000D437F" w:rsidRPr="008100B7" w:rsidRDefault="000D437F" w:rsidP="008100B7">
            <w:pPr>
              <w:pStyle w:val="20"/>
              <w:spacing w:line="240" w:lineRule="auto"/>
              <w:rPr>
                <w:b w:val="0"/>
              </w:rPr>
            </w:pPr>
          </w:p>
          <w:p w14:paraId="53E45241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</w:tr>
    </w:tbl>
    <w:p w14:paraId="681E613C" w14:textId="77777777" w:rsidR="004C61C4" w:rsidRDefault="004C61C4">
      <w:pPr>
        <w:pStyle w:val="20"/>
        <w:jc w:val="left"/>
      </w:pPr>
    </w:p>
    <w:p w14:paraId="70852CE9" w14:textId="77777777" w:rsidR="000D437F" w:rsidRDefault="000D437F">
      <w:pPr>
        <w:pStyle w:val="20"/>
        <w:jc w:val="left"/>
      </w:pPr>
      <w:r>
        <w:t>Вывод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0D437F" w14:paraId="694DEC46" w14:textId="77777777" w:rsidTr="008100B7">
        <w:tc>
          <w:tcPr>
            <w:tcW w:w="9571" w:type="dxa"/>
          </w:tcPr>
          <w:p w14:paraId="4018D8FC" w14:textId="77777777" w:rsidR="000D437F" w:rsidRPr="008100B7" w:rsidRDefault="000D437F" w:rsidP="008100B7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4 статистического анализа обнаружено, что</w:t>
            </w:r>
          </w:p>
          <w:p w14:paraId="14491C95" w14:textId="77777777" w:rsidR="000D437F" w:rsidRDefault="000D437F" w:rsidP="008100B7">
            <w:pPr>
              <w:pStyle w:val="20"/>
              <w:jc w:val="left"/>
            </w:pPr>
          </w:p>
          <w:p w14:paraId="53DA3C38" w14:textId="77777777" w:rsidR="000D437F" w:rsidRDefault="000D437F" w:rsidP="008100B7">
            <w:pPr>
              <w:pStyle w:val="20"/>
              <w:jc w:val="left"/>
            </w:pPr>
          </w:p>
          <w:p w14:paraId="7645241B" w14:textId="77777777" w:rsidR="00D6753E" w:rsidRDefault="00D6753E" w:rsidP="008100B7">
            <w:pPr>
              <w:pStyle w:val="20"/>
              <w:jc w:val="left"/>
            </w:pPr>
          </w:p>
          <w:p w14:paraId="55871200" w14:textId="77777777" w:rsidR="00D6753E" w:rsidRDefault="00D6753E" w:rsidP="008100B7">
            <w:pPr>
              <w:pStyle w:val="20"/>
              <w:jc w:val="left"/>
            </w:pPr>
          </w:p>
          <w:p w14:paraId="39CA5CF2" w14:textId="77777777" w:rsidR="000D437F" w:rsidRDefault="000D437F" w:rsidP="008100B7">
            <w:pPr>
              <w:pStyle w:val="20"/>
              <w:jc w:val="left"/>
            </w:pPr>
          </w:p>
          <w:p w14:paraId="235C8CAD" w14:textId="77777777" w:rsidR="000D437F" w:rsidRDefault="000D437F" w:rsidP="008100B7">
            <w:pPr>
              <w:pStyle w:val="20"/>
              <w:jc w:val="left"/>
            </w:pPr>
          </w:p>
          <w:p w14:paraId="308D9DBE" w14:textId="77777777" w:rsidR="000D437F" w:rsidRDefault="000D437F" w:rsidP="008100B7">
            <w:pPr>
              <w:pStyle w:val="20"/>
              <w:jc w:val="left"/>
            </w:pPr>
          </w:p>
          <w:p w14:paraId="43E95425" w14:textId="77777777" w:rsidR="000D437F" w:rsidRDefault="000D437F" w:rsidP="008100B7">
            <w:pPr>
              <w:pStyle w:val="20"/>
              <w:jc w:val="left"/>
            </w:pPr>
          </w:p>
        </w:tc>
      </w:tr>
      <w:tr w:rsidR="000D437F" w14:paraId="67DCE689" w14:textId="77777777" w:rsidTr="008100B7">
        <w:tc>
          <w:tcPr>
            <w:tcW w:w="9571" w:type="dxa"/>
          </w:tcPr>
          <w:p w14:paraId="6D6E3BA7" w14:textId="77777777" w:rsidR="000D437F" w:rsidRPr="008100B7" w:rsidRDefault="000D437F" w:rsidP="008100B7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5 статистического анализа обнаружено, что</w:t>
            </w:r>
          </w:p>
          <w:p w14:paraId="38F36A08" w14:textId="77777777" w:rsidR="000D437F" w:rsidRDefault="000D437F" w:rsidP="008100B7">
            <w:pPr>
              <w:pStyle w:val="20"/>
              <w:jc w:val="left"/>
            </w:pPr>
          </w:p>
          <w:p w14:paraId="6D379231" w14:textId="77777777" w:rsidR="000D437F" w:rsidRDefault="000D437F" w:rsidP="008100B7">
            <w:pPr>
              <w:pStyle w:val="20"/>
              <w:jc w:val="left"/>
            </w:pPr>
          </w:p>
          <w:p w14:paraId="07F0411D" w14:textId="77777777" w:rsidR="000D437F" w:rsidRDefault="000D437F" w:rsidP="008100B7">
            <w:pPr>
              <w:pStyle w:val="20"/>
              <w:jc w:val="left"/>
            </w:pPr>
          </w:p>
          <w:p w14:paraId="26FEAAD0" w14:textId="77777777" w:rsidR="000D437F" w:rsidRDefault="000D437F" w:rsidP="008100B7">
            <w:pPr>
              <w:pStyle w:val="20"/>
              <w:jc w:val="left"/>
            </w:pPr>
          </w:p>
          <w:p w14:paraId="12EBA6A9" w14:textId="77777777" w:rsidR="000D437F" w:rsidRDefault="000D437F" w:rsidP="008100B7">
            <w:pPr>
              <w:pStyle w:val="20"/>
              <w:jc w:val="left"/>
            </w:pPr>
          </w:p>
          <w:p w14:paraId="7565649A" w14:textId="77777777" w:rsidR="000D437F" w:rsidRDefault="000D437F" w:rsidP="008100B7">
            <w:pPr>
              <w:pStyle w:val="20"/>
              <w:jc w:val="left"/>
            </w:pPr>
          </w:p>
          <w:p w14:paraId="4DD16586" w14:textId="77777777" w:rsidR="000D437F" w:rsidRDefault="000D437F" w:rsidP="008100B7">
            <w:pPr>
              <w:pStyle w:val="20"/>
              <w:jc w:val="left"/>
            </w:pPr>
          </w:p>
          <w:p w14:paraId="7530B000" w14:textId="77777777" w:rsidR="000D437F" w:rsidRDefault="000D437F" w:rsidP="008100B7">
            <w:pPr>
              <w:pStyle w:val="20"/>
              <w:jc w:val="left"/>
            </w:pPr>
          </w:p>
        </w:tc>
      </w:tr>
    </w:tbl>
    <w:p w14:paraId="2084FD66" w14:textId="77777777" w:rsidR="00D6753E" w:rsidRDefault="00D6753E" w:rsidP="00D6753E">
      <w:pPr>
        <w:pStyle w:val="20"/>
      </w:pPr>
      <w:r>
        <w:lastRenderedPageBreak/>
        <w:t>ОТЧЕТ № 2</w:t>
      </w:r>
    </w:p>
    <w:p w14:paraId="28F9ED8D" w14:textId="77777777" w:rsidR="00D6753E" w:rsidRDefault="00D6753E" w:rsidP="00D6753E">
      <w:pPr>
        <w:pStyle w:val="20"/>
      </w:pPr>
      <w:r>
        <w:t>по теме «Анализ статистических взаимосвязей»</w:t>
      </w:r>
    </w:p>
    <w:p w14:paraId="171AF63E" w14:textId="77777777" w:rsidR="00D6753E" w:rsidRDefault="00D6753E" w:rsidP="00D6753E">
      <w:pPr>
        <w:pStyle w:val="20"/>
      </w:pPr>
      <w:r>
        <w:t>Вариант №________</w:t>
      </w:r>
    </w:p>
    <w:p w14:paraId="00656EF6" w14:textId="77777777" w:rsidR="00D6753E" w:rsidRDefault="00D6753E" w:rsidP="00D6753E">
      <w:pPr>
        <w:pStyle w:val="20"/>
        <w:jc w:val="left"/>
      </w:pPr>
      <w:r>
        <w:t xml:space="preserve">ФИО студента __________________________________________   группа ________ </w:t>
      </w:r>
    </w:p>
    <w:p w14:paraId="4E5E7CF4" w14:textId="77777777" w:rsidR="00D6753E" w:rsidRDefault="00D6753E" w:rsidP="00D6753E">
      <w:pPr>
        <w:pStyle w:val="20"/>
        <w:jc w:val="left"/>
      </w:pPr>
      <w:r>
        <w:t>Оценка: _________________________________ Подпись:______________________</w:t>
      </w:r>
    </w:p>
    <w:p w14:paraId="19EC6F37" w14:textId="77777777" w:rsidR="00D6753E" w:rsidRDefault="00D6753E" w:rsidP="00D6753E">
      <w:pPr>
        <w:pStyle w:val="20"/>
        <w:jc w:val="left"/>
      </w:pPr>
    </w:p>
    <w:p w14:paraId="1E73594A" w14:textId="77777777" w:rsidR="008100B7" w:rsidRDefault="008100B7" w:rsidP="00D6753E">
      <w:pPr>
        <w:pStyle w:val="20"/>
        <w:jc w:val="left"/>
      </w:pPr>
      <w:r>
        <w:t>Результаты статистических тестов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4"/>
        <w:gridCol w:w="1559"/>
        <w:gridCol w:w="1927"/>
        <w:gridCol w:w="1843"/>
        <w:gridCol w:w="2922"/>
      </w:tblGrid>
      <w:tr w:rsidR="00A65031" w:rsidRPr="008100B7" w14:paraId="5AE9B8EC" w14:textId="77777777" w:rsidTr="008100B7">
        <w:tc>
          <w:tcPr>
            <w:tcW w:w="1101" w:type="dxa"/>
            <w:vAlign w:val="center"/>
          </w:tcPr>
          <w:p w14:paraId="4A352A39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№ задания</w:t>
            </w:r>
          </w:p>
        </w:tc>
        <w:tc>
          <w:tcPr>
            <w:tcW w:w="1559" w:type="dxa"/>
            <w:vAlign w:val="center"/>
          </w:tcPr>
          <w:p w14:paraId="74A1AB57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 xml:space="preserve">Проверяемая гипотеза </w:t>
            </w:r>
            <w:r w:rsidRPr="008100B7">
              <w:rPr>
                <w:b w:val="0"/>
                <w:i/>
                <w:lang w:val="en-US"/>
              </w:rPr>
              <w:t>H</w:t>
            </w:r>
            <w:r w:rsidRPr="008100B7">
              <w:rPr>
                <w:b w:val="0"/>
                <w:vertAlign w:val="subscript"/>
                <w:lang w:val="en-US"/>
              </w:rPr>
              <w:t>0</w:t>
            </w:r>
          </w:p>
        </w:tc>
        <w:tc>
          <w:tcPr>
            <w:tcW w:w="1984" w:type="dxa"/>
            <w:vAlign w:val="center"/>
          </w:tcPr>
          <w:p w14:paraId="79371240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Критерий</w:t>
            </w:r>
          </w:p>
        </w:tc>
        <w:tc>
          <w:tcPr>
            <w:tcW w:w="1843" w:type="dxa"/>
            <w:vAlign w:val="center"/>
          </w:tcPr>
          <w:p w14:paraId="50C425F3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 xml:space="preserve">Статистическое решение </w:t>
            </w:r>
          </w:p>
          <w:p w14:paraId="0FF0A922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(</w:t>
            </w:r>
            <w:r w:rsidRPr="008100B7">
              <w:rPr>
                <w:b w:val="0"/>
              </w:rPr>
              <w:sym w:font="Symbol" w:char="F061"/>
            </w:r>
            <w:r w:rsidRPr="008100B7">
              <w:rPr>
                <w:b w:val="0"/>
              </w:rPr>
              <w:t xml:space="preserve"> = 0.1)</w:t>
            </w:r>
          </w:p>
        </w:tc>
        <w:tc>
          <w:tcPr>
            <w:tcW w:w="3084" w:type="dxa"/>
            <w:vAlign w:val="center"/>
          </w:tcPr>
          <w:p w14:paraId="1E952644" w14:textId="77777777" w:rsidR="00D6753E" w:rsidRPr="000D437F" w:rsidRDefault="00D6753E" w:rsidP="008100B7">
            <w:pPr>
              <w:jc w:val="center"/>
            </w:pPr>
            <w:r>
              <w:t>Вывод</w:t>
            </w:r>
          </w:p>
        </w:tc>
      </w:tr>
      <w:tr w:rsidR="00A65031" w:rsidRPr="008100B7" w14:paraId="77CB47A9" w14:textId="77777777" w:rsidTr="008100B7">
        <w:tc>
          <w:tcPr>
            <w:tcW w:w="1101" w:type="dxa"/>
            <w:vAlign w:val="center"/>
          </w:tcPr>
          <w:p w14:paraId="536814BE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6</w:t>
            </w:r>
          </w:p>
        </w:tc>
        <w:tc>
          <w:tcPr>
            <w:tcW w:w="1559" w:type="dxa"/>
            <w:vAlign w:val="center"/>
          </w:tcPr>
          <w:p w14:paraId="5AF0A326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  <w:p w14:paraId="5CAFD8BF" w14:textId="77777777" w:rsidR="008100B7" w:rsidRPr="008100B7" w:rsidRDefault="008100B7" w:rsidP="008100B7">
            <w:pPr>
              <w:pStyle w:val="20"/>
              <w:spacing w:line="240" w:lineRule="auto"/>
              <w:rPr>
                <w:b w:val="0"/>
              </w:rPr>
            </w:pPr>
          </w:p>
          <w:p w14:paraId="611AFF76" w14:textId="77777777" w:rsidR="008100B7" w:rsidRPr="008100B7" w:rsidRDefault="008100B7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14:paraId="63C7372B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Хи-квадрат</w:t>
            </w:r>
          </w:p>
        </w:tc>
        <w:tc>
          <w:tcPr>
            <w:tcW w:w="1843" w:type="dxa"/>
            <w:vAlign w:val="center"/>
          </w:tcPr>
          <w:p w14:paraId="6C9C5CA3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14:paraId="459AC842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  <w:p w14:paraId="5E016D4F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</w:tr>
      <w:tr w:rsidR="00A65031" w:rsidRPr="008100B7" w14:paraId="3511E219" w14:textId="77777777" w:rsidTr="008100B7">
        <w:tc>
          <w:tcPr>
            <w:tcW w:w="1101" w:type="dxa"/>
            <w:vAlign w:val="center"/>
          </w:tcPr>
          <w:p w14:paraId="4C89280A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  <w:r w:rsidRPr="008100B7">
              <w:rPr>
                <w:b w:val="0"/>
              </w:rPr>
              <w:t>7</w:t>
            </w:r>
          </w:p>
        </w:tc>
        <w:tc>
          <w:tcPr>
            <w:tcW w:w="1559" w:type="dxa"/>
            <w:vAlign w:val="center"/>
          </w:tcPr>
          <w:p w14:paraId="44D1D509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  <w:p w14:paraId="40E68619" w14:textId="77777777" w:rsidR="008100B7" w:rsidRPr="008100B7" w:rsidRDefault="008100B7" w:rsidP="008100B7">
            <w:pPr>
              <w:pStyle w:val="20"/>
              <w:spacing w:line="240" w:lineRule="auto"/>
              <w:rPr>
                <w:b w:val="0"/>
              </w:rPr>
            </w:pPr>
          </w:p>
          <w:p w14:paraId="66B34007" w14:textId="77777777" w:rsidR="008100B7" w:rsidRPr="008100B7" w:rsidRDefault="008100B7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1984" w:type="dxa"/>
            <w:vAlign w:val="center"/>
          </w:tcPr>
          <w:p w14:paraId="05AC294F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  <w:lang w:val="en-US"/>
              </w:rPr>
            </w:pPr>
            <w:r w:rsidRPr="008100B7">
              <w:rPr>
                <w:b w:val="0"/>
                <w:lang w:val="en-US"/>
              </w:rPr>
              <w:t>ANOVA</w:t>
            </w:r>
          </w:p>
        </w:tc>
        <w:tc>
          <w:tcPr>
            <w:tcW w:w="1843" w:type="dxa"/>
            <w:vAlign w:val="center"/>
          </w:tcPr>
          <w:p w14:paraId="38B96A3B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  <w:tc>
          <w:tcPr>
            <w:tcW w:w="3084" w:type="dxa"/>
            <w:vAlign w:val="center"/>
          </w:tcPr>
          <w:p w14:paraId="3C2D2B8E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  <w:p w14:paraId="2BECC36C" w14:textId="77777777" w:rsidR="00D6753E" w:rsidRPr="008100B7" w:rsidRDefault="00D6753E" w:rsidP="008100B7">
            <w:pPr>
              <w:pStyle w:val="20"/>
              <w:spacing w:line="240" w:lineRule="auto"/>
              <w:rPr>
                <w:b w:val="0"/>
              </w:rPr>
            </w:pPr>
          </w:p>
        </w:tc>
      </w:tr>
    </w:tbl>
    <w:p w14:paraId="0A1BA716" w14:textId="77777777" w:rsidR="00D6753E" w:rsidRDefault="00D6753E" w:rsidP="00D6753E">
      <w:pPr>
        <w:pStyle w:val="20"/>
        <w:jc w:val="left"/>
      </w:pPr>
    </w:p>
    <w:p w14:paraId="61E5ADD7" w14:textId="77777777" w:rsidR="00D6753E" w:rsidRDefault="00D6753E" w:rsidP="00D6753E">
      <w:pPr>
        <w:pStyle w:val="20"/>
        <w:jc w:val="left"/>
      </w:pPr>
      <w:r>
        <w:t>Вывод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D6753E" w14:paraId="67ECC354" w14:textId="77777777" w:rsidTr="008100B7">
        <w:tc>
          <w:tcPr>
            <w:tcW w:w="9571" w:type="dxa"/>
          </w:tcPr>
          <w:p w14:paraId="434AE972" w14:textId="77777777" w:rsidR="00D6753E" w:rsidRPr="008100B7" w:rsidRDefault="00D6753E" w:rsidP="008100B7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6 статистического анализа обнаружено, что</w:t>
            </w:r>
          </w:p>
          <w:p w14:paraId="2BEA9A2D" w14:textId="77777777" w:rsidR="00D6753E" w:rsidRDefault="00D6753E" w:rsidP="008100B7">
            <w:pPr>
              <w:pStyle w:val="20"/>
              <w:jc w:val="left"/>
            </w:pPr>
          </w:p>
          <w:p w14:paraId="62296911" w14:textId="77777777" w:rsidR="00D6753E" w:rsidRDefault="00D6753E" w:rsidP="008100B7">
            <w:pPr>
              <w:pStyle w:val="20"/>
              <w:jc w:val="left"/>
            </w:pPr>
          </w:p>
          <w:p w14:paraId="69B09E45" w14:textId="77777777" w:rsidR="00D6753E" w:rsidRDefault="00D6753E" w:rsidP="008100B7">
            <w:pPr>
              <w:pStyle w:val="20"/>
              <w:jc w:val="left"/>
            </w:pPr>
          </w:p>
          <w:p w14:paraId="37B4A8E4" w14:textId="77777777" w:rsidR="00D6753E" w:rsidRDefault="00D6753E" w:rsidP="008100B7">
            <w:pPr>
              <w:pStyle w:val="20"/>
              <w:jc w:val="left"/>
            </w:pPr>
          </w:p>
          <w:p w14:paraId="28BFF4EB" w14:textId="77777777" w:rsidR="00D6753E" w:rsidRDefault="00D6753E" w:rsidP="008100B7">
            <w:pPr>
              <w:pStyle w:val="20"/>
              <w:jc w:val="left"/>
            </w:pPr>
          </w:p>
          <w:p w14:paraId="672396CA" w14:textId="77777777" w:rsidR="008100B7" w:rsidRDefault="008100B7" w:rsidP="008100B7">
            <w:pPr>
              <w:pStyle w:val="20"/>
              <w:jc w:val="left"/>
            </w:pPr>
          </w:p>
          <w:p w14:paraId="5B5C9ECB" w14:textId="77777777" w:rsidR="00D6753E" w:rsidRDefault="00D6753E" w:rsidP="008100B7">
            <w:pPr>
              <w:pStyle w:val="20"/>
              <w:jc w:val="left"/>
            </w:pPr>
          </w:p>
          <w:p w14:paraId="0B44C2AB" w14:textId="77777777" w:rsidR="00D6753E" w:rsidRDefault="00D6753E" w:rsidP="008100B7">
            <w:pPr>
              <w:pStyle w:val="20"/>
              <w:jc w:val="left"/>
            </w:pPr>
          </w:p>
        </w:tc>
      </w:tr>
      <w:tr w:rsidR="00D6753E" w14:paraId="0748609F" w14:textId="77777777" w:rsidTr="008100B7">
        <w:tc>
          <w:tcPr>
            <w:tcW w:w="9571" w:type="dxa"/>
          </w:tcPr>
          <w:p w14:paraId="010E69FA" w14:textId="77777777" w:rsidR="00D6753E" w:rsidRPr="008100B7" w:rsidRDefault="00D6753E" w:rsidP="008100B7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7 статистического анализа обнаружено, что</w:t>
            </w:r>
          </w:p>
          <w:p w14:paraId="210443FC" w14:textId="77777777" w:rsidR="00D6753E" w:rsidRDefault="00D6753E" w:rsidP="008100B7">
            <w:pPr>
              <w:pStyle w:val="20"/>
              <w:jc w:val="left"/>
            </w:pPr>
          </w:p>
          <w:p w14:paraId="3BB0DBD0" w14:textId="77777777" w:rsidR="00D6753E" w:rsidRDefault="00D6753E" w:rsidP="008100B7">
            <w:pPr>
              <w:pStyle w:val="20"/>
              <w:jc w:val="left"/>
            </w:pPr>
          </w:p>
          <w:p w14:paraId="0AED8190" w14:textId="77777777" w:rsidR="00D6753E" w:rsidRDefault="00D6753E" w:rsidP="008100B7">
            <w:pPr>
              <w:pStyle w:val="20"/>
              <w:jc w:val="left"/>
            </w:pPr>
          </w:p>
          <w:p w14:paraId="54901594" w14:textId="77777777" w:rsidR="00D6753E" w:rsidRDefault="00D6753E" w:rsidP="008100B7">
            <w:pPr>
              <w:pStyle w:val="20"/>
              <w:jc w:val="left"/>
            </w:pPr>
          </w:p>
          <w:p w14:paraId="3698A54F" w14:textId="77777777" w:rsidR="008100B7" w:rsidRDefault="008100B7" w:rsidP="008100B7">
            <w:pPr>
              <w:pStyle w:val="20"/>
              <w:jc w:val="left"/>
            </w:pPr>
          </w:p>
          <w:p w14:paraId="190A99AC" w14:textId="77777777" w:rsidR="00D6753E" w:rsidRDefault="00D6753E" w:rsidP="008100B7">
            <w:pPr>
              <w:pStyle w:val="20"/>
              <w:jc w:val="left"/>
            </w:pPr>
          </w:p>
          <w:p w14:paraId="46B62A62" w14:textId="77777777" w:rsidR="00D6753E" w:rsidRDefault="00D6753E" w:rsidP="008100B7">
            <w:pPr>
              <w:pStyle w:val="20"/>
              <w:jc w:val="left"/>
            </w:pPr>
          </w:p>
          <w:p w14:paraId="5584D5B4" w14:textId="77777777" w:rsidR="00D6753E" w:rsidRDefault="00D6753E" w:rsidP="008100B7">
            <w:pPr>
              <w:pStyle w:val="20"/>
              <w:jc w:val="left"/>
            </w:pPr>
          </w:p>
          <w:p w14:paraId="64074E01" w14:textId="77777777" w:rsidR="00D6753E" w:rsidRDefault="00D6753E" w:rsidP="008100B7">
            <w:pPr>
              <w:pStyle w:val="20"/>
              <w:jc w:val="left"/>
            </w:pPr>
          </w:p>
        </w:tc>
      </w:tr>
    </w:tbl>
    <w:p w14:paraId="7EAF6895" w14:textId="77777777" w:rsidR="00D6753E" w:rsidRDefault="00D6753E" w:rsidP="00D6753E">
      <w:pPr>
        <w:pStyle w:val="20"/>
        <w:jc w:val="left"/>
      </w:pPr>
    </w:p>
    <w:p w14:paraId="2A4C1E81" w14:textId="77777777" w:rsidR="00D6753E" w:rsidRPr="00D6753E" w:rsidRDefault="00D6753E" w:rsidP="00D6753E">
      <w:pPr>
        <w:pStyle w:val="20"/>
      </w:pPr>
      <w:r>
        <w:lastRenderedPageBreak/>
        <w:t xml:space="preserve">ОТЧЕТ № </w:t>
      </w:r>
      <w:r w:rsidRPr="00D6753E">
        <w:t>3</w:t>
      </w:r>
    </w:p>
    <w:p w14:paraId="453B16CD" w14:textId="77777777" w:rsidR="00D6753E" w:rsidRDefault="00D6753E" w:rsidP="00D6753E">
      <w:pPr>
        <w:pStyle w:val="20"/>
      </w:pPr>
      <w:r>
        <w:t xml:space="preserve">по теме «Основы </w:t>
      </w:r>
      <w:r w:rsidR="00BF36E6">
        <w:t>регрессионного</w:t>
      </w:r>
      <w:r>
        <w:t xml:space="preserve"> анализа»</w:t>
      </w:r>
    </w:p>
    <w:p w14:paraId="06E68B72" w14:textId="77777777" w:rsidR="00D6753E" w:rsidRDefault="00D6753E" w:rsidP="00D6753E">
      <w:pPr>
        <w:pStyle w:val="20"/>
      </w:pPr>
      <w:r>
        <w:t>Вариант №________</w:t>
      </w:r>
    </w:p>
    <w:p w14:paraId="55804724" w14:textId="77777777" w:rsidR="00D6753E" w:rsidRDefault="00D6753E" w:rsidP="00D6753E">
      <w:pPr>
        <w:pStyle w:val="20"/>
        <w:jc w:val="left"/>
      </w:pPr>
      <w:r>
        <w:t xml:space="preserve">ФИО студента __________________________________________   группа ________ </w:t>
      </w:r>
    </w:p>
    <w:p w14:paraId="353608CB" w14:textId="77777777" w:rsidR="00D6753E" w:rsidRDefault="00D6753E" w:rsidP="00D6753E">
      <w:pPr>
        <w:pStyle w:val="20"/>
        <w:jc w:val="left"/>
      </w:pPr>
      <w:r>
        <w:t>Оценка: _________________________________ Подпись:______________________</w:t>
      </w:r>
    </w:p>
    <w:p w14:paraId="74FC2FFB" w14:textId="77777777" w:rsidR="00D6753E" w:rsidRDefault="00D6753E" w:rsidP="00D6753E">
      <w:pPr>
        <w:pStyle w:val="20"/>
        <w:jc w:val="left"/>
      </w:pPr>
    </w:p>
    <w:p w14:paraId="09C9A107" w14:textId="77777777" w:rsidR="008100B7" w:rsidRPr="008100B7" w:rsidRDefault="008100B7" w:rsidP="008100B7">
      <w:pPr>
        <w:spacing w:line="360" w:lineRule="auto"/>
        <w:rPr>
          <w:b/>
          <w:iCs/>
        </w:rPr>
      </w:pPr>
      <w:r w:rsidRPr="008100B7">
        <w:rPr>
          <w:b/>
          <w:iCs/>
        </w:rPr>
        <w:t>Сводная таблица свойств различных регрессионных моделей</w:t>
      </w:r>
      <w:r>
        <w:rPr>
          <w:b/>
          <w:iCs/>
        </w:rPr>
        <w:t>: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8"/>
        <w:gridCol w:w="2300"/>
        <w:gridCol w:w="2268"/>
        <w:gridCol w:w="2410"/>
      </w:tblGrid>
      <w:tr w:rsidR="008100B7" w14:paraId="24450F94" w14:textId="77777777" w:rsidTr="00A65031">
        <w:tc>
          <w:tcPr>
            <w:tcW w:w="2628" w:type="dxa"/>
          </w:tcPr>
          <w:p w14:paraId="1733524D" w14:textId="77777777" w:rsidR="008100B7" w:rsidRDefault="008100B7" w:rsidP="0051125D">
            <w:r>
              <w:t>Свойство</w:t>
            </w:r>
          </w:p>
        </w:tc>
        <w:tc>
          <w:tcPr>
            <w:tcW w:w="2300" w:type="dxa"/>
            <w:vAlign w:val="center"/>
          </w:tcPr>
          <w:p w14:paraId="26E915C3" w14:textId="77777777" w:rsidR="008100B7" w:rsidRDefault="008100B7" w:rsidP="00A65031">
            <w:pPr>
              <w:jc w:val="center"/>
            </w:pPr>
            <w:r>
              <w:t>Простейшая линейная модель</w:t>
            </w:r>
          </w:p>
        </w:tc>
        <w:tc>
          <w:tcPr>
            <w:tcW w:w="2268" w:type="dxa"/>
            <w:vAlign w:val="center"/>
          </w:tcPr>
          <w:p w14:paraId="56F49FBF" w14:textId="77777777" w:rsidR="008100B7" w:rsidRDefault="008100B7" w:rsidP="00A65031">
            <w:pPr>
              <w:jc w:val="center"/>
            </w:pPr>
            <w:r>
              <w:t>Линейная модель с квадратичным членом</w:t>
            </w:r>
          </w:p>
        </w:tc>
        <w:tc>
          <w:tcPr>
            <w:tcW w:w="2410" w:type="dxa"/>
            <w:vAlign w:val="center"/>
          </w:tcPr>
          <w:p w14:paraId="01A14E4A" w14:textId="77777777" w:rsidR="008100B7" w:rsidRDefault="008100B7" w:rsidP="00A65031">
            <w:pPr>
              <w:jc w:val="center"/>
            </w:pPr>
            <w:r>
              <w:t>Множественная линейная модель</w:t>
            </w:r>
          </w:p>
        </w:tc>
      </w:tr>
      <w:tr w:rsidR="008100B7" w14:paraId="10CFBCD5" w14:textId="77777777" w:rsidTr="008100B7">
        <w:tc>
          <w:tcPr>
            <w:tcW w:w="2628" w:type="dxa"/>
          </w:tcPr>
          <w:p w14:paraId="08735811" w14:textId="77777777" w:rsidR="008100B7" w:rsidRDefault="008100B7" w:rsidP="0051125D">
            <w:r>
              <w:t>Точность</w:t>
            </w:r>
          </w:p>
        </w:tc>
        <w:tc>
          <w:tcPr>
            <w:tcW w:w="2300" w:type="dxa"/>
          </w:tcPr>
          <w:p w14:paraId="4C06451A" w14:textId="77777777" w:rsidR="008100B7" w:rsidRDefault="008100B7" w:rsidP="0051125D"/>
          <w:p w14:paraId="2795CC21" w14:textId="77777777" w:rsidR="008100B7" w:rsidRDefault="008100B7" w:rsidP="0051125D"/>
        </w:tc>
        <w:tc>
          <w:tcPr>
            <w:tcW w:w="2268" w:type="dxa"/>
          </w:tcPr>
          <w:p w14:paraId="38C4C955" w14:textId="77777777" w:rsidR="008100B7" w:rsidRDefault="008100B7" w:rsidP="0051125D"/>
        </w:tc>
        <w:tc>
          <w:tcPr>
            <w:tcW w:w="2410" w:type="dxa"/>
          </w:tcPr>
          <w:p w14:paraId="706C9652" w14:textId="77777777" w:rsidR="008100B7" w:rsidRDefault="008100B7" w:rsidP="0051125D"/>
        </w:tc>
      </w:tr>
      <w:tr w:rsidR="008100B7" w14:paraId="4D9108BD" w14:textId="77777777" w:rsidTr="008100B7">
        <w:tc>
          <w:tcPr>
            <w:tcW w:w="2628" w:type="dxa"/>
          </w:tcPr>
          <w:p w14:paraId="0C8BE05E" w14:textId="77777777" w:rsidR="008100B7" w:rsidRDefault="008100B7" w:rsidP="0051125D">
            <w:r>
              <w:t>Значимость</w:t>
            </w:r>
          </w:p>
        </w:tc>
        <w:tc>
          <w:tcPr>
            <w:tcW w:w="2300" w:type="dxa"/>
          </w:tcPr>
          <w:p w14:paraId="6D2B3755" w14:textId="77777777" w:rsidR="008100B7" w:rsidRDefault="008100B7" w:rsidP="0051125D"/>
          <w:p w14:paraId="2DF6B922" w14:textId="77777777" w:rsidR="008100B7" w:rsidRDefault="008100B7" w:rsidP="0051125D"/>
        </w:tc>
        <w:tc>
          <w:tcPr>
            <w:tcW w:w="2268" w:type="dxa"/>
          </w:tcPr>
          <w:p w14:paraId="6D290D90" w14:textId="77777777" w:rsidR="008100B7" w:rsidRDefault="008100B7" w:rsidP="0051125D"/>
        </w:tc>
        <w:tc>
          <w:tcPr>
            <w:tcW w:w="2410" w:type="dxa"/>
          </w:tcPr>
          <w:p w14:paraId="5AFA40B3" w14:textId="77777777" w:rsidR="008100B7" w:rsidRDefault="008100B7" w:rsidP="0051125D"/>
        </w:tc>
      </w:tr>
      <w:tr w:rsidR="008100B7" w14:paraId="50EBCED9" w14:textId="77777777" w:rsidTr="008100B7">
        <w:tc>
          <w:tcPr>
            <w:tcW w:w="2628" w:type="dxa"/>
          </w:tcPr>
          <w:p w14:paraId="50092236" w14:textId="77777777" w:rsidR="008100B7" w:rsidRDefault="008100B7" w:rsidP="0051125D">
            <w:r>
              <w:t>Адекватность</w:t>
            </w:r>
          </w:p>
        </w:tc>
        <w:tc>
          <w:tcPr>
            <w:tcW w:w="2300" w:type="dxa"/>
          </w:tcPr>
          <w:p w14:paraId="09724C82" w14:textId="77777777" w:rsidR="008100B7" w:rsidRDefault="008100B7" w:rsidP="0051125D"/>
          <w:p w14:paraId="00EDD75F" w14:textId="77777777" w:rsidR="008100B7" w:rsidRDefault="008100B7" w:rsidP="0051125D"/>
        </w:tc>
        <w:tc>
          <w:tcPr>
            <w:tcW w:w="2268" w:type="dxa"/>
          </w:tcPr>
          <w:p w14:paraId="3F6BF735" w14:textId="77777777" w:rsidR="008100B7" w:rsidRDefault="008100B7" w:rsidP="0051125D"/>
        </w:tc>
        <w:tc>
          <w:tcPr>
            <w:tcW w:w="2410" w:type="dxa"/>
          </w:tcPr>
          <w:p w14:paraId="2BF77FBA" w14:textId="77777777" w:rsidR="008100B7" w:rsidRDefault="008100B7" w:rsidP="0051125D"/>
        </w:tc>
      </w:tr>
      <w:tr w:rsidR="008100B7" w14:paraId="7E0BF0B1" w14:textId="77777777" w:rsidTr="008100B7">
        <w:tc>
          <w:tcPr>
            <w:tcW w:w="2628" w:type="dxa"/>
          </w:tcPr>
          <w:p w14:paraId="016B313A" w14:textId="77777777" w:rsidR="008100B7" w:rsidRDefault="008100B7" w:rsidP="0051125D">
            <w:r>
              <w:t>Степень тесноты связи</w:t>
            </w:r>
          </w:p>
        </w:tc>
        <w:tc>
          <w:tcPr>
            <w:tcW w:w="2300" w:type="dxa"/>
          </w:tcPr>
          <w:p w14:paraId="084C421C" w14:textId="77777777" w:rsidR="008100B7" w:rsidRDefault="008100B7" w:rsidP="0051125D"/>
          <w:p w14:paraId="7090DCF3" w14:textId="77777777" w:rsidR="008100B7" w:rsidRDefault="008100B7" w:rsidP="0051125D"/>
        </w:tc>
        <w:tc>
          <w:tcPr>
            <w:tcW w:w="2268" w:type="dxa"/>
          </w:tcPr>
          <w:p w14:paraId="00794523" w14:textId="77777777" w:rsidR="008100B7" w:rsidRDefault="008100B7" w:rsidP="0051125D"/>
        </w:tc>
        <w:tc>
          <w:tcPr>
            <w:tcW w:w="2410" w:type="dxa"/>
          </w:tcPr>
          <w:p w14:paraId="475E0C55" w14:textId="77777777" w:rsidR="008100B7" w:rsidRDefault="008100B7" w:rsidP="0051125D"/>
        </w:tc>
      </w:tr>
    </w:tbl>
    <w:p w14:paraId="2B1DBD79" w14:textId="77777777" w:rsidR="008100B7" w:rsidRDefault="008100B7" w:rsidP="00D6753E">
      <w:pPr>
        <w:pStyle w:val="20"/>
        <w:jc w:val="left"/>
      </w:pPr>
    </w:p>
    <w:p w14:paraId="2EFA9882" w14:textId="77777777" w:rsidR="00D6753E" w:rsidRDefault="00D6753E" w:rsidP="00D6753E">
      <w:pPr>
        <w:pStyle w:val="20"/>
        <w:jc w:val="left"/>
      </w:pPr>
      <w:r>
        <w:t>Вывод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D6753E" w14:paraId="114EEE52" w14:textId="77777777" w:rsidTr="008100B7">
        <w:tc>
          <w:tcPr>
            <w:tcW w:w="9571" w:type="dxa"/>
          </w:tcPr>
          <w:p w14:paraId="5EB98CFD" w14:textId="77777777" w:rsidR="00D6753E" w:rsidRPr="008100B7" w:rsidRDefault="00D6753E" w:rsidP="008100B7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8 статистического анализа обнаружено, что</w:t>
            </w:r>
          </w:p>
          <w:p w14:paraId="0F62B6FB" w14:textId="77777777" w:rsidR="00D6753E" w:rsidRDefault="00D6753E" w:rsidP="008100B7">
            <w:pPr>
              <w:pStyle w:val="20"/>
              <w:jc w:val="left"/>
            </w:pPr>
          </w:p>
          <w:p w14:paraId="59127254" w14:textId="77777777" w:rsidR="00D6753E" w:rsidRDefault="00D6753E" w:rsidP="008100B7">
            <w:pPr>
              <w:pStyle w:val="20"/>
              <w:jc w:val="left"/>
            </w:pPr>
          </w:p>
          <w:p w14:paraId="33B8F4BB" w14:textId="77777777" w:rsidR="00D6753E" w:rsidRDefault="00D6753E" w:rsidP="008100B7">
            <w:pPr>
              <w:pStyle w:val="20"/>
              <w:jc w:val="left"/>
            </w:pPr>
          </w:p>
          <w:p w14:paraId="59917935" w14:textId="77777777" w:rsidR="00D6753E" w:rsidRDefault="00D6753E" w:rsidP="008100B7">
            <w:pPr>
              <w:pStyle w:val="20"/>
              <w:jc w:val="left"/>
            </w:pPr>
          </w:p>
          <w:p w14:paraId="3CE3C6D6" w14:textId="77777777" w:rsidR="00D6753E" w:rsidRDefault="00D6753E" w:rsidP="008100B7">
            <w:pPr>
              <w:pStyle w:val="20"/>
              <w:jc w:val="left"/>
            </w:pPr>
          </w:p>
          <w:p w14:paraId="094FDEC1" w14:textId="77777777" w:rsidR="00D6753E" w:rsidRDefault="00D6753E" w:rsidP="008100B7">
            <w:pPr>
              <w:pStyle w:val="20"/>
              <w:jc w:val="left"/>
            </w:pPr>
          </w:p>
          <w:p w14:paraId="582151E0" w14:textId="77777777" w:rsidR="00D6753E" w:rsidRDefault="00D6753E" w:rsidP="008100B7">
            <w:pPr>
              <w:pStyle w:val="20"/>
              <w:jc w:val="left"/>
            </w:pPr>
          </w:p>
        </w:tc>
      </w:tr>
      <w:tr w:rsidR="00D6753E" w14:paraId="76E42FC6" w14:textId="77777777" w:rsidTr="008100B7">
        <w:tc>
          <w:tcPr>
            <w:tcW w:w="9571" w:type="dxa"/>
          </w:tcPr>
          <w:p w14:paraId="1C198181" w14:textId="77777777" w:rsidR="00D6753E" w:rsidRPr="008100B7" w:rsidRDefault="00D6753E" w:rsidP="008100B7">
            <w:pPr>
              <w:pStyle w:val="20"/>
              <w:jc w:val="left"/>
              <w:rPr>
                <w:b w:val="0"/>
              </w:rPr>
            </w:pPr>
            <w:r w:rsidRPr="008100B7">
              <w:rPr>
                <w:b w:val="0"/>
              </w:rPr>
              <w:t>В результате проведённого в п.9 статистического анализа обнаружено, что</w:t>
            </w:r>
          </w:p>
          <w:p w14:paraId="1989F0CE" w14:textId="77777777" w:rsidR="00D6753E" w:rsidRDefault="00D6753E" w:rsidP="008100B7">
            <w:pPr>
              <w:pStyle w:val="20"/>
              <w:jc w:val="left"/>
            </w:pPr>
          </w:p>
          <w:p w14:paraId="5BE7D87D" w14:textId="77777777" w:rsidR="00D6753E" w:rsidRDefault="00D6753E" w:rsidP="008100B7">
            <w:pPr>
              <w:pStyle w:val="20"/>
              <w:jc w:val="left"/>
            </w:pPr>
          </w:p>
          <w:p w14:paraId="68692274" w14:textId="77777777" w:rsidR="00D6753E" w:rsidRDefault="00D6753E" w:rsidP="008100B7">
            <w:pPr>
              <w:pStyle w:val="20"/>
              <w:jc w:val="left"/>
            </w:pPr>
          </w:p>
          <w:p w14:paraId="245B9D53" w14:textId="77777777" w:rsidR="00D6753E" w:rsidRDefault="00D6753E" w:rsidP="008100B7">
            <w:pPr>
              <w:pStyle w:val="20"/>
              <w:jc w:val="left"/>
            </w:pPr>
          </w:p>
          <w:p w14:paraId="69AF432E" w14:textId="77777777" w:rsidR="00D6753E" w:rsidRDefault="00D6753E" w:rsidP="008100B7">
            <w:pPr>
              <w:pStyle w:val="20"/>
              <w:jc w:val="left"/>
            </w:pPr>
          </w:p>
          <w:p w14:paraId="03B1273D" w14:textId="77777777" w:rsidR="00D6753E" w:rsidRDefault="00D6753E" w:rsidP="008100B7">
            <w:pPr>
              <w:pStyle w:val="20"/>
              <w:jc w:val="left"/>
            </w:pPr>
          </w:p>
          <w:p w14:paraId="3E3AF560" w14:textId="77777777" w:rsidR="00D6753E" w:rsidRDefault="00D6753E" w:rsidP="008100B7">
            <w:pPr>
              <w:pStyle w:val="20"/>
              <w:jc w:val="left"/>
            </w:pPr>
          </w:p>
        </w:tc>
      </w:tr>
    </w:tbl>
    <w:p w14:paraId="2B09BF35" w14:textId="77777777" w:rsidR="008100B7" w:rsidRDefault="008100B7">
      <w:pPr>
        <w:pStyle w:val="20"/>
        <w:jc w:val="left"/>
        <w:sectPr w:rsidR="008100B7">
          <w:footerReference w:type="even" r:id="rId7"/>
          <w:footerReference w:type="default" r:id="rId8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14:paraId="2FF92CE5" w14:textId="77777777" w:rsidR="00C4256E" w:rsidRDefault="00C4256E">
      <w:pPr>
        <w:pStyle w:val="20"/>
        <w:jc w:val="left"/>
      </w:pPr>
      <w:r>
        <w:lastRenderedPageBreak/>
        <w:t>1. Описательные статистики</w:t>
      </w:r>
    </w:p>
    <w:p w14:paraId="053C2277" w14:textId="77777777" w:rsidR="00C4256E" w:rsidRPr="0015747C" w:rsidRDefault="00C4256E">
      <w:pPr>
        <w:spacing w:line="360" w:lineRule="auto"/>
        <w:rPr>
          <w:i/>
          <w:iCs/>
        </w:rPr>
      </w:pPr>
      <w:r w:rsidRPr="0015747C">
        <w:rPr>
          <w:i/>
          <w:iCs/>
        </w:rPr>
        <w:t xml:space="preserve">1.1. </w:t>
      </w:r>
      <w:r>
        <w:rPr>
          <w:i/>
          <w:iCs/>
        </w:rPr>
        <w:t>Выборочные</w:t>
      </w:r>
      <w:r w:rsidRPr="0015747C">
        <w:rPr>
          <w:i/>
          <w:iCs/>
        </w:rPr>
        <w:t xml:space="preserve"> </w:t>
      </w:r>
      <w:r>
        <w:rPr>
          <w:i/>
          <w:iCs/>
        </w:rPr>
        <w:t>характеристики</w:t>
      </w:r>
    </w:p>
    <w:p w14:paraId="6F02D777" w14:textId="7F6E6B49" w:rsidR="00C4256E" w:rsidRPr="0015747C" w:rsidRDefault="00C4256E">
      <w:pPr>
        <w:spacing w:line="360" w:lineRule="auto"/>
      </w:pPr>
      <w:r>
        <w:t>Анализируемый</w:t>
      </w:r>
      <w:r w:rsidRPr="0015747C">
        <w:t xml:space="preserve"> </w:t>
      </w:r>
      <w:r>
        <w:t>признак</w:t>
      </w:r>
      <w:r w:rsidRPr="0015747C">
        <w:t xml:space="preserve"> 1 –</w:t>
      </w:r>
      <w:r w:rsidR="0002379B" w:rsidRPr="0015747C">
        <w:t xml:space="preserve"> </w:t>
      </w:r>
      <w:r w:rsidR="006F7362" w:rsidRPr="006F7362">
        <w:rPr>
          <w:lang w:val="en-US"/>
        </w:rPr>
        <w:t>Number</w:t>
      </w:r>
      <w:r w:rsidR="006F7362" w:rsidRPr="0015747C">
        <w:t xml:space="preserve"> </w:t>
      </w:r>
      <w:r w:rsidR="006F7362" w:rsidRPr="006F7362">
        <w:rPr>
          <w:lang w:val="en-US"/>
        </w:rPr>
        <w:t>of</w:t>
      </w:r>
      <w:r w:rsidR="006F7362" w:rsidRPr="0015747C">
        <w:t xml:space="preserve"> </w:t>
      </w:r>
      <w:r w:rsidR="006F7362" w:rsidRPr="006F7362">
        <w:rPr>
          <w:lang w:val="en-US"/>
        </w:rPr>
        <w:t>calories</w:t>
      </w:r>
      <w:r w:rsidR="006F7362" w:rsidRPr="0015747C">
        <w:t xml:space="preserve"> </w:t>
      </w:r>
      <w:r w:rsidR="006F7362" w:rsidRPr="006F7362">
        <w:rPr>
          <w:lang w:val="en-US"/>
        </w:rPr>
        <w:t>consumed</w:t>
      </w:r>
      <w:r w:rsidR="006F7362" w:rsidRPr="0015747C">
        <w:t xml:space="preserve"> </w:t>
      </w:r>
      <w:r w:rsidR="006F7362" w:rsidRPr="006F7362">
        <w:rPr>
          <w:lang w:val="en-US"/>
        </w:rPr>
        <w:t>per</w:t>
      </w:r>
      <w:r w:rsidR="006F7362" w:rsidRPr="0015747C">
        <w:t xml:space="preserve"> </w:t>
      </w:r>
      <w:r w:rsidR="006F7362" w:rsidRPr="006F7362">
        <w:rPr>
          <w:lang w:val="en-US"/>
        </w:rPr>
        <w:t>day</w:t>
      </w:r>
    </w:p>
    <w:p w14:paraId="5B10DED3" w14:textId="1A11A40A" w:rsidR="00C4256E" w:rsidRPr="006F7362" w:rsidRDefault="00C4256E">
      <w:pPr>
        <w:spacing w:line="360" w:lineRule="auto"/>
        <w:rPr>
          <w:lang w:val="en-US"/>
        </w:rPr>
      </w:pPr>
      <w:r>
        <w:t>Анализируемый</w:t>
      </w:r>
      <w:r w:rsidRPr="006F7362">
        <w:rPr>
          <w:lang w:val="en-US"/>
        </w:rPr>
        <w:t xml:space="preserve"> </w:t>
      </w:r>
      <w:r>
        <w:t>признак</w:t>
      </w:r>
      <w:r w:rsidRPr="006F7362">
        <w:rPr>
          <w:lang w:val="en-US"/>
        </w:rPr>
        <w:t xml:space="preserve"> 2 –</w:t>
      </w:r>
      <w:r w:rsidR="0002379B" w:rsidRPr="006F7362">
        <w:rPr>
          <w:lang w:val="en-US"/>
        </w:rPr>
        <w:t xml:space="preserve"> </w:t>
      </w:r>
      <w:r w:rsidR="006F7362" w:rsidRPr="006F7362">
        <w:rPr>
          <w:lang w:val="en-US"/>
        </w:rPr>
        <w:t>Grams of fat consumed per day</w:t>
      </w:r>
    </w:p>
    <w:p w14:paraId="31412264" w14:textId="1BAB62B4" w:rsidR="00C4256E" w:rsidRPr="006F7362" w:rsidRDefault="00C4256E">
      <w:pPr>
        <w:spacing w:line="360" w:lineRule="auto"/>
        <w:rPr>
          <w:lang w:val="en-US"/>
        </w:rPr>
      </w:pPr>
      <w:r>
        <w:t>Анализируемый</w:t>
      </w:r>
      <w:r w:rsidRPr="006F7362">
        <w:rPr>
          <w:lang w:val="en-US"/>
        </w:rPr>
        <w:t xml:space="preserve"> </w:t>
      </w:r>
      <w:r>
        <w:t>признак</w:t>
      </w:r>
      <w:r w:rsidRPr="006F7362">
        <w:rPr>
          <w:lang w:val="en-US"/>
        </w:rPr>
        <w:t xml:space="preserve"> 3 –</w:t>
      </w:r>
      <w:r w:rsidR="0002379B" w:rsidRPr="006F7362">
        <w:rPr>
          <w:lang w:val="en-US"/>
        </w:rPr>
        <w:t xml:space="preserve"> </w:t>
      </w:r>
      <w:r w:rsidR="006F7362" w:rsidRPr="006F7362">
        <w:rPr>
          <w:lang w:val="en-US"/>
        </w:rPr>
        <w:t>Grams of fiber consumed per day</w:t>
      </w:r>
    </w:p>
    <w:p w14:paraId="2AD112B9" w14:textId="77777777" w:rsidR="00C4256E" w:rsidRPr="006F7362" w:rsidRDefault="00C4256E">
      <w:pPr>
        <w:spacing w:line="360" w:lineRule="auto"/>
        <w:rPr>
          <w:lang w:val="en-US"/>
        </w:rPr>
      </w:pPr>
    </w:p>
    <w:p w14:paraId="31C8061F" w14:textId="77777777" w:rsidR="00C4256E" w:rsidRDefault="00C4256E">
      <w:pPr>
        <w:pStyle w:val="2"/>
        <w:spacing w:line="360" w:lineRule="auto"/>
      </w:pPr>
      <w:r>
        <w:t>а) Привести формулы расчёта выборочных характеристик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4"/>
        <w:gridCol w:w="6231"/>
      </w:tblGrid>
      <w:tr w:rsidR="00C4256E" w14:paraId="35734ECA" w14:textId="77777777">
        <w:tc>
          <w:tcPr>
            <w:tcW w:w="3145" w:type="dxa"/>
          </w:tcPr>
          <w:p w14:paraId="619F8E9A" w14:textId="77777777" w:rsidR="00C4256E" w:rsidRDefault="00C4256E">
            <w:r>
              <w:t>Выборочная хар-ка</w:t>
            </w:r>
          </w:p>
        </w:tc>
        <w:tc>
          <w:tcPr>
            <w:tcW w:w="6426" w:type="dxa"/>
          </w:tcPr>
          <w:p w14:paraId="412EA4C1" w14:textId="77777777" w:rsidR="00C4256E" w:rsidRDefault="00C4256E">
            <w:r>
              <w:t>Формула расчета</w:t>
            </w:r>
          </w:p>
        </w:tc>
      </w:tr>
      <w:tr w:rsidR="00C4256E" w14:paraId="2865EF28" w14:textId="77777777">
        <w:tc>
          <w:tcPr>
            <w:tcW w:w="3145" w:type="dxa"/>
          </w:tcPr>
          <w:p w14:paraId="23A26A96" w14:textId="77777777" w:rsidR="00C4256E" w:rsidRDefault="00C4256E">
            <w:r>
              <w:t>Объём выборки</w:t>
            </w:r>
          </w:p>
        </w:tc>
        <w:tc>
          <w:tcPr>
            <w:tcW w:w="6426" w:type="dxa"/>
          </w:tcPr>
          <w:p w14:paraId="28DFAFBF" w14:textId="7136B4B4" w:rsidR="00C4256E" w:rsidRPr="00104C1F" w:rsidRDefault="00104C1F">
            <w:r>
              <w:rPr>
                <w:lang w:val="en-US"/>
              </w:rPr>
              <w:t xml:space="preserve">n </w:t>
            </w:r>
            <w:r>
              <w:t>(дано)</w:t>
            </w:r>
          </w:p>
        </w:tc>
      </w:tr>
      <w:tr w:rsidR="00C4256E" w14:paraId="330934E1" w14:textId="77777777">
        <w:tc>
          <w:tcPr>
            <w:tcW w:w="3145" w:type="dxa"/>
          </w:tcPr>
          <w:p w14:paraId="699490EB" w14:textId="77777777" w:rsidR="00C4256E" w:rsidRDefault="00C4256E">
            <w:r>
              <w:t>Среднее</w:t>
            </w:r>
          </w:p>
        </w:tc>
        <w:tc>
          <w:tcPr>
            <w:tcW w:w="6426" w:type="dxa"/>
          </w:tcPr>
          <w:p w14:paraId="03887AD7" w14:textId="6A0BFEBC" w:rsidR="00C4256E" w:rsidRPr="000509E8" w:rsidRDefault="00000000">
            <w:pPr>
              <w:rPr>
                <w:i/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  <w:p w14:paraId="25DD3A10" w14:textId="77777777" w:rsidR="00C4256E" w:rsidRDefault="00C4256E"/>
        </w:tc>
      </w:tr>
      <w:tr w:rsidR="00C4256E" w14:paraId="45834CD5" w14:textId="77777777">
        <w:tc>
          <w:tcPr>
            <w:tcW w:w="3145" w:type="dxa"/>
          </w:tcPr>
          <w:p w14:paraId="033E7701" w14:textId="77777777" w:rsidR="00C4256E" w:rsidRDefault="00C4256E">
            <w:r>
              <w:t>Выборочная дисперсия</w:t>
            </w:r>
          </w:p>
        </w:tc>
        <w:tc>
          <w:tcPr>
            <w:tcW w:w="6426" w:type="dxa"/>
          </w:tcPr>
          <w:p w14:paraId="4B52FE00" w14:textId="0E217352" w:rsidR="00C4256E" w:rsidRPr="004B0C13" w:rsidRDefault="00000000">
            <w:pPr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 xml:space="preserve"> -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14:paraId="49E73259" w14:textId="10F09A06" w:rsidR="00C4256E" w:rsidRDefault="00C4256E">
            <w:pPr>
              <w:rPr>
                <w:lang w:val="en-US"/>
              </w:rPr>
            </w:pPr>
          </w:p>
        </w:tc>
      </w:tr>
      <w:tr w:rsidR="00C4256E" w14:paraId="67649A5D" w14:textId="77777777">
        <w:tc>
          <w:tcPr>
            <w:tcW w:w="3145" w:type="dxa"/>
          </w:tcPr>
          <w:p w14:paraId="592772AD" w14:textId="77777777" w:rsidR="00C4256E" w:rsidRDefault="00C4256E">
            <w:r>
              <w:t>Выборочное среднеквадратическое отклонение</w:t>
            </w:r>
          </w:p>
        </w:tc>
        <w:tc>
          <w:tcPr>
            <w:tcW w:w="6426" w:type="dxa"/>
          </w:tcPr>
          <w:p w14:paraId="596734E2" w14:textId="418B8138" w:rsidR="00C4256E" w:rsidRPr="00C43C40" w:rsidRDefault="00E874F2">
            <w:r>
              <w:rPr>
                <w:lang w:val="en-US"/>
              </w:rPr>
              <w:t xml:space="preserve">S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rad>
            </m:oMath>
          </w:p>
        </w:tc>
      </w:tr>
      <w:tr w:rsidR="00C4256E" w14:paraId="366FD215" w14:textId="77777777">
        <w:tc>
          <w:tcPr>
            <w:tcW w:w="3145" w:type="dxa"/>
          </w:tcPr>
          <w:p w14:paraId="1982E0F1" w14:textId="77777777" w:rsidR="00C4256E" w:rsidRDefault="00C4256E">
            <w:r>
              <w:t>Выборочный коэффициент асимметрии</w:t>
            </w:r>
          </w:p>
        </w:tc>
        <w:tc>
          <w:tcPr>
            <w:tcW w:w="6426" w:type="dxa"/>
          </w:tcPr>
          <w:p w14:paraId="4CFC3A64" w14:textId="77777777" w:rsidR="00C4256E" w:rsidRDefault="00C4256E">
            <w:pPr>
              <w:rPr>
                <w:lang w:val="en-US"/>
              </w:rPr>
            </w:pPr>
          </w:p>
          <w:p w14:paraId="0358FB0E" w14:textId="45C25D37" w:rsidR="00C4256E" w:rsidRDefault="00682ADB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 xml:space="preserve">γ 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 xml:space="preserve"> - 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3</m:t>
                            </m:r>
                          </m:sup>
                        </m:sSup>
                      </m:e>
                    </m:nary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  <w:p w14:paraId="07A3EAB5" w14:textId="77777777" w:rsidR="00C4256E" w:rsidRDefault="00C4256E">
            <w:pPr>
              <w:rPr>
                <w:lang w:val="en-US"/>
              </w:rPr>
            </w:pPr>
          </w:p>
        </w:tc>
      </w:tr>
      <w:tr w:rsidR="00C4256E" w14:paraId="5A152072" w14:textId="77777777">
        <w:tc>
          <w:tcPr>
            <w:tcW w:w="3145" w:type="dxa"/>
          </w:tcPr>
          <w:p w14:paraId="7ADB4F89" w14:textId="77777777" w:rsidR="00C4256E" w:rsidRDefault="00C4256E">
            <w:r>
              <w:t>Выборочный эксцесс</w:t>
            </w:r>
          </w:p>
        </w:tc>
        <w:tc>
          <w:tcPr>
            <w:tcW w:w="6426" w:type="dxa"/>
          </w:tcPr>
          <w:p w14:paraId="4A8727CA" w14:textId="77777777" w:rsidR="00C4256E" w:rsidRDefault="00C4256E"/>
          <w:p w14:paraId="39F39165" w14:textId="7FE10BBC" w:rsidR="0039787C" w:rsidRDefault="0039787C" w:rsidP="0039787C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 xml:space="preserve">ε 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 xml:space="preserve"> - 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4</m:t>
                            </m:r>
                          </m:sup>
                        </m:sSup>
                      </m:e>
                    </m:nary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/>
                  </w:rPr>
                  <m:t xml:space="preserve"> - 3</m:t>
                </m:r>
              </m:oMath>
            </m:oMathPara>
          </w:p>
          <w:p w14:paraId="3E0E5550" w14:textId="0ECF18BA" w:rsidR="00C4256E" w:rsidRDefault="00C4256E">
            <w:pPr>
              <w:rPr>
                <w:lang w:val="en-US"/>
              </w:rPr>
            </w:pPr>
          </w:p>
          <w:p w14:paraId="46EBAB3D" w14:textId="77777777" w:rsidR="00C4256E" w:rsidRDefault="00C4256E">
            <w:pPr>
              <w:rPr>
                <w:lang w:val="en-US"/>
              </w:rPr>
            </w:pPr>
          </w:p>
        </w:tc>
      </w:tr>
    </w:tbl>
    <w:p w14:paraId="778A94B8" w14:textId="77777777" w:rsidR="00C4256E" w:rsidRDefault="00C4256E">
      <w:pPr>
        <w:spacing w:line="360" w:lineRule="auto"/>
      </w:pPr>
    </w:p>
    <w:p w14:paraId="1A7858D9" w14:textId="77777777" w:rsidR="00C4256E" w:rsidRDefault="00C4256E">
      <w:pPr>
        <w:spacing w:line="360" w:lineRule="auto"/>
      </w:pPr>
      <w:r>
        <w:rPr>
          <w:i/>
          <w:iCs/>
        </w:rPr>
        <w:t>б) Рассчитать выборочные характеристик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2160"/>
        <w:gridCol w:w="1980"/>
      </w:tblGrid>
      <w:tr w:rsidR="00C4256E" w14:paraId="4513582F" w14:textId="77777777">
        <w:tc>
          <w:tcPr>
            <w:tcW w:w="3168" w:type="dxa"/>
          </w:tcPr>
          <w:p w14:paraId="15F53601" w14:textId="77777777" w:rsidR="00C4256E" w:rsidRDefault="00C4256E">
            <w:r>
              <w:t>Выборочная хар-ка</w:t>
            </w:r>
          </w:p>
        </w:tc>
        <w:tc>
          <w:tcPr>
            <w:tcW w:w="1980" w:type="dxa"/>
          </w:tcPr>
          <w:p w14:paraId="7B258E8A" w14:textId="77777777" w:rsidR="00C4256E" w:rsidRDefault="00C4256E">
            <w:r>
              <w:t>Признак 1</w:t>
            </w:r>
          </w:p>
        </w:tc>
        <w:tc>
          <w:tcPr>
            <w:tcW w:w="2160" w:type="dxa"/>
          </w:tcPr>
          <w:p w14:paraId="6ADA3D97" w14:textId="77777777" w:rsidR="00C4256E" w:rsidRDefault="00C4256E">
            <w:r>
              <w:t>Признак 2</w:t>
            </w:r>
          </w:p>
        </w:tc>
        <w:tc>
          <w:tcPr>
            <w:tcW w:w="1980" w:type="dxa"/>
          </w:tcPr>
          <w:p w14:paraId="5179B4A1" w14:textId="77777777" w:rsidR="00C4256E" w:rsidRDefault="00C4256E">
            <w:pPr>
              <w:ind w:left="279" w:hanging="279"/>
            </w:pPr>
            <w:r>
              <w:t>Признак 3</w:t>
            </w:r>
          </w:p>
        </w:tc>
      </w:tr>
      <w:tr w:rsidR="00C4256E" w14:paraId="2C5CD1A8" w14:textId="77777777">
        <w:tc>
          <w:tcPr>
            <w:tcW w:w="3168" w:type="dxa"/>
          </w:tcPr>
          <w:p w14:paraId="122AD8CC" w14:textId="77777777" w:rsidR="00C4256E" w:rsidRDefault="00C4256E">
            <w:r>
              <w:t>Среднее</w:t>
            </w:r>
          </w:p>
        </w:tc>
        <w:tc>
          <w:tcPr>
            <w:tcW w:w="1980" w:type="dxa"/>
          </w:tcPr>
          <w:p w14:paraId="10CBB5CC" w14:textId="77777777" w:rsidR="00C4256E" w:rsidRDefault="00C4256E"/>
          <w:p w14:paraId="720A029C" w14:textId="3D5DBEEB" w:rsidR="00C4256E" w:rsidRDefault="0015747C">
            <w:r w:rsidRPr="0015747C">
              <w:t>1796.65</w:t>
            </w:r>
          </w:p>
        </w:tc>
        <w:tc>
          <w:tcPr>
            <w:tcW w:w="2160" w:type="dxa"/>
          </w:tcPr>
          <w:p w14:paraId="05132106" w14:textId="761762C9" w:rsidR="00C4256E" w:rsidRPr="0063559E" w:rsidRDefault="0063559E">
            <w:pPr>
              <w:rPr>
                <w:lang w:val="en-US"/>
              </w:rPr>
            </w:pPr>
            <w:r>
              <w:rPr>
                <w:lang w:val="en-US"/>
              </w:rPr>
              <w:t>77</w:t>
            </w:r>
            <w:r w:rsidR="002F5FEF">
              <w:rPr>
                <w:lang w:val="en-US"/>
              </w:rPr>
              <w:t>.03</w:t>
            </w:r>
          </w:p>
        </w:tc>
        <w:tc>
          <w:tcPr>
            <w:tcW w:w="1980" w:type="dxa"/>
          </w:tcPr>
          <w:p w14:paraId="49E68A84" w14:textId="100EF904" w:rsidR="00C4256E" w:rsidRPr="00A905BF" w:rsidRDefault="00A905BF">
            <w:pPr>
              <w:rPr>
                <w:lang w:val="en-US"/>
              </w:rPr>
            </w:pPr>
            <w:r>
              <w:rPr>
                <w:lang w:val="en-US"/>
              </w:rPr>
              <w:t>12.79</w:t>
            </w:r>
          </w:p>
        </w:tc>
      </w:tr>
      <w:tr w:rsidR="00C4256E" w14:paraId="550B53CA" w14:textId="77777777">
        <w:tc>
          <w:tcPr>
            <w:tcW w:w="3168" w:type="dxa"/>
          </w:tcPr>
          <w:p w14:paraId="7FE3DC7D" w14:textId="77777777" w:rsidR="00C4256E" w:rsidRDefault="00C4256E">
            <w:r>
              <w:t>Выборочная дисперсия</w:t>
            </w:r>
          </w:p>
        </w:tc>
        <w:tc>
          <w:tcPr>
            <w:tcW w:w="1980" w:type="dxa"/>
          </w:tcPr>
          <w:p w14:paraId="638EAC08" w14:textId="6B7382CF" w:rsidR="00C4256E" w:rsidRDefault="006E1614">
            <w:r w:rsidRPr="006E1614">
              <w:t>462872.63</w:t>
            </w:r>
          </w:p>
          <w:p w14:paraId="736A9C39" w14:textId="77777777" w:rsidR="00C4256E" w:rsidRDefault="00C4256E"/>
        </w:tc>
        <w:tc>
          <w:tcPr>
            <w:tcW w:w="2160" w:type="dxa"/>
          </w:tcPr>
          <w:p w14:paraId="5BF8376F" w14:textId="2F9A6ADF" w:rsidR="00C4256E" w:rsidRPr="002F5FEF" w:rsidRDefault="002F5FEF">
            <w:pPr>
              <w:rPr>
                <w:lang w:val="en-US"/>
              </w:rPr>
            </w:pPr>
            <w:r>
              <w:rPr>
                <w:lang w:val="en-US"/>
              </w:rPr>
              <w:t>1144.43</w:t>
            </w:r>
          </w:p>
        </w:tc>
        <w:tc>
          <w:tcPr>
            <w:tcW w:w="1980" w:type="dxa"/>
          </w:tcPr>
          <w:p w14:paraId="5C73798F" w14:textId="5753F069" w:rsidR="00C4256E" w:rsidRPr="00066609" w:rsidRDefault="00066609">
            <w:pPr>
              <w:rPr>
                <w:lang w:val="en-US"/>
              </w:rPr>
            </w:pPr>
            <w:r>
              <w:rPr>
                <w:lang w:val="en-US"/>
              </w:rPr>
              <w:t>28.41</w:t>
            </w:r>
          </w:p>
        </w:tc>
      </w:tr>
      <w:tr w:rsidR="00C4256E" w14:paraId="4758B029" w14:textId="77777777">
        <w:tc>
          <w:tcPr>
            <w:tcW w:w="3168" w:type="dxa"/>
          </w:tcPr>
          <w:p w14:paraId="2E9A5B5A" w14:textId="77777777" w:rsidR="00C4256E" w:rsidRDefault="00C4256E">
            <w:r>
              <w:t>Выборочное среднеквадратическое отклонение</w:t>
            </w:r>
          </w:p>
        </w:tc>
        <w:tc>
          <w:tcPr>
            <w:tcW w:w="1980" w:type="dxa"/>
          </w:tcPr>
          <w:p w14:paraId="72AF65E8" w14:textId="696E795D" w:rsidR="00C4256E" w:rsidRDefault="0002220A">
            <w:r w:rsidRPr="0002220A">
              <w:t>680.34</w:t>
            </w:r>
          </w:p>
        </w:tc>
        <w:tc>
          <w:tcPr>
            <w:tcW w:w="2160" w:type="dxa"/>
          </w:tcPr>
          <w:p w14:paraId="4DE569CB" w14:textId="4AE49504" w:rsidR="00C4256E" w:rsidRPr="002F5FEF" w:rsidRDefault="002F5FEF">
            <w:pPr>
              <w:rPr>
                <w:lang w:val="en-US"/>
              </w:rPr>
            </w:pPr>
            <w:r>
              <w:rPr>
                <w:lang w:val="en-US"/>
              </w:rPr>
              <w:t>33.83</w:t>
            </w:r>
          </w:p>
        </w:tc>
        <w:tc>
          <w:tcPr>
            <w:tcW w:w="1980" w:type="dxa"/>
          </w:tcPr>
          <w:p w14:paraId="75187BF7" w14:textId="7E8F2E2F" w:rsidR="00C4256E" w:rsidRPr="00066609" w:rsidRDefault="00066609">
            <w:pPr>
              <w:rPr>
                <w:lang w:val="en-US"/>
              </w:rPr>
            </w:pPr>
            <w:r>
              <w:rPr>
                <w:lang w:val="en-US"/>
              </w:rPr>
              <w:t>5.33</w:t>
            </w:r>
          </w:p>
        </w:tc>
      </w:tr>
      <w:tr w:rsidR="00C4256E" w14:paraId="71CD2377" w14:textId="77777777">
        <w:tc>
          <w:tcPr>
            <w:tcW w:w="3168" w:type="dxa"/>
          </w:tcPr>
          <w:p w14:paraId="306AF16F" w14:textId="77777777" w:rsidR="00C4256E" w:rsidRDefault="00C4256E">
            <w:r>
              <w:t>Выборочный коэффициент асимметрии</w:t>
            </w:r>
          </w:p>
        </w:tc>
        <w:tc>
          <w:tcPr>
            <w:tcW w:w="1980" w:type="dxa"/>
          </w:tcPr>
          <w:p w14:paraId="11BCEF51" w14:textId="1CB6ECD5" w:rsidR="00C4256E" w:rsidRDefault="00991A7D">
            <w:r w:rsidRPr="00991A7D">
              <w:t>1.74</w:t>
            </w:r>
          </w:p>
        </w:tc>
        <w:tc>
          <w:tcPr>
            <w:tcW w:w="2160" w:type="dxa"/>
          </w:tcPr>
          <w:p w14:paraId="1835AE8D" w14:textId="283B9BF2" w:rsidR="00C4256E" w:rsidRPr="002F5FEF" w:rsidRDefault="002F5FEF">
            <w:pPr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1980" w:type="dxa"/>
          </w:tcPr>
          <w:p w14:paraId="5E760C92" w14:textId="08D08C18" w:rsidR="00C4256E" w:rsidRPr="00066609" w:rsidRDefault="00066609">
            <w:pPr>
              <w:rPr>
                <w:lang w:val="en-US"/>
              </w:rPr>
            </w:pPr>
            <w:r>
              <w:rPr>
                <w:lang w:val="en-US"/>
              </w:rPr>
              <w:t>1.15</w:t>
            </w:r>
          </w:p>
        </w:tc>
      </w:tr>
      <w:tr w:rsidR="00C4256E" w14:paraId="49C2B0B0" w14:textId="77777777">
        <w:tc>
          <w:tcPr>
            <w:tcW w:w="3168" w:type="dxa"/>
          </w:tcPr>
          <w:p w14:paraId="65D671AE" w14:textId="77777777" w:rsidR="00C4256E" w:rsidRDefault="00C4256E">
            <w:r>
              <w:t>Выборочный эксцесс</w:t>
            </w:r>
          </w:p>
        </w:tc>
        <w:tc>
          <w:tcPr>
            <w:tcW w:w="1980" w:type="dxa"/>
          </w:tcPr>
          <w:p w14:paraId="6ED41E50" w14:textId="77777777" w:rsidR="00C4256E" w:rsidRDefault="00C4256E"/>
          <w:p w14:paraId="5A9BD7CD" w14:textId="5E48EC45" w:rsidR="00C4256E" w:rsidRPr="002017E6" w:rsidRDefault="002017E6">
            <w:pPr>
              <w:rPr>
                <w:lang w:val="en-US"/>
              </w:rPr>
            </w:pPr>
            <w:r>
              <w:rPr>
                <w:lang w:val="en-US"/>
              </w:rPr>
              <w:t>7.98</w:t>
            </w:r>
          </w:p>
        </w:tc>
        <w:tc>
          <w:tcPr>
            <w:tcW w:w="2160" w:type="dxa"/>
          </w:tcPr>
          <w:p w14:paraId="27B2AD50" w14:textId="02E53CA1" w:rsidR="00C4256E" w:rsidRPr="00FC1485" w:rsidRDefault="00FC1485">
            <w:pPr>
              <w:rPr>
                <w:lang w:val="en-US"/>
              </w:rPr>
            </w:pPr>
            <w:r>
              <w:rPr>
                <w:lang w:val="en-US"/>
              </w:rPr>
              <w:t>1.96</w:t>
            </w:r>
          </w:p>
        </w:tc>
        <w:tc>
          <w:tcPr>
            <w:tcW w:w="1980" w:type="dxa"/>
          </w:tcPr>
          <w:p w14:paraId="0CAFA7BD" w14:textId="4994F361" w:rsidR="00C4256E" w:rsidRPr="00066609" w:rsidRDefault="00066609">
            <w:pPr>
              <w:rPr>
                <w:lang w:val="en-US"/>
              </w:rPr>
            </w:pPr>
            <w:r>
              <w:rPr>
                <w:lang w:val="en-US"/>
              </w:rPr>
              <w:t>2.43</w:t>
            </w:r>
          </w:p>
        </w:tc>
      </w:tr>
    </w:tbl>
    <w:p w14:paraId="4D011E2A" w14:textId="77777777" w:rsidR="00C4256E" w:rsidRDefault="00C4256E">
      <w:pPr>
        <w:spacing w:line="360" w:lineRule="auto"/>
      </w:pPr>
    </w:p>
    <w:p w14:paraId="3EEEFD03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1.2. Группировка и гистограммы частот</w:t>
      </w:r>
    </w:p>
    <w:p w14:paraId="716D2810" w14:textId="05819ADC" w:rsidR="00C4256E" w:rsidRPr="00E359BF" w:rsidRDefault="00C4256E">
      <w:pPr>
        <w:spacing w:line="360" w:lineRule="auto"/>
        <w:rPr>
          <w:lang w:val="en-US"/>
        </w:rPr>
      </w:pPr>
      <w:r>
        <w:lastRenderedPageBreak/>
        <w:t>Анализируемый</w:t>
      </w:r>
      <w:r w:rsidRPr="00E359BF">
        <w:rPr>
          <w:lang w:val="en-US"/>
        </w:rPr>
        <w:t xml:space="preserve"> </w:t>
      </w:r>
      <w:r>
        <w:t>признак</w:t>
      </w:r>
      <w:r w:rsidRPr="00E359BF">
        <w:rPr>
          <w:lang w:val="en-US"/>
        </w:rPr>
        <w:t xml:space="preserve"> –</w:t>
      </w:r>
      <w:r w:rsidR="004D63B3">
        <w:rPr>
          <w:lang w:val="en-US"/>
        </w:rPr>
        <w:t xml:space="preserve"> </w:t>
      </w:r>
      <w:r w:rsidR="00E359BF" w:rsidRPr="006F7362">
        <w:rPr>
          <w:lang w:val="en-US"/>
        </w:rPr>
        <w:t>Grams of fat consumed per day</w:t>
      </w:r>
    </w:p>
    <w:p w14:paraId="03A6F510" w14:textId="746F7920" w:rsidR="00C4256E" w:rsidRPr="00741B1E" w:rsidRDefault="00C4256E">
      <w:pPr>
        <w:spacing w:line="360" w:lineRule="auto"/>
      </w:pPr>
      <w:r>
        <w:t>Объём выборки –</w:t>
      </w:r>
      <w:r w:rsidR="002A04BF">
        <w:t xml:space="preserve"> 315</w:t>
      </w:r>
    </w:p>
    <w:p w14:paraId="3714150B" w14:textId="77777777" w:rsidR="00C4256E" w:rsidRDefault="00C4256E">
      <w:pPr>
        <w:spacing w:line="360" w:lineRule="auto"/>
      </w:pPr>
    </w:p>
    <w:p w14:paraId="1878239C" w14:textId="77777777" w:rsidR="00C4256E" w:rsidRDefault="00C4256E">
      <w:pPr>
        <w:spacing w:line="360" w:lineRule="auto"/>
      </w:pPr>
    </w:p>
    <w:p w14:paraId="53FADEA1" w14:textId="77777777" w:rsidR="00C4256E" w:rsidRDefault="00C4256E">
      <w:pPr>
        <w:spacing w:line="360" w:lineRule="auto"/>
      </w:pPr>
    </w:p>
    <w:p w14:paraId="5A3BA0DA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Выбрать число групп</w: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5"/>
        <w:gridCol w:w="4753"/>
        <w:gridCol w:w="2700"/>
      </w:tblGrid>
      <w:tr w:rsidR="00C4256E" w14:paraId="0B69E2F0" w14:textId="77777777">
        <w:tc>
          <w:tcPr>
            <w:tcW w:w="2375" w:type="dxa"/>
          </w:tcPr>
          <w:p w14:paraId="3C96A748" w14:textId="77777777" w:rsidR="00C4256E" w:rsidRDefault="00C4256E">
            <w:r>
              <w:t>Число групп</w:t>
            </w:r>
          </w:p>
        </w:tc>
        <w:tc>
          <w:tcPr>
            <w:tcW w:w="4753" w:type="dxa"/>
          </w:tcPr>
          <w:p w14:paraId="7A9C580F" w14:textId="77777777" w:rsidR="00C4256E" w:rsidRDefault="00C4256E">
            <w:r>
              <w:t>Обоснование выбора числа групп</w:t>
            </w:r>
          </w:p>
        </w:tc>
        <w:tc>
          <w:tcPr>
            <w:tcW w:w="2700" w:type="dxa"/>
          </w:tcPr>
          <w:p w14:paraId="5AEB2EA9" w14:textId="77777777" w:rsidR="00C4256E" w:rsidRDefault="00C4256E">
            <w:r>
              <w:t>Ширина интервалов</w:t>
            </w:r>
          </w:p>
        </w:tc>
      </w:tr>
      <w:tr w:rsidR="00C4256E" w14:paraId="2CBBA1B0" w14:textId="77777777">
        <w:tc>
          <w:tcPr>
            <w:tcW w:w="2375" w:type="dxa"/>
          </w:tcPr>
          <w:p w14:paraId="7833C6FC" w14:textId="3E159EA2" w:rsidR="00C4256E" w:rsidRPr="003F2AFC" w:rsidRDefault="003F2AFC">
            <w:r>
              <w:t>8</w:t>
            </w:r>
          </w:p>
        </w:tc>
        <w:tc>
          <w:tcPr>
            <w:tcW w:w="4753" w:type="dxa"/>
          </w:tcPr>
          <w:p w14:paraId="48E37C70" w14:textId="77777777" w:rsidR="00C4256E" w:rsidRPr="00791632" w:rsidRDefault="005E78AA">
            <w:pPr>
              <w:rPr>
                <w:lang w:val="en-US"/>
              </w:rPr>
            </w:pPr>
            <w:r>
              <w:t xml:space="preserve"> </w:t>
            </w:r>
            <w:r w:rsidR="003F2AFC">
              <w:t>Формула</w:t>
            </w:r>
            <w:r w:rsidR="00E37382">
              <w:t xml:space="preserve"> Стёрджеса</w:t>
            </w:r>
          </w:p>
          <w:p w14:paraId="56084B09" w14:textId="12F129F6" w:rsidR="005E78AA" w:rsidRDefault="005E78AA"/>
        </w:tc>
        <w:tc>
          <w:tcPr>
            <w:tcW w:w="2700" w:type="dxa"/>
          </w:tcPr>
          <w:p w14:paraId="17337928" w14:textId="4EE27D90" w:rsidR="00C4256E" w:rsidRPr="006D379C" w:rsidRDefault="00791632">
            <w:pPr>
              <w:rPr>
                <w:lang w:val="en-US"/>
              </w:rPr>
            </w:pPr>
            <w:r>
              <w:rPr>
                <w:lang w:val="en-US"/>
              </w:rPr>
              <w:t>27.</w:t>
            </w:r>
            <w:r w:rsidR="00D745D5">
              <w:rPr>
                <w:lang w:val="en-US"/>
              </w:rPr>
              <w:t>6875</w:t>
            </w:r>
          </w:p>
        </w:tc>
      </w:tr>
    </w:tbl>
    <w:p w14:paraId="3536B295" w14:textId="77777777" w:rsidR="00C4256E" w:rsidRDefault="00C4256E">
      <w:pPr>
        <w:spacing w:line="360" w:lineRule="auto"/>
      </w:pPr>
    </w:p>
    <w:p w14:paraId="0E6DC936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остроить таблицу частот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1"/>
        <w:gridCol w:w="1033"/>
        <w:gridCol w:w="1072"/>
        <w:gridCol w:w="1612"/>
        <w:gridCol w:w="1800"/>
        <w:gridCol w:w="1440"/>
        <w:gridCol w:w="1440"/>
      </w:tblGrid>
      <w:tr w:rsidR="00C4256E" w14:paraId="0D14014D" w14:textId="77777777">
        <w:tc>
          <w:tcPr>
            <w:tcW w:w="1251" w:type="dxa"/>
          </w:tcPr>
          <w:p w14:paraId="24CCD03F" w14:textId="77777777" w:rsidR="00C4256E" w:rsidRDefault="00C4256E">
            <w:r>
              <w:t>Номер интервала</w:t>
            </w:r>
          </w:p>
        </w:tc>
        <w:tc>
          <w:tcPr>
            <w:tcW w:w="1033" w:type="dxa"/>
          </w:tcPr>
          <w:p w14:paraId="605DBA21" w14:textId="77777777" w:rsidR="00C4256E" w:rsidRDefault="00C4256E">
            <w:r>
              <w:t>Нижняя граница</w:t>
            </w:r>
          </w:p>
        </w:tc>
        <w:tc>
          <w:tcPr>
            <w:tcW w:w="1072" w:type="dxa"/>
          </w:tcPr>
          <w:p w14:paraId="06BA7B81" w14:textId="77777777" w:rsidR="00C4256E" w:rsidRDefault="00C4256E">
            <w:r>
              <w:t>Верхняя граница</w:t>
            </w:r>
          </w:p>
        </w:tc>
        <w:tc>
          <w:tcPr>
            <w:tcW w:w="1612" w:type="dxa"/>
          </w:tcPr>
          <w:p w14:paraId="3B20AC7A" w14:textId="77777777" w:rsidR="00C4256E" w:rsidRDefault="00C4256E">
            <w:r>
              <w:t>Частота</w:t>
            </w:r>
          </w:p>
        </w:tc>
        <w:tc>
          <w:tcPr>
            <w:tcW w:w="1800" w:type="dxa"/>
          </w:tcPr>
          <w:p w14:paraId="6F858907" w14:textId="77777777" w:rsidR="00C4256E" w:rsidRDefault="00C4256E">
            <w:r>
              <w:t>Относит. частота</w:t>
            </w:r>
          </w:p>
        </w:tc>
        <w:tc>
          <w:tcPr>
            <w:tcW w:w="1440" w:type="dxa"/>
          </w:tcPr>
          <w:p w14:paraId="70E6C109" w14:textId="77777777" w:rsidR="00C4256E" w:rsidRDefault="00C4256E">
            <w:r>
              <w:t>Накопл. частота</w:t>
            </w:r>
          </w:p>
        </w:tc>
        <w:tc>
          <w:tcPr>
            <w:tcW w:w="1440" w:type="dxa"/>
          </w:tcPr>
          <w:p w14:paraId="5F885AE6" w14:textId="77777777" w:rsidR="00C4256E" w:rsidRDefault="00C4256E">
            <w:r>
              <w:t>Относит. накопл. частота</w:t>
            </w:r>
          </w:p>
        </w:tc>
      </w:tr>
      <w:tr w:rsidR="002765AA" w14:paraId="4971FC9B" w14:textId="77777777">
        <w:tc>
          <w:tcPr>
            <w:tcW w:w="1251" w:type="dxa"/>
          </w:tcPr>
          <w:p w14:paraId="53828EFC" w14:textId="4910CB66" w:rsidR="002765AA" w:rsidRPr="00D43368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3" w:type="dxa"/>
          </w:tcPr>
          <w:p w14:paraId="52B4333C" w14:textId="452FD46C" w:rsidR="002765AA" w:rsidRPr="00AE3AB4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14.4</w:t>
            </w:r>
          </w:p>
        </w:tc>
        <w:tc>
          <w:tcPr>
            <w:tcW w:w="1072" w:type="dxa"/>
          </w:tcPr>
          <w:p w14:paraId="661E6EE5" w14:textId="345107CE" w:rsidR="002765AA" w:rsidRDefault="002765AA" w:rsidP="002765AA">
            <w:r>
              <w:rPr>
                <w:lang w:val="en-US"/>
              </w:rPr>
              <w:t>42.09</w:t>
            </w:r>
          </w:p>
        </w:tc>
        <w:tc>
          <w:tcPr>
            <w:tcW w:w="1612" w:type="dxa"/>
          </w:tcPr>
          <w:p w14:paraId="389128D3" w14:textId="5F1B98CD" w:rsidR="002765AA" w:rsidRPr="00D86999" w:rsidRDefault="00C96773" w:rsidP="002765AA">
            <w:pPr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  <w:tc>
          <w:tcPr>
            <w:tcW w:w="1800" w:type="dxa"/>
          </w:tcPr>
          <w:p w14:paraId="33D7F421" w14:textId="17C7E5DA" w:rsidR="002765AA" w:rsidRPr="00506163" w:rsidRDefault="00506163" w:rsidP="002765AA">
            <w:pPr>
              <w:rPr>
                <w:lang w:val="en-US"/>
              </w:rPr>
            </w:pPr>
            <w:r>
              <w:rPr>
                <w:lang w:val="en-US"/>
              </w:rPr>
              <w:t>0.</w:t>
            </w:r>
            <w:r w:rsidR="00E04761">
              <w:rPr>
                <w:lang w:val="en-US"/>
              </w:rPr>
              <w:t>11</w:t>
            </w:r>
          </w:p>
        </w:tc>
        <w:tc>
          <w:tcPr>
            <w:tcW w:w="1440" w:type="dxa"/>
          </w:tcPr>
          <w:p w14:paraId="7EBD68C8" w14:textId="6F41FAFE" w:rsidR="002765AA" w:rsidRPr="00B91EC0" w:rsidRDefault="00EB2A33" w:rsidP="002765AA">
            <w:pPr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  <w:tc>
          <w:tcPr>
            <w:tcW w:w="1440" w:type="dxa"/>
          </w:tcPr>
          <w:p w14:paraId="4369B5D8" w14:textId="02916E13" w:rsidR="002765AA" w:rsidRPr="003C1043" w:rsidRDefault="003C1043" w:rsidP="002765AA">
            <w:pPr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</w:tr>
      <w:tr w:rsidR="002765AA" w14:paraId="3681CD37" w14:textId="77777777">
        <w:tc>
          <w:tcPr>
            <w:tcW w:w="1251" w:type="dxa"/>
          </w:tcPr>
          <w:p w14:paraId="34F497AF" w14:textId="2457E052" w:rsidR="002765AA" w:rsidRPr="00D43368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3" w:type="dxa"/>
          </w:tcPr>
          <w:p w14:paraId="266BD218" w14:textId="41D913B1" w:rsidR="002765AA" w:rsidRPr="00021D8B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42.09</w:t>
            </w:r>
          </w:p>
        </w:tc>
        <w:tc>
          <w:tcPr>
            <w:tcW w:w="1072" w:type="dxa"/>
          </w:tcPr>
          <w:p w14:paraId="11679B11" w14:textId="1256813C" w:rsidR="002765AA" w:rsidRDefault="002765AA" w:rsidP="002765AA">
            <w:r>
              <w:rPr>
                <w:lang w:val="en-US"/>
              </w:rPr>
              <w:t>69.78</w:t>
            </w:r>
          </w:p>
        </w:tc>
        <w:tc>
          <w:tcPr>
            <w:tcW w:w="1612" w:type="dxa"/>
          </w:tcPr>
          <w:p w14:paraId="4EB4A56E" w14:textId="127BE6BD" w:rsidR="002765AA" w:rsidRPr="00D86999" w:rsidRDefault="00C96773" w:rsidP="002765AA">
            <w:pPr>
              <w:rPr>
                <w:lang w:val="en-US"/>
              </w:rPr>
            </w:pPr>
            <w:r>
              <w:rPr>
                <w:lang w:val="en-US"/>
              </w:rPr>
              <w:t>111</w:t>
            </w:r>
          </w:p>
        </w:tc>
        <w:tc>
          <w:tcPr>
            <w:tcW w:w="1800" w:type="dxa"/>
          </w:tcPr>
          <w:p w14:paraId="033B4707" w14:textId="40A52790" w:rsidR="002765AA" w:rsidRPr="00E04761" w:rsidRDefault="00E04761" w:rsidP="002765AA">
            <w:pPr>
              <w:rPr>
                <w:lang w:val="en-US"/>
              </w:rPr>
            </w:pPr>
            <w:r>
              <w:rPr>
                <w:lang w:val="en-US"/>
              </w:rPr>
              <w:t>0.35</w:t>
            </w:r>
          </w:p>
        </w:tc>
        <w:tc>
          <w:tcPr>
            <w:tcW w:w="1440" w:type="dxa"/>
          </w:tcPr>
          <w:p w14:paraId="142097C2" w14:textId="75AA6849" w:rsidR="002765AA" w:rsidRPr="00BC2358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EB2A33">
              <w:rPr>
                <w:lang w:val="en-US"/>
              </w:rPr>
              <w:t>47</w:t>
            </w:r>
          </w:p>
        </w:tc>
        <w:tc>
          <w:tcPr>
            <w:tcW w:w="1440" w:type="dxa"/>
          </w:tcPr>
          <w:p w14:paraId="416ABA81" w14:textId="680922C1" w:rsidR="002765AA" w:rsidRPr="003C1043" w:rsidRDefault="003C1043" w:rsidP="002765AA">
            <w:pPr>
              <w:rPr>
                <w:lang w:val="en-US"/>
              </w:rPr>
            </w:pPr>
            <w:r>
              <w:rPr>
                <w:lang w:val="en-US"/>
              </w:rPr>
              <w:t>0.</w:t>
            </w:r>
            <w:r w:rsidR="000F2DEC">
              <w:rPr>
                <w:lang w:val="en-US"/>
              </w:rPr>
              <w:t>46</w:t>
            </w:r>
          </w:p>
        </w:tc>
      </w:tr>
      <w:tr w:rsidR="002765AA" w14:paraId="4DB127C1" w14:textId="77777777">
        <w:tc>
          <w:tcPr>
            <w:tcW w:w="1251" w:type="dxa"/>
          </w:tcPr>
          <w:p w14:paraId="2CAA9577" w14:textId="5A458294" w:rsidR="002765AA" w:rsidRPr="00D43368" w:rsidRDefault="002765AA" w:rsidP="002765AA">
            <w:pPr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3</w:t>
            </w:r>
          </w:p>
        </w:tc>
        <w:tc>
          <w:tcPr>
            <w:tcW w:w="1033" w:type="dxa"/>
          </w:tcPr>
          <w:p w14:paraId="2734D1F2" w14:textId="25A6E0ED" w:rsidR="002765AA" w:rsidRPr="00FF6977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69.78</w:t>
            </w:r>
          </w:p>
        </w:tc>
        <w:tc>
          <w:tcPr>
            <w:tcW w:w="1072" w:type="dxa"/>
          </w:tcPr>
          <w:p w14:paraId="3066F0FB" w14:textId="2E1BD172" w:rsidR="002765AA" w:rsidRDefault="002765AA" w:rsidP="002765AA">
            <w:r>
              <w:rPr>
                <w:lang w:val="en-US"/>
              </w:rPr>
              <w:t>97.46</w:t>
            </w:r>
          </w:p>
        </w:tc>
        <w:tc>
          <w:tcPr>
            <w:tcW w:w="1612" w:type="dxa"/>
          </w:tcPr>
          <w:p w14:paraId="78378C45" w14:textId="163E24D7" w:rsidR="002765AA" w:rsidRPr="00D86999" w:rsidRDefault="00C96773" w:rsidP="002765AA">
            <w:pPr>
              <w:rPr>
                <w:lang w:val="en-US"/>
              </w:rPr>
            </w:pPr>
            <w:r>
              <w:rPr>
                <w:lang w:val="en-US"/>
              </w:rPr>
              <w:t>95</w:t>
            </w:r>
          </w:p>
        </w:tc>
        <w:tc>
          <w:tcPr>
            <w:tcW w:w="1800" w:type="dxa"/>
          </w:tcPr>
          <w:p w14:paraId="060D3106" w14:textId="610FFCD1" w:rsidR="002765AA" w:rsidRPr="00E04761" w:rsidRDefault="00E04761" w:rsidP="002765AA">
            <w:pPr>
              <w:rPr>
                <w:lang w:val="en-US"/>
              </w:rPr>
            </w:pPr>
            <w:r>
              <w:rPr>
                <w:lang w:val="en-US"/>
              </w:rPr>
              <w:t>0.3</w:t>
            </w:r>
          </w:p>
        </w:tc>
        <w:tc>
          <w:tcPr>
            <w:tcW w:w="1440" w:type="dxa"/>
          </w:tcPr>
          <w:p w14:paraId="431E73B1" w14:textId="01DC63F7" w:rsidR="002765AA" w:rsidRPr="00BC2358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3B2F05">
              <w:rPr>
                <w:lang w:val="en-US"/>
              </w:rPr>
              <w:t>42</w:t>
            </w:r>
          </w:p>
        </w:tc>
        <w:tc>
          <w:tcPr>
            <w:tcW w:w="1440" w:type="dxa"/>
          </w:tcPr>
          <w:p w14:paraId="02493634" w14:textId="79BA020A" w:rsidR="002765AA" w:rsidRPr="000F2DEC" w:rsidRDefault="000F2DEC" w:rsidP="002765AA">
            <w:pPr>
              <w:rPr>
                <w:lang w:val="en-US"/>
              </w:rPr>
            </w:pPr>
            <w:r>
              <w:rPr>
                <w:lang w:val="en-US"/>
              </w:rPr>
              <w:t>0.76</w:t>
            </w:r>
          </w:p>
        </w:tc>
      </w:tr>
      <w:tr w:rsidR="002765AA" w14:paraId="10B42C61" w14:textId="77777777">
        <w:tc>
          <w:tcPr>
            <w:tcW w:w="1251" w:type="dxa"/>
          </w:tcPr>
          <w:p w14:paraId="204F002B" w14:textId="37AF4AF9" w:rsidR="002765AA" w:rsidRPr="00D43368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033" w:type="dxa"/>
          </w:tcPr>
          <w:p w14:paraId="11C62F11" w14:textId="4AEB6DA0" w:rsidR="002765AA" w:rsidRPr="00FF6977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97.46</w:t>
            </w:r>
          </w:p>
        </w:tc>
        <w:tc>
          <w:tcPr>
            <w:tcW w:w="1072" w:type="dxa"/>
          </w:tcPr>
          <w:p w14:paraId="7B08508D" w14:textId="10A051CB" w:rsidR="002765AA" w:rsidRDefault="002765AA" w:rsidP="002765AA">
            <w:r>
              <w:rPr>
                <w:lang w:val="en-US"/>
              </w:rPr>
              <w:t>125.15</w:t>
            </w:r>
          </w:p>
        </w:tc>
        <w:tc>
          <w:tcPr>
            <w:tcW w:w="1612" w:type="dxa"/>
          </w:tcPr>
          <w:p w14:paraId="090725F7" w14:textId="59D15BFF" w:rsidR="002765AA" w:rsidRPr="00D86999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  <w:r w:rsidR="00C96773">
              <w:rPr>
                <w:lang w:val="en-US"/>
              </w:rPr>
              <w:t>7</w:t>
            </w:r>
          </w:p>
        </w:tc>
        <w:tc>
          <w:tcPr>
            <w:tcW w:w="1800" w:type="dxa"/>
          </w:tcPr>
          <w:p w14:paraId="72482834" w14:textId="0889B5B2" w:rsidR="002765AA" w:rsidRPr="00E04761" w:rsidRDefault="00E04761" w:rsidP="002765AA">
            <w:pPr>
              <w:rPr>
                <w:lang w:val="en-US"/>
              </w:rPr>
            </w:pPr>
            <w:r>
              <w:rPr>
                <w:lang w:val="en-US"/>
              </w:rPr>
              <w:t>0.15</w:t>
            </w:r>
          </w:p>
        </w:tc>
        <w:tc>
          <w:tcPr>
            <w:tcW w:w="1440" w:type="dxa"/>
          </w:tcPr>
          <w:p w14:paraId="553B4AED" w14:textId="7C3C559B" w:rsidR="002765AA" w:rsidRPr="00BC2358" w:rsidRDefault="003B2F05" w:rsidP="002765AA">
            <w:pPr>
              <w:rPr>
                <w:lang w:val="en-US"/>
              </w:rPr>
            </w:pPr>
            <w:r>
              <w:rPr>
                <w:lang w:val="en-US"/>
              </w:rPr>
              <w:t>289</w:t>
            </w:r>
          </w:p>
        </w:tc>
        <w:tc>
          <w:tcPr>
            <w:tcW w:w="1440" w:type="dxa"/>
          </w:tcPr>
          <w:p w14:paraId="5EB63FA3" w14:textId="3B0E6E9C" w:rsidR="002765AA" w:rsidRPr="000F2DEC" w:rsidRDefault="000F2DEC" w:rsidP="002765AA">
            <w:pPr>
              <w:rPr>
                <w:lang w:val="en-US"/>
              </w:rPr>
            </w:pPr>
            <w:r>
              <w:rPr>
                <w:lang w:val="en-US"/>
              </w:rPr>
              <w:t>0.91</w:t>
            </w:r>
          </w:p>
        </w:tc>
      </w:tr>
      <w:tr w:rsidR="002765AA" w14:paraId="3D93B255" w14:textId="77777777">
        <w:tc>
          <w:tcPr>
            <w:tcW w:w="1251" w:type="dxa"/>
          </w:tcPr>
          <w:p w14:paraId="6B1748BF" w14:textId="5ADBF8D0" w:rsidR="002765AA" w:rsidRPr="00D43368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033" w:type="dxa"/>
          </w:tcPr>
          <w:p w14:paraId="774EBA79" w14:textId="22FD1BD4" w:rsidR="002765AA" w:rsidRPr="00FF6977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125.15</w:t>
            </w:r>
          </w:p>
        </w:tc>
        <w:tc>
          <w:tcPr>
            <w:tcW w:w="1072" w:type="dxa"/>
          </w:tcPr>
          <w:p w14:paraId="2254B429" w14:textId="372ECD97" w:rsidR="002765AA" w:rsidRDefault="002765AA" w:rsidP="002765AA">
            <w:r>
              <w:rPr>
                <w:lang w:val="en-US"/>
              </w:rPr>
              <w:t>152.84</w:t>
            </w:r>
          </w:p>
        </w:tc>
        <w:tc>
          <w:tcPr>
            <w:tcW w:w="1612" w:type="dxa"/>
          </w:tcPr>
          <w:p w14:paraId="26905AA5" w14:textId="0DA3A596" w:rsidR="002765AA" w:rsidRPr="00D86999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C96773">
              <w:rPr>
                <w:lang w:val="en-US"/>
              </w:rPr>
              <w:t>5</w:t>
            </w:r>
          </w:p>
        </w:tc>
        <w:tc>
          <w:tcPr>
            <w:tcW w:w="1800" w:type="dxa"/>
          </w:tcPr>
          <w:p w14:paraId="0AF225F1" w14:textId="0454CDE2" w:rsidR="002765AA" w:rsidRPr="00E04761" w:rsidRDefault="00E04761" w:rsidP="002765AA">
            <w:pPr>
              <w:rPr>
                <w:lang w:val="en-US"/>
              </w:rPr>
            </w:pPr>
            <w:r>
              <w:rPr>
                <w:lang w:val="en-US"/>
              </w:rPr>
              <w:t>0.</w:t>
            </w:r>
            <w:r w:rsidR="00171296">
              <w:rPr>
                <w:lang w:val="en-US"/>
              </w:rPr>
              <w:t>05</w:t>
            </w:r>
          </w:p>
        </w:tc>
        <w:tc>
          <w:tcPr>
            <w:tcW w:w="1440" w:type="dxa"/>
          </w:tcPr>
          <w:p w14:paraId="06A6324C" w14:textId="758C61C6" w:rsidR="002765AA" w:rsidRPr="00BC2358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  <w:r w:rsidR="003B2F05">
              <w:rPr>
                <w:lang w:val="en-US"/>
              </w:rPr>
              <w:t>04</w:t>
            </w:r>
          </w:p>
        </w:tc>
        <w:tc>
          <w:tcPr>
            <w:tcW w:w="1440" w:type="dxa"/>
          </w:tcPr>
          <w:p w14:paraId="30E43360" w14:textId="68890889" w:rsidR="002765AA" w:rsidRPr="000F2DEC" w:rsidRDefault="000F2DEC" w:rsidP="002765AA">
            <w:pPr>
              <w:rPr>
                <w:lang w:val="en-US"/>
              </w:rPr>
            </w:pPr>
            <w:r>
              <w:rPr>
                <w:lang w:val="en-US"/>
              </w:rPr>
              <w:t>0.96</w:t>
            </w:r>
          </w:p>
        </w:tc>
      </w:tr>
      <w:tr w:rsidR="002765AA" w14:paraId="748A016A" w14:textId="77777777">
        <w:tc>
          <w:tcPr>
            <w:tcW w:w="1251" w:type="dxa"/>
          </w:tcPr>
          <w:p w14:paraId="662D3327" w14:textId="43E532E8" w:rsidR="002765AA" w:rsidRPr="00D43368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033" w:type="dxa"/>
          </w:tcPr>
          <w:p w14:paraId="6F105BEC" w14:textId="08ABAB7D" w:rsidR="002765AA" w:rsidRPr="00FF6977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152.84</w:t>
            </w:r>
          </w:p>
        </w:tc>
        <w:tc>
          <w:tcPr>
            <w:tcW w:w="1072" w:type="dxa"/>
          </w:tcPr>
          <w:p w14:paraId="61A35721" w14:textId="0CFFDF34" w:rsidR="002765AA" w:rsidRDefault="002765AA" w:rsidP="002765AA">
            <w:r>
              <w:rPr>
                <w:lang w:val="en-US"/>
              </w:rPr>
              <w:t>180.53</w:t>
            </w:r>
          </w:p>
        </w:tc>
        <w:tc>
          <w:tcPr>
            <w:tcW w:w="1612" w:type="dxa"/>
          </w:tcPr>
          <w:p w14:paraId="52528A7E" w14:textId="5416DDAF" w:rsidR="002765AA" w:rsidRPr="00D86999" w:rsidRDefault="00C96773" w:rsidP="002765AA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800" w:type="dxa"/>
          </w:tcPr>
          <w:p w14:paraId="4397E721" w14:textId="4B3B2A44" w:rsidR="002765AA" w:rsidRPr="00171296" w:rsidRDefault="00171296" w:rsidP="002765AA">
            <w:pPr>
              <w:rPr>
                <w:lang w:val="en-US"/>
              </w:rPr>
            </w:pPr>
            <w:r>
              <w:rPr>
                <w:lang w:val="en-US"/>
              </w:rPr>
              <w:t>0.03</w:t>
            </w:r>
          </w:p>
        </w:tc>
        <w:tc>
          <w:tcPr>
            <w:tcW w:w="1440" w:type="dxa"/>
          </w:tcPr>
          <w:p w14:paraId="358AB149" w14:textId="1D1AAD3C" w:rsidR="002765AA" w:rsidRPr="00BC2358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31</w:t>
            </w:r>
            <w:r w:rsidR="003B2F05">
              <w:rPr>
                <w:lang w:val="en-US"/>
              </w:rPr>
              <w:t>2</w:t>
            </w:r>
          </w:p>
        </w:tc>
        <w:tc>
          <w:tcPr>
            <w:tcW w:w="1440" w:type="dxa"/>
          </w:tcPr>
          <w:p w14:paraId="24BFFE42" w14:textId="14967954" w:rsidR="002765AA" w:rsidRPr="000F2DEC" w:rsidRDefault="000F2DEC" w:rsidP="002765AA">
            <w:pPr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</w:tr>
      <w:tr w:rsidR="002765AA" w14:paraId="08442CF6" w14:textId="77777777">
        <w:tc>
          <w:tcPr>
            <w:tcW w:w="1251" w:type="dxa"/>
          </w:tcPr>
          <w:p w14:paraId="6D653EBC" w14:textId="4ADEC4F9" w:rsidR="002765AA" w:rsidRPr="00D43368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033" w:type="dxa"/>
          </w:tcPr>
          <w:p w14:paraId="60249C9E" w14:textId="3877DCDC" w:rsidR="002765AA" w:rsidRPr="00741B1E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180.53</w:t>
            </w:r>
          </w:p>
        </w:tc>
        <w:tc>
          <w:tcPr>
            <w:tcW w:w="1072" w:type="dxa"/>
          </w:tcPr>
          <w:p w14:paraId="77995002" w14:textId="7C816585" w:rsidR="002765AA" w:rsidRPr="00741B1E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208.21</w:t>
            </w:r>
          </w:p>
        </w:tc>
        <w:tc>
          <w:tcPr>
            <w:tcW w:w="1612" w:type="dxa"/>
          </w:tcPr>
          <w:p w14:paraId="4F9F4B2C" w14:textId="0F56FF05" w:rsidR="002765AA" w:rsidRPr="00D86999" w:rsidRDefault="00C96773" w:rsidP="002765AA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800" w:type="dxa"/>
          </w:tcPr>
          <w:p w14:paraId="2D13A6EF" w14:textId="6EA7A543" w:rsidR="002765AA" w:rsidRPr="00171296" w:rsidRDefault="00171296" w:rsidP="002765AA">
            <w:pPr>
              <w:rPr>
                <w:lang w:val="en-US"/>
              </w:rPr>
            </w:pPr>
            <w:r>
              <w:rPr>
                <w:lang w:val="en-US"/>
              </w:rPr>
              <w:t>0.006</w:t>
            </w:r>
          </w:p>
        </w:tc>
        <w:tc>
          <w:tcPr>
            <w:tcW w:w="1440" w:type="dxa"/>
          </w:tcPr>
          <w:p w14:paraId="65F7F165" w14:textId="4D2AE016" w:rsidR="002765AA" w:rsidRPr="00BC2358" w:rsidRDefault="002765AA" w:rsidP="002765AA">
            <w:pPr>
              <w:rPr>
                <w:lang w:val="en-US"/>
              </w:rPr>
            </w:pPr>
            <w:r>
              <w:rPr>
                <w:lang w:val="en-US"/>
              </w:rPr>
              <w:t>31</w:t>
            </w:r>
            <w:r w:rsidR="003B2F05">
              <w:rPr>
                <w:lang w:val="en-US"/>
              </w:rPr>
              <w:t>4</w:t>
            </w:r>
          </w:p>
        </w:tc>
        <w:tc>
          <w:tcPr>
            <w:tcW w:w="1440" w:type="dxa"/>
          </w:tcPr>
          <w:p w14:paraId="73F48FF9" w14:textId="149C4043" w:rsidR="002765AA" w:rsidRPr="000F2DEC" w:rsidRDefault="000F2DEC" w:rsidP="002765AA">
            <w:pPr>
              <w:rPr>
                <w:lang w:val="en-US"/>
              </w:rPr>
            </w:pPr>
            <w:r>
              <w:rPr>
                <w:lang w:val="en-US"/>
              </w:rPr>
              <w:t>0.996</w:t>
            </w:r>
          </w:p>
        </w:tc>
      </w:tr>
      <w:tr w:rsidR="00C4256E" w14:paraId="677DC456" w14:textId="77777777">
        <w:tc>
          <w:tcPr>
            <w:tcW w:w="1251" w:type="dxa"/>
          </w:tcPr>
          <w:p w14:paraId="3A7D8341" w14:textId="6960A3FC" w:rsidR="00C4256E" w:rsidRPr="002765AA" w:rsidRDefault="002765AA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033" w:type="dxa"/>
          </w:tcPr>
          <w:p w14:paraId="7C211CB1" w14:textId="26E0CB28" w:rsidR="00C4256E" w:rsidRPr="002765AA" w:rsidRDefault="002765AA">
            <w:pPr>
              <w:rPr>
                <w:lang w:val="en-US"/>
              </w:rPr>
            </w:pPr>
            <w:r>
              <w:rPr>
                <w:lang w:val="en-US"/>
              </w:rPr>
              <w:t>208.21</w:t>
            </w:r>
          </w:p>
        </w:tc>
        <w:tc>
          <w:tcPr>
            <w:tcW w:w="1072" w:type="dxa"/>
          </w:tcPr>
          <w:p w14:paraId="1D56A877" w14:textId="1C5FFA5B" w:rsidR="00C4256E" w:rsidRPr="00C96773" w:rsidRDefault="00C96773">
            <w:pPr>
              <w:rPr>
                <w:lang w:val="en-US"/>
              </w:rPr>
            </w:pPr>
            <w:r>
              <w:rPr>
                <w:lang w:val="en-US"/>
              </w:rPr>
              <w:t>235.9</w:t>
            </w:r>
          </w:p>
        </w:tc>
        <w:tc>
          <w:tcPr>
            <w:tcW w:w="1612" w:type="dxa"/>
          </w:tcPr>
          <w:p w14:paraId="2089A1F1" w14:textId="1782171F" w:rsidR="00C4256E" w:rsidRPr="00C96773" w:rsidRDefault="00C96773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00" w:type="dxa"/>
          </w:tcPr>
          <w:p w14:paraId="5B1663AE" w14:textId="2F8417C2" w:rsidR="00C4256E" w:rsidRPr="00171296" w:rsidRDefault="00171296">
            <w:pPr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440" w:type="dxa"/>
          </w:tcPr>
          <w:p w14:paraId="04FAEED8" w14:textId="41FA34B2" w:rsidR="00C4256E" w:rsidRPr="003B2F05" w:rsidRDefault="003B2F05">
            <w:pPr>
              <w:rPr>
                <w:lang w:val="en-US"/>
              </w:rPr>
            </w:pPr>
            <w:r>
              <w:rPr>
                <w:lang w:val="en-US"/>
              </w:rPr>
              <w:t>315</w:t>
            </w:r>
          </w:p>
        </w:tc>
        <w:tc>
          <w:tcPr>
            <w:tcW w:w="1440" w:type="dxa"/>
          </w:tcPr>
          <w:p w14:paraId="29A985C6" w14:textId="495A0EE6" w:rsidR="00C4256E" w:rsidRPr="000F2DEC" w:rsidRDefault="000F2DEC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C4256E" w14:paraId="4D9D530E" w14:textId="77777777">
        <w:tc>
          <w:tcPr>
            <w:tcW w:w="1251" w:type="dxa"/>
          </w:tcPr>
          <w:p w14:paraId="5EE1F50D" w14:textId="77777777" w:rsidR="00C4256E" w:rsidRDefault="00C4256E"/>
        </w:tc>
        <w:tc>
          <w:tcPr>
            <w:tcW w:w="1033" w:type="dxa"/>
          </w:tcPr>
          <w:p w14:paraId="1D82DD73" w14:textId="77777777" w:rsidR="00C4256E" w:rsidRDefault="00C4256E"/>
        </w:tc>
        <w:tc>
          <w:tcPr>
            <w:tcW w:w="1072" w:type="dxa"/>
          </w:tcPr>
          <w:p w14:paraId="40764391" w14:textId="77777777" w:rsidR="00C4256E" w:rsidRDefault="00C4256E"/>
        </w:tc>
        <w:tc>
          <w:tcPr>
            <w:tcW w:w="1612" w:type="dxa"/>
          </w:tcPr>
          <w:p w14:paraId="140AF3C3" w14:textId="77777777" w:rsidR="00C4256E" w:rsidRDefault="00C4256E"/>
        </w:tc>
        <w:tc>
          <w:tcPr>
            <w:tcW w:w="1800" w:type="dxa"/>
          </w:tcPr>
          <w:p w14:paraId="03362A67" w14:textId="77777777" w:rsidR="00C4256E" w:rsidRDefault="00C4256E"/>
        </w:tc>
        <w:tc>
          <w:tcPr>
            <w:tcW w:w="1440" w:type="dxa"/>
          </w:tcPr>
          <w:p w14:paraId="50056B7D" w14:textId="77777777" w:rsidR="00C4256E" w:rsidRDefault="00C4256E"/>
        </w:tc>
        <w:tc>
          <w:tcPr>
            <w:tcW w:w="1440" w:type="dxa"/>
          </w:tcPr>
          <w:p w14:paraId="7AF96B7B" w14:textId="77777777" w:rsidR="00C4256E" w:rsidRDefault="00C4256E"/>
        </w:tc>
      </w:tr>
    </w:tbl>
    <w:p w14:paraId="27882637" w14:textId="77777777" w:rsidR="00C4256E" w:rsidRDefault="00C4256E">
      <w:pPr>
        <w:spacing w:line="360" w:lineRule="auto"/>
      </w:pPr>
    </w:p>
    <w:p w14:paraId="2D2ED590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Построить гистограммы частот и полигоны часто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46"/>
        <w:gridCol w:w="4699"/>
      </w:tblGrid>
      <w:tr w:rsidR="00C4256E" w14:paraId="5409CCB3" w14:textId="77777777">
        <w:trPr>
          <w:trHeight w:val="3885"/>
        </w:trPr>
        <w:tc>
          <w:tcPr>
            <w:tcW w:w="4785" w:type="dxa"/>
          </w:tcPr>
          <w:p w14:paraId="043B8132" w14:textId="77777777" w:rsidR="00C4256E" w:rsidRDefault="00C4256E" w:rsidP="0019473A">
            <w:pPr>
              <w:pStyle w:val="2"/>
            </w:pPr>
            <w:r>
              <w:lastRenderedPageBreak/>
              <w:t>Гистограмма</w:t>
            </w:r>
            <w:r w:rsidR="0019473A">
              <w:t xml:space="preserve"> и </w:t>
            </w:r>
            <w:r>
              <w:t>полигон частот</w:t>
            </w:r>
          </w:p>
          <w:p w14:paraId="78C3B705" w14:textId="1FF9E733" w:rsidR="008C27F3" w:rsidRPr="008C27F3" w:rsidRDefault="008C27F3" w:rsidP="008C27F3">
            <w:r>
              <w:rPr>
                <w:noProof/>
              </w:rPr>
              <w:drawing>
                <wp:inline distT="0" distB="0" distL="0" distR="0" wp14:anchorId="7A919BD6" wp14:editId="2E58CE95">
                  <wp:extent cx="2790825" cy="2800350"/>
                  <wp:effectExtent l="0" t="0" r="952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2800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0751467D" w14:textId="701FC840" w:rsidR="00C4256E" w:rsidRDefault="00C4256E" w:rsidP="0019473A">
            <w:pPr>
              <w:rPr>
                <w:i/>
                <w:iCs/>
              </w:rPr>
            </w:pPr>
            <w:r>
              <w:rPr>
                <w:i/>
                <w:iCs/>
              </w:rPr>
              <w:t>Гистограмма</w:t>
            </w:r>
            <w:r w:rsidR="0019473A">
              <w:rPr>
                <w:i/>
                <w:iCs/>
              </w:rPr>
              <w:t xml:space="preserve"> и </w:t>
            </w:r>
            <w:r>
              <w:rPr>
                <w:i/>
                <w:iCs/>
              </w:rPr>
              <w:t>полигон относительных частот</w:t>
            </w:r>
            <w:r w:rsidR="00AB10AD">
              <w:rPr>
                <w:i/>
                <w:iCs/>
                <w:noProof/>
              </w:rPr>
              <w:drawing>
                <wp:inline distT="0" distB="0" distL="0" distR="0" wp14:anchorId="314BDFAD" wp14:editId="46DB8F93">
                  <wp:extent cx="2828925" cy="2800350"/>
                  <wp:effectExtent l="0" t="0" r="952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925" cy="2800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256E" w14:paraId="19A5383D" w14:textId="77777777">
        <w:trPr>
          <w:trHeight w:val="3771"/>
        </w:trPr>
        <w:tc>
          <w:tcPr>
            <w:tcW w:w="4785" w:type="dxa"/>
          </w:tcPr>
          <w:p w14:paraId="16FEDE13" w14:textId="53024207" w:rsidR="00C4256E" w:rsidRDefault="00C4256E" w:rsidP="0019473A">
            <w:pPr>
              <w:pStyle w:val="2"/>
            </w:pPr>
            <w:r>
              <w:t>Гистограмма</w:t>
            </w:r>
            <w:r w:rsidR="0019473A">
              <w:t xml:space="preserve"> и </w:t>
            </w:r>
            <w:r>
              <w:t>полигон накопленных частот</w:t>
            </w:r>
            <w:r w:rsidR="00F72B1B">
              <w:rPr>
                <w:noProof/>
              </w:rPr>
              <w:drawing>
                <wp:inline distT="0" distB="0" distL="0" distR="0" wp14:anchorId="325C168C" wp14:editId="61F36F50">
                  <wp:extent cx="2800350" cy="280035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0350" cy="2800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3DB1C5C3" w14:textId="77777777" w:rsidR="00C4256E" w:rsidRDefault="00C4256E" w:rsidP="0019473A">
            <w:pPr>
              <w:rPr>
                <w:i/>
                <w:iCs/>
              </w:rPr>
            </w:pPr>
            <w:r>
              <w:rPr>
                <w:i/>
                <w:iCs/>
              </w:rPr>
              <w:t>Гистограмма</w:t>
            </w:r>
            <w:r w:rsidR="0019473A">
              <w:rPr>
                <w:i/>
                <w:iCs/>
              </w:rPr>
              <w:t xml:space="preserve"> и </w:t>
            </w:r>
            <w:r>
              <w:rPr>
                <w:i/>
                <w:iCs/>
              </w:rPr>
              <w:t>полигон накопленных относительных частот</w:t>
            </w:r>
          </w:p>
          <w:p w14:paraId="4A9A39B9" w14:textId="02D5D67D" w:rsidR="00405055" w:rsidRDefault="00405055" w:rsidP="0019473A">
            <w:pPr>
              <w:rPr>
                <w:i/>
                <w:iCs/>
              </w:rPr>
            </w:pPr>
            <w:r>
              <w:rPr>
                <w:i/>
                <w:iCs/>
                <w:noProof/>
              </w:rPr>
              <w:drawing>
                <wp:inline distT="0" distB="0" distL="0" distR="0" wp14:anchorId="59A1638C" wp14:editId="16E5A41E">
                  <wp:extent cx="2762250" cy="280035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0" cy="2800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6B4151" w14:textId="77777777" w:rsidR="00C4256E" w:rsidRDefault="00C4256E">
      <w:pPr>
        <w:spacing w:line="360" w:lineRule="auto"/>
      </w:pPr>
    </w:p>
    <w:p w14:paraId="17B5B35E" w14:textId="77777777" w:rsidR="00C4256E" w:rsidRDefault="00C4256E">
      <w:pPr>
        <w:spacing w:line="360" w:lineRule="auto"/>
      </w:pPr>
    </w:p>
    <w:p w14:paraId="30AEE934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г) Построить график эмпирической функции распредел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748"/>
      </w:tblGrid>
      <w:tr w:rsidR="00C4256E" w14:paraId="30B426A3" w14:textId="77777777">
        <w:trPr>
          <w:trHeight w:val="4435"/>
        </w:trPr>
        <w:tc>
          <w:tcPr>
            <w:tcW w:w="8748" w:type="dxa"/>
          </w:tcPr>
          <w:p w14:paraId="50A1A9B5" w14:textId="77777777" w:rsidR="00C4256E" w:rsidRDefault="00C4256E">
            <w:pPr>
              <w:spacing w:line="360" w:lineRule="auto"/>
            </w:pPr>
            <w:r>
              <w:lastRenderedPageBreak/>
              <w:t>Эмпирическая функция распределения</w:t>
            </w:r>
          </w:p>
          <w:p w14:paraId="41353161" w14:textId="6EA5E29E" w:rsidR="00E82C20" w:rsidRDefault="00E82C20">
            <w:pPr>
              <w:spacing w:line="360" w:lineRule="auto"/>
            </w:pPr>
            <w:r>
              <w:rPr>
                <w:noProof/>
              </w:rPr>
              <w:drawing>
                <wp:inline distT="0" distB="0" distL="0" distR="0" wp14:anchorId="26DBE432" wp14:editId="1FFE022B">
                  <wp:extent cx="3543300" cy="23622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3300" cy="2362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3B113C" w14:textId="77777777" w:rsidR="00C4256E" w:rsidRDefault="00C4256E">
      <w:pPr>
        <w:spacing w:line="360" w:lineRule="auto"/>
      </w:pPr>
    </w:p>
    <w:p w14:paraId="1710F25B" w14:textId="77777777"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2. Интервальные оценки</w:t>
      </w:r>
    </w:p>
    <w:p w14:paraId="002E5272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2.1. Доверительные интервалы для мат. ожидания</w:t>
      </w:r>
    </w:p>
    <w:p w14:paraId="0C1D9A89" w14:textId="681DC434" w:rsidR="00C4256E" w:rsidRPr="0092192E" w:rsidRDefault="00C4256E">
      <w:pPr>
        <w:spacing w:line="360" w:lineRule="auto"/>
        <w:rPr>
          <w:lang w:val="en-US"/>
        </w:rPr>
      </w:pPr>
      <w:r>
        <w:t>Анализируемый</w:t>
      </w:r>
      <w:r w:rsidRPr="0092192E">
        <w:rPr>
          <w:lang w:val="en-US"/>
        </w:rPr>
        <w:t xml:space="preserve"> </w:t>
      </w:r>
      <w:r>
        <w:t>признак</w:t>
      </w:r>
      <w:r w:rsidRPr="0092192E">
        <w:rPr>
          <w:lang w:val="en-US"/>
        </w:rPr>
        <w:t xml:space="preserve"> – </w:t>
      </w:r>
      <w:r w:rsidR="0092192E" w:rsidRPr="0092192E">
        <w:rPr>
          <w:lang w:val="en-US"/>
        </w:rPr>
        <w:t>Number of calories consumed per day</w:t>
      </w:r>
    </w:p>
    <w:p w14:paraId="66BE394F" w14:textId="78AEA277" w:rsidR="00C4256E" w:rsidRDefault="00C4256E">
      <w:pPr>
        <w:spacing w:line="360" w:lineRule="auto"/>
      </w:pPr>
      <w:r>
        <w:t>Объём выборки –</w:t>
      </w:r>
      <w:r w:rsidR="00EB1009">
        <w:t xml:space="preserve"> 315</w:t>
      </w:r>
    </w:p>
    <w:p w14:paraId="2AA9751E" w14:textId="5C90A1C5" w:rsidR="00C4256E" w:rsidRDefault="00C4256E">
      <w:pPr>
        <w:spacing w:line="360" w:lineRule="auto"/>
      </w:pPr>
      <w:r>
        <w:t xml:space="preserve">Оцениваемый параметр – </w:t>
      </w:r>
      <w:r w:rsidR="00CE50D9">
        <w:t>мат. ожидание</w:t>
      </w:r>
    </w:p>
    <w:p w14:paraId="41FEB9E5" w14:textId="77777777" w:rsidR="00C4256E" w:rsidRDefault="00C4256E">
      <w:pPr>
        <w:spacing w:line="360" w:lineRule="auto"/>
      </w:pPr>
    </w:p>
    <w:p w14:paraId="642E504B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 w14:paraId="5819912D" w14:textId="77777777">
        <w:tc>
          <w:tcPr>
            <w:tcW w:w="3168" w:type="dxa"/>
          </w:tcPr>
          <w:p w14:paraId="5FCB3FBC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14:paraId="1358FE1E" w14:textId="77777777" w:rsidR="00C4256E" w:rsidRDefault="00C4256E">
            <w:r>
              <w:t>Формула расчета</w:t>
            </w:r>
          </w:p>
        </w:tc>
      </w:tr>
      <w:tr w:rsidR="00C4256E" w14:paraId="1A84AC37" w14:textId="77777777">
        <w:tc>
          <w:tcPr>
            <w:tcW w:w="3168" w:type="dxa"/>
          </w:tcPr>
          <w:p w14:paraId="67E341BD" w14:textId="77777777" w:rsidR="00C4256E" w:rsidRDefault="00C4256E">
            <w:r>
              <w:t>Нижняя граница</w:t>
            </w:r>
          </w:p>
        </w:tc>
        <w:tc>
          <w:tcPr>
            <w:tcW w:w="6120" w:type="dxa"/>
          </w:tcPr>
          <w:p w14:paraId="145DDA10" w14:textId="77777777" w:rsidR="00C4256E" w:rsidRDefault="00C4256E"/>
          <w:p w14:paraId="6F834897" w14:textId="4E344A7F" w:rsidR="00C4256E" w:rsidRPr="00E418D2" w:rsidRDefault="00000000">
            <w:pPr>
              <w:rPr>
                <w:i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 xml:space="preserve">X 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-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rad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(n-1)</m:t>
                </m:r>
              </m:oMath>
            </m:oMathPara>
          </w:p>
        </w:tc>
      </w:tr>
      <w:tr w:rsidR="00C4256E" w14:paraId="53BBF807" w14:textId="77777777">
        <w:tc>
          <w:tcPr>
            <w:tcW w:w="3168" w:type="dxa"/>
          </w:tcPr>
          <w:p w14:paraId="6ECF680F" w14:textId="77777777" w:rsidR="00C4256E" w:rsidRDefault="00C4256E">
            <w:r>
              <w:t>Верхняя граница</w:t>
            </w:r>
          </w:p>
        </w:tc>
        <w:tc>
          <w:tcPr>
            <w:tcW w:w="6120" w:type="dxa"/>
          </w:tcPr>
          <w:p w14:paraId="25D7FC7D" w14:textId="77777777" w:rsidR="00C4256E" w:rsidRDefault="00C4256E"/>
          <w:p w14:paraId="69FE16C2" w14:textId="0767E399" w:rsidR="00C4256E" w:rsidRDefault="00000000"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 xml:space="preserve">X 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s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rad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(n-1)</m:t>
                </m:r>
              </m:oMath>
            </m:oMathPara>
          </w:p>
        </w:tc>
      </w:tr>
    </w:tbl>
    <w:p w14:paraId="6D26FF6E" w14:textId="77777777" w:rsidR="00C4256E" w:rsidRDefault="00C4256E">
      <w:pPr>
        <w:spacing w:line="360" w:lineRule="auto"/>
      </w:pPr>
    </w:p>
    <w:p w14:paraId="0C220577" w14:textId="77777777" w:rsidR="00C4256E" w:rsidRDefault="00C4256E">
      <w:pPr>
        <w:spacing w:line="360" w:lineRule="auto"/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 w14:paraId="7F5E01FA" w14:textId="77777777">
        <w:tc>
          <w:tcPr>
            <w:tcW w:w="3168" w:type="dxa"/>
          </w:tcPr>
          <w:p w14:paraId="10386C4B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14:paraId="5F9F265A" w14:textId="77777777"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14:paraId="778F31DE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14:paraId="4B79166C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 w14:paraId="41F3505D" w14:textId="77777777">
        <w:tc>
          <w:tcPr>
            <w:tcW w:w="3168" w:type="dxa"/>
          </w:tcPr>
          <w:p w14:paraId="547EBE5E" w14:textId="77777777"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14:paraId="1D5A0161" w14:textId="58E46898" w:rsidR="00C4256E" w:rsidRPr="00CB2F1F" w:rsidRDefault="00CB2F1F">
            <w:pPr>
              <w:rPr>
                <w:lang w:val="en-US"/>
              </w:rPr>
            </w:pPr>
            <w:r>
              <w:rPr>
                <w:lang w:val="en-US"/>
              </w:rPr>
              <w:t>1697</w:t>
            </w:r>
          </w:p>
        </w:tc>
        <w:tc>
          <w:tcPr>
            <w:tcW w:w="1980" w:type="dxa"/>
          </w:tcPr>
          <w:p w14:paraId="20F3A8ED" w14:textId="5AE3F14A" w:rsidR="00C4256E" w:rsidRPr="003F51A4" w:rsidRDefault="003F51A4">
            <w:pPr>
              <w:rPr>
                <w:lang w:val="en-US"/>
              </w:rPr>
            </w:pPr>
            <w:r>
              <w:rPr>
                <w:lang w:val="en-US"/>
              </w:rPr>
              <w:t>1721</w:t>
            </w:r>
          </w:p>
        </w:tc>
        <w:tc>
          <w:tcPr>
            <w:tcW w:w="1800" w:type="dxa"/>
          </w:tcPr>
          <w:p w14:paraId="3EA458E6" w14:textId="3ED6CBC8" w:rsidR="00C4256E" w:rsidRPr="00E00C60" w:rsidRDefault="00E00C60">
            <w:pPr>
              <w:rPr>
                <w:lang w:val="en-US"/>
              </w:rPr>
            </w:pPr>
            <w:r>
              <w:rPr>
                <w:lang w:val="en-US"/>
              </w:rPr>
              <w:t>1733</w:t>
            </w:r>
          </w:p>
        </w:tc>
      </w:tr>
      <w:tr w:rsidR="00C4256E" w14:paraId="6A4961CE" w14:textId="77777777">
        <w:tc>
          <w:tcPr>
            <w:tcW w:w="3168" w:type="dxa"/>
          </w:tcPr>
          <w:p w14:paraId="2E5ECD56" w14:textId="77777777"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14:paraId="05F83603" w14:textId="4C68C488" w:rsidR="00C4256E" w:rsidRPr="008523FA" w:rsidRDefault="008523FA">
            <w:pPr>
              <w:rPr>
                <w:lang w:val="en-US"/>
              </w:rPr>
            </w:pPr>
            <w:r>
              <w:rPr>
                <w:lang w:val="en-US"/>
              </w:rPr>
              <w:t>1896</w:t>
            </w:r>
          </w:p>
        </w:tc>
        <w:tc>
          <w:tcPr>
            <w:tcW w:w="1980" w:type="dxa"/>
          </w:tcPr>
          <w:p w14:paraId="1E3CB56F" w14:textId="27003F55" w:rsidR="00C4256E" w:rsidRPr="003F51A4" w:rsidRDefault="003F51A4">
            <w:pPr>
              <w:rPr>
                <w:lang w:val="en-US"/>
              </w:rPr>
            </w:pPr>
            <w:r>
              <w:rPr>
                <w:lang w:val="en-US"/>
              </w:rPr>
              <w:t>1872</w:t>
            </w:r>
          </w:p>
        </w:tc>
        <w:tc>
          <w:tcPr>
            <w:tcW w:w="1800" w:type="dxa"/>
          </w:tcPr>
          <w:p w14:paraId="1A091A79" w14:textId="50860B06" w:rsidR="00C4256E" w:rsidRPr="00E00C60" w:rsidRDefault="00E00C60">
            <w:pPr>
              <w:rPr>
                <w:lang w:val="en-US"/>
              </w:rPr>
            </w:pPr>
            <w:r>
              <w:rPr>
                <w:lang w:val="en-US"/>
              </w:rPr>
              <w:t>1860</w:t>
            </w:r>
          </w:p>
        </w:tc>
      </w:tr>
    </w:tbl>
    <w:p w14:paraId="1C3A117A" w14:textId="77777777" w:rsidR="00C4256E" w:rsidRDefault="00C4256E">
      <w:pPr>
        <w:spacing w:line="360" w:lineRule="auto"/>
      </w:pPr>
    </w:p>
    <w:p w14:paraId="7ABD2F89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2.2. Доверительные интервалы для дисперсии</w:t>
      </w:r>
    </w:p>
    <w:p w14:paraId="46D5A024" w14:textId="4A840515" w:rsidR="00C4256E" w:rsidRPr="005E4121" w:rsidRDefault="00C4256E">
      <w:pPr>
        <w:spacing w:line="360" w:lineRule="auto"/>
        <w:rPr>
          <w:lang w:val="en-US"/>
        </w:rPr>
      </w:pPr>
      <w:r>
        <w:t>Анализируемый</w:t>
      </w:r>
      <w:r w:rsidRPr="005E4121">
        <w:rPr>
          <w:lang w:val="en-US"/>
        </w:rPr>
        <w:t xml:space="preserve"> </w:t>
      </w:r>
      <w:r>
        <w:t>признак</w:t>
      </w:r>
      <w:r w:rsidRPr="005E4121">
        <w:rPr>
          <w:lang w:val="en-US"/>
        </w:rPr>
        <w:t xml:space="preserve">  – </w:t>
      </w:r>
      <w:r w:rsidR="005E4121" w:rsidRPr="0092192E">
        <w:rPr>
          <w:lang w:val="en-US"/>
        </w:rPr>
        <w:t>Number of calories consumed per day</w:t>
      </w:r>
    </w:p>
    <w:p w14:paraId="0C6D6B35" w14:textId="6280B75F" w:rsidR="00C4256E" w:rsidRPr="00B9648D" w:rsidRDefault="00C4256E">
      <w:pPr>
        <w:spacing w:line="360" w:lineRule="auto"/>
      </w:pPr>
      <w:r>
        <w:t>Объём выборки –</w:t>
      </w:r>
      <w:r w:rsidR="00B9648D" w:rsidRPr="00B9648D">
        <w:t xml:space="preserve"> 315</w:t>
      </w:r>
    </w:p>
    <w:p w14:paraId="5CB699D5" w14:textId="504F6F69" w:rsidR="00C4256E" w:rsidRDefault="00C4256E">
      <w:pPr>
        <w:spacing w:line="360" w:lineRule="auto"/>
      </w:pPr>
      <w:r>
        <w:t xml:space="preserve">Оцениваемый параметр – </w:t>
      </w:r>
      <w:r w:rsidR="00B9648D">
        <w:t>дисперсия</w:t>
      </w:r>
    </w:p>
    <w:p w14:paraId="64386874" w14:textId="77777777" w:rsidR="00C4256E" w:rsidRDefault="00C4256E">
      <w:pPr>
        <w:spacing w:line="360" w:lineRule="auto"/>
      </w:pPr>
    </w:p>
    <w:p w14:paraId="630C0F71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 w14:paraId="2D025687" w14:textId="77777777">
        <w:tc>
          <w:tcPr>
            <w:tcW w:w="3168" w:type="dxa"/>
          </w:tcPr>
          <w:p w14:paraId="60B95211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14:paraId="408E4538" w14:textId="77777777" w:rsidR="00C4256E" w:rsidRDefault="00C4256E">
            <w:r>
              <w:t>Формула расчета</w:t>
            </w:r>
          </w:p>
        </w:tc>
      </w:tr>
      <w:tr w:rsidR="00C4256E" w14:paraId="3C054F3B" w14:textId="77777777">
        <w:tc>
          <w:tcPr>
            <w:tcW w:w="3168" w:type="dxa"/>
          </w:tcPr>
          <w:p w14:paraId="4DBE4312" w14:textId="77777777" w:rsidR="00C4256E" w:rsidRDefault="00C4256E">
            <w:r>
              <w:t>Нижняя граница</w:t>
            </w:r>
          </w:p>
        </w:tc>
        <w:tc>
          <w:tcPr>
            <w:tcW w:w="6120" w:type="dxa"/>
          </w:tcPr>
          <w:p w14:paraId="171FF510" w14:textId="3C1DF239" w:rsidR="00C4256E" w:rsidRDefault="00000000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n - 1</m:t>
                    </m:r>
                    <m:r>
                      <w:rPr>
                        <w:rFonts w:ascii="Cambria Math" w:hAnsi="Cambria Math"/>
                      </w:rPr>
                      <m:t>)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χ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(n - 1)</m:t>
                    </m:r>
                  </m:den>
                </m:f>
              </m:oMath>
            </m:oMathPara>
          </w:p>
          <w:p w14:paraId="40093364" w14:textId="77777777" w:rsidR="00C4256E" w:rsidRDefault="00C4256E"/>
        </w:tc>
      </w:tr>
      <w:tr w:rsidR="00C4256E" w14:paraId="3B35312C" w14:textId="77777777">
        <w:tc>
          <w:tcPr>
            <w:tcW w:w="3168" w:type="dxa"/>
          </w:tcPr>
          <w:p w14:paraId="32BD6459" w14:textId="77777777" w:rsidR="00C4256E" w:rsidRDefault="00C4256E">
            <w:r>
              <w:t>Верхняя граница</w:t>
            </w:r>
          </w:p>
        </w:tc>
        <w:tc>
          <w:tcPr>
            <w:tcW w:w="6120" w:type="dxa"/>
          </w:tcPr>
          <w:p w14:paraId="5E86E36C" w14:textId="4A6A4671" w:rsidR="007C67BD" w:rsidRDefault="00000000" w:rsidP="007C67BD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n - 1</m:t>
                    </m:r>
                    <m:r>
                      <w:rPr>
                        <w:rFonts w:ascii="Cambria Math" w:hAnsi="Cambria Math"/>
                      </w:rPr>
                      <m:t>)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χ</m:t>
                        </m:r>
                      </m:e>
                      <m:sub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(n - 1)</m:t>
                    </m:r>
                  </m:den>
                </m:f>
              </m:oMath>
            </m:oMathPara>
          </w:p>
          <w:p w14:paraId="1C105FBA" w14:textId="77777777" w:rsidR="00C4256E" w:rsidRDefault="00C4256E"/>
        </w:tc>
      </w:tr>
    </w:tbl>
    <w:p w14:paraId="02AC2D38" w14:textId="77777777" w:rsidR="00C4256E" w:rsidRDefault="00C4256E">
      <w:pPr>
        <w:spacing w:line="360" w:lineRule="auto"/>
      </w:pPr>
    </w:p>
    <w:p w14:paraId="224F74B8" w14:textId="77777777" w:rsidR="00C4256E" w:rsidRDefault="00C4256E">
      <w:pPr>
        <w:spacing w:line="360" w:lineRule="auto"/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 w14:paraId="21C764CE" w14:textId="77777777">
        <w:tc>
          <w:tcPr>
            <w:tcW w:w="3168" w:type="dxa"/>
          </w:tcPr>
          <w:p w14:paraId="5D3D733D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14:paraId="197AC514" w14:textId="77777777"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14:paraId="15E7428C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14:paraId="63F0A3C3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 w14:paraId="0E1BF91E" w14:textId="77777777">
        <w:tc>
          <w:tcPr>
            <w:tcW w:w="3168" w:type="dxa"/>
          </w:tcPr>
          <w:p w14:paraId="7972FB10" w14:textId="77777777"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14:paraId="4B1698E9" w14:textId="5097C024" w:rsidR="00C4256E" w:rsidRPr="00981341" w:rsidRDefault="00981341">
            <w:pPr>
              <w:rPr>
                <w:lang w:val="en-US"/>
              </w:rPr>
            </w:pPr>
            <w:r>
              <w:rPr>
                <w:lang w:val="en-US"/>
              </w:rPr>
              <w:t>380</w:t>
            </w:r>
            <w:r w:rsidR="008523FA">
              <w:rPr>
                <w:lang w:val="en-US"/>
              </w:rPr>
              <w:t>177</w:t>
            </w:r>
          </w:p>
        </w:tc>
        <w:tc>
          <w:tcPr>
            <w:tcW w:w="1980" w:type="dxa"/>
          </w:tcPr>
          <w:p w14:paraId="3CF5057A" w14:textId="3661EB63" w:rsidR="00C4256E" w:rsidRPr="00336231" w:rsidRDefault="00336231">
            <w:pPr>
              <w:rPr>
                <w:lang w:val="en-US"/>
              </w:rPr>
            </w:pPr>
            <w:r>
              <w:rPr>
                <w:lang w:val="en-US"/>
              </w:rPr>
              <w:t>398216</w:t>
            </w:r>
          </w:p>
        </w:tc>
        <w:tc>
          <w:tcPr>
            <w:tcW w:w="1800" w:type="dxa"/>
          </w:tcPr>
          <w:p w14:paraId="1EDFE334" w14:textId="691858CB" w:rsidR="00C4256E" w:rsidRPr="003A3935" w:rsidRDefault="003A3935">
            <w:pPr>
              <w:rPr>
                <w:lang w:val="en-US"/>
              </w:rPr>
            </w:pPr>
            <w:r>
              <w:rPr>
                <w:lang w:val="en-US"/>
              </w:rPr>
              <w:t>40</w:t>
            </w:r>
            <w:r w:rsidR="00EE6B71">
              <w:rPr>
                <w:lang w:val="en-US"/>
              </w:rPr>
              <w:t>7891</w:t>
            </w:r>
          </w:p>
        </w:tc>
      </w:tr>
      <w:tr w:rsidR="00C4256E" w14:paraId="3D51F618" w14:textId="77777777">
        <w:tc>
          <w:tcPr>
            <w:tcW w:w="3168" w:type="dxa"/>
          </w:tcPr>
          <w:p w14:paraId="6230A25A" w14:textId="77777777"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14:paraId="7ED14835" w14:textId="0499CEBA" w:rsidR="00C4256E" w:rsidRPr="008523FA" w:rsidRDefault="008523FA">
            <w:pPr>
              <w:rPr>
                <w:lang w:val="en-US"/>
              </w:rPr>
            </w:pPr>
            <w:r>
              <w:rPr>
                <w:lang w:val="en-US"/>
              </w:rPr>
              <w:t>574002</w:t>
            </w:r>
          </w:p>
        </w:tc>
        <w:tc>
          <w:tcPr>
            <w:tcW w:w="1980" w:type="dxa"/>
          </w:tcPr>
          <w:p w14:paraId="3DCC2093" w14:textId="483223FB" w:rsidR="00C4256E" w:rsidRPr="006B684F" w:rsidRDefault="006B684F">
            <w:pPr>
              <w:rPr>
                <w:lang w:val="en-US"/>
              </w:rPr>
            </w:pPr>
            <w:r>
              <w:rPr>
                <w:lang w:val="en-US"/>
              </w:rPr>
              <w:t>544751</w:t>
            </w:r>
          </w:p>
        </w:tc>
        <w:tc>
          <w:tcPr>
            <w:tcW w:w="1800" w:type="dxa"/>
          </w:tcPr>
          <w:p w14:paraId="5B0A830A" w14:textId="12AF0F16" w:rsidR="00C4256E" w:rsidRPr="00EE6B71" w:rsidRDefault="00EE6B71">
            <w:pPr>
              <w:rPr>
                <w:lang w:val="en-US"/>
              </w:rPr>
            </w:pPr>
            <w:r>
              <w:rPr>
                <w:lang w:val="en-US"/>
              </w:rPr>
              <w:t>530546</w:t>
            </w:r>
          </w:p>
        </w:tc>
      </w:tr>
    </w:tbl>
    <w:p w14:paraId="0C5AB9EF" w14:textId="77777777" w:rsidR="00C4256E" w:rsidRDefault="00C4256E">
      <w:pPr>
        <w:spacing w:line="360" w:lineRule="auto"/>
      </w:pPr>
    </w:p>
    <w:p w14:paraId="0F9BB6AE" w14:textId="77777777" w:rsidR="00C4256E" w:rsidRDefault="00C4256E">
      <w:pPr>
        <w:spacing w:line="360" w:lineRule="auto"/>
      </w:pPr>
    </w:p>
    <w:p w14:paraId="63BBF52B" w14:textId="77777777" w:rsidR="00C4256E" w:rsidRDefault="00C4256E">
      <w:pPr>
        <w:spacing w:line="360" w:lineRule="auto"/>
      </w:pPr>
    </w:p>
    <w:p w14:paraId="3CB96928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2.3. Доверительные интервалы для разности мат. ожиданий</w:t>
      </w:r>
    </w:p>
    <w:p w14:paraId="30040B02" w14:textId="32A85B5E" w:rsidR="00C4256E" w:rsidRDefault="00C4256E">
      <w:pPr>
        <w:spacing w:line="360" w:lineRule="auto"/>
      </w:pPr>
      <w:r>
        <w:t xml:space="preserve">Анализируемый признак 1 – </w:t>
      </w:r>
      <w:r w:rsidR="00DF66EF" w:rsidRPr="00DF66EF">
        <w:t>Plasma beta-carotene (ng/ml)</w:t>
      </w:r>
    </w:p>
    <w:p w14:paraId="26271FA6" w14:textId="3E084A92" w:rsidR="00C4256E" w:rsidRPr="00395BCD" w:rsidRDefault="00C4256E">
      <w:pPr>
        <w:spacing w:line="360" w:lineRule="auto"/>
      </w:pPr>
      <w:r>
        <w:t>Анализируемый признак 2 –</w:t>
      </w:r>
      <w:r w:rsidR="00395BCD" w:rsidRPr="00395BCD">
        <w:t xml:space="preserve"> </w:t>
      </w:r>
      <w:r w:rsidR="00395BCD" w:rsidRPr="00395BCD">
        <w:rPr>
          <w:lang w:val="en-US"/>
        </w:rPr>
        <w:t>Plasma</w:t>
      </w:r>
      <w:r w:rsidR="00395BCD" w:rsidRPr="00395BCD">
        <w:t xml:space="preserve"> </w:t>
      </w:r>
      <w:r w:rsidR="00395BCD" w:rsidRPr="00395BCD">
        <w:rPr>
          <w:lang w:val="en-US"/>
        </w:rPr>
        <w:t>Retinol</w:t>
      </w:r>
      <w:r w:rsidR="00395BCD" w:rsidRPr="00395BCD">
        <w:t xml:space="preserve"> (</w:t>
      </w:r>
      <w:r w:rsidR="00395BCD" w:rsidRPr="00395BCD">
        <w:rPr>
          <w:lang w:val="en-US"/>
        </w:rPr>
        <w:t>ng</w:t>
      </w:r>
      <w:r w:rsidR="00395BCD" w:rsidRPr="00395BCD">
        <w:t>/</w:t>
      </w:r>
      <w:r w:rsidR="00395BCD" w:rsidRPr="00395BCD">
        <w:rPr>
          <w:lang w:val="en-US"/>
        </w:rPr>
        <w:t>ml</w:t>
      </w:r>
      <w:r w:rsidR="00395BCD" w:rsidRPr="00395BCD">
        <w:t>)</w:t>
      </w:r>
    </w:p>
    <w:p w14:paraId="45F5E790" w14:textId="2C08CDE5" w:rsidR="00C4256E" w:rsidRPr="00612DED" w:rsidRDefault="00C4256E">
      <w:pPr>
        <w:spacing w:line="360" w:lineRule="auto"/>
      </w:pPr>
      <w:r>
        <w:t>Объёмы выборок –</w:t>
      </w:r>
      <w:r w:rsidR="00395BCD" w:rsidRPr="00612DED">
        <w:t xml:space="preserve"> </w:t>
      </w:r>
      <w:r w:rsidR="00612DED" w:rsidRPr="00612DED">
        <w:t>315, 315</w:t>
      </w:r>
    </w:p>
    <w:p w14:paraId="05C16B5D" w14:textId="16654E62" w:rsidR="00C4256E" w:rsidRPr="00612DED" w:rsidRDefault="00C4256E">
      <w:pPr>
        <w:spacing w:line="360" w:lineRule="auto"/>
      </w:pPr>
      <w:r>
        <w:t xml:space="preserve">Оцениваемый параметр – </w:t>
      </w:r>
      <w:r w:rsidR="00612DED">
        <w:t>разност</w:t>
      </w:r>
      <w:r w:rsidR="002D5755">
        <w:t>ь мат. ожиданий</w:t>
      </w:r>
    </w:p>
    <w:p w14:paraId="68407F69" w14:textId="77777777" w:rsidR="00C4256E" w:rsidRDefault="00C4256E">
      <w:pPr>
        <w:spacing w:line="360" w:lineRule="auto"/>
      </w:pPr>
    </w:p>
    <w:p w14:paraId="0D64DAEE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 w14:paraId="6767A486" w14:textId="77777777">
        <w:tc>
          <w:tcPr>
            <w:tcW w:w="3168" w:type="dxa"/>
          </w:tcPr>
          <w:p w14:paraId="712F92A2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14:paraId="49193734" w14:textId="77777777" w:rsidR="00C4256E" w:rsidRDefault="00C4256E">
            <w:r>
              <w:t>Формула расчета</w:t>
            </w:r>
          </w:p>
        </w:tc>
      </w:tr>
      <w:tr w:rsidR="00C4256E" w14:paraId="4247CAFB" w14:textId="77777777">
        <w:tc>
          <w:tcPr>
            <w:tcW w:w="3168" w:type="dxa"/>
          </w:tcPr>
          <w:p w14:paraId="0E1F9255" w14:textId="77777777" w:rsidR="00C4256E" w:rsidRDefault="00C4256E">
            <w:r>
              <w:t>Нижняя граница</w:t>
            </w:r>
          </w:p>
        </w:tc>
        <w:tc>
          <w:tcPr>
            <w:tcW w:w="6120" w:type="dxa"/>
          </w:tcPr>
          <w:p w14:paraId="6C3D7EB3" w14:textId="77777777" w:rsidR="00C4256E" w:rsidRDefault="00C4256E"/>
          <w:p w14:paraId="0E327F3C" w14:textId="629AA7B8" w:rsidR="00C4256E" w:rsidRDefault="00A31B82">
            <m:oMathPara>
              <m:oMath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 xml:space="preserve"> -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 xml:space="preserve">) -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 xml:space="preserve"> +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rad>
                <m:r>
                  <w:rPr>
                    <w:rFonts w:ascii="Cambria Math" w:hAnsi="Cambria Math"/>
                  </w:rPr>
                  <m:t xml:space="preserve">  </m:t>
                </m:r>
              </m:oMath>
            </m:oMathPara>
          </w:p>
        </w:tc>
      </w:tr>
      <w:tr w:rsidR="00C4256E" w14:paraId="29387418" w14:textId="77777777">
        <w:tc>
          <w:tcPr>
            <w:tcW w:w="3168" w:type="dxa"/>
          </w:tcPr>
          <w:p w14:paraId="5742E323" w14:textId="77777777" w:rsidR="00C4256E" w:rsidRDefault="00C4256E">
            <w:r>
              <w:t>Верхняя граница</w:t>
            </w:r>
          </w:p>
        </w:tc>
        <w:tc>
          <w:tcPr>
            <w:tcW w:w="6120" w:type="dxa"/>
          </w:tcPr>
          <w:p w14:paraId="3C109B65" w14:textId="3F8A2177" w:rsidR="00C4256E" w:rsidRDefault="00FF0B88">
            <m:oMathPara>
              <m:oMath>
                <m:r>
                  <w:rPr>
                    <w:rFonts w:ascii="Cambria Math" w:hAnsi="Cambria Math"/>
                  </w:rPr>
                  <m:t>(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 xml:space="preserve"> -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 xml:space="preserve">) 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 xml:space="preserve"> +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rad>
              </m:oMath>
            </m:oMathPara>
          </w:p>
          <w:p w14:paraId="642637D3" w14:textId="77777777" w:rsidR="00C4256E" w:rsidRDefault="00C4256E"/>
        </w:tc>
      </w:tr>
    </w:tbl>
    <w:p w14:paraId="75CA7968" w14:textId="77777777" w:rsidR="00C4256E" w:rsidRDefault="00C4256E">
      <w:pPr>
        <w:spacing w:line="360" w:lineRule="auto"/>
      </w:pPr>
    </w:p>
    <w:p w14:paraId="73A08FED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 w14:paraId="64E68196" w14:textId="77777777">
        <w:tc>
          <w:tcPr>
            <w:tcW w:w="3168" w:type="dxa"/>
          </w:tcPr>
          <w:p w14:paraId="71BE6EC1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14:paraId="31ABE577" w14:textId="77777777"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14:paraId="2A8EC9BE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14:paraId="42DE4AC0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 w14:paraId="67D53BB0" w14:textId="77777777">
        <w:tc>
          <w:tcPr>
            <w:tcW w:w="3168" w:type="dxa"/>
          </w:tcPr>
          <w:p w14:paraId="7A064F86" w14:textId="77777777"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14:paraId="5F25C76E" w14:textId="563CB5A1" w:rsidR="00C4256E" w:rsidRPr="00067C1F" w:rsidRDefault="00067C1F">
            <w:pPr>
              <w:rPr>
                <w:lang w:val="en-US"/>
              </w:rPr>
            </w:pPr>
            <w:r>
              <w:rPr>
                <w:lang w:val="en-US"/>
              </w:rPr>
              <w:t>-453</w:t>
            </w:r>
          </w:p>
        </w:tc>
        <w:tc>
          <w:tcPr>
            <w:tcW w:w="1980" w:type="dxa"/>
          </w:tcPr>
          <w:p w14:paraId="4760BBA0" w14:textId="64A7003A" w:rsidR="00C4256E" w:rsidRPr="00C80991" w:rsidRDefault="00C80991">
            <w:pPr>
              <w:rPr>
                <w:lang w:val="en-US"/>
              </w:rPr>
            </w:pPr>
            <w:r>
              <w:rPr>
                <w:lang w:val="en-US"/>
              </w:rPr>
              <w:t>-444</w:t>
            </w:r>
          </w:p>
        </w:tc>
        <w:tc>
          <w:tcPr>
            <w:tcW w:w="1800" w:type="dxa"/>
          </w:tcPr>
          <w:p w14:paraId="650ABBD8" w14:textId="200B69FD" w:rsidR="00C4256E" w:rsidRPr="000D6532" w:rsidRDefault="000D6532">
            <w:pPr>
              <w:rPr>
                <w:lang w:val="en-US"/>
              </w:rPr>
            </w:pPr>
            <w:r>
              <w:rPr>
                <w:lang w:val="en-US"/>
              </w:rPr>
              <w:t>-439</w:t>
            </w:r>
          </w:p>
        </w:tc>
      </w:tr>
      <w:tr w:rsidR="00C4256E" w14:paraId="282EDD96" w14:textId="77777777">
        <w:tc>
          <w:tcPr>
            <w:tcW w:w="3168" w:type="dxa"/>
          </w:tcPr>
          <w:p w14:paraId="7A5FB031" w14:textId="77777777"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14:paraId="43F73F29" w14:textId="3A90C33A" w:rsidR="00C4256E" w:rsidRPr="00116D81" w:rsidRDefault="00116D81">
            <w:pPr>
              <w:rPr>
                <w:lang w:val="en-US"/>
              </w:rPr>
            </w:pPr>
            <w:r>
              <w:rPr>
                <w:lang w:val="en-US"/>
              </w:rPr>
              <w:t>-373</w:t>
            </w:r>
          </w:p>
        </w:tc>
        <w:tc>
          <w:tcPr>
            <w:tcW w:w="1980" w:type="dxa"/>
          </w:tcPr>
          <w:p w14:paraId="7F3EEF5E" w14:textId="04C5A980" w:rsidR="00C4256E" w:rsidRPr="00514283" w:rsidRDefault="00514283">
            <w:pPr>
              <w:rPr>
                <w:lang w:val="en-US"/>
              </w:rPr>
            </w:pPr>
            <w:r>
              <w:rPr>
                <w:lang w:val="en-US"/>
              </w:rPr>
              <w:t>-382</w:t>
            </w:r>
          </w:p>
        </w:tc>
        <w:tc>
          <w:tcPr>
            <w:tcW w:w="1800" w:type="dxa"/>
          </w:tcPr>
          <w:p w14:paraId="2C71E36F" w14:textId="48DD040E" w:rsidR="00C4256E" w:rsidRPr="00673AB9" w:rsidRDefault="00673AB9">
            <w:pPr>
              <w:rPr>
                <w:lang w:val="en-US"/>
              </w:rPr>
            </w:pPr>
            <w:r>
              <w:rPr>
                <w:lang w:val="en-US"/>
              </w:rPr>
              <w:t>-387</w:t>
            </w:r>
          </w:p>
        </w:tc>
      </w:tr>
    </w:tbl>
    <w:p w14:paraId="28F7892D" w14:textId="77777777" w:rsidR="00C4256E" w:rsidRDefault="00C4256E">
      <w:pPr>
        <w:spacing w:line="360" w:lineRule="auto"/>
      </w:pPr>
    </w:p>
    <w:p w14:paraId="3B565A57" w14:textId="77777777" w:rsidR="00C4256E" w:rsidRPr="008A510A" w:rsidRDefault="00C4256E">
      <w:pPr>
        <w:spacing w:line="360" w:lineRule="auto"/>
        <w:rPr>
          <w:i/>
          <w:iCs/>
          <w:lang w:val="en-US"/>
        </w:rPr>
      </w:pPr>
      <w:r>
        <w:rPr>
          <w:i/>
          <w:iCs/>
        </w:rPr>
        <w:t>2.4. Доверительные интервалы для отношения диспе</w:t>
      </w:r>
      <w:r w:rsidR="008A510A">
        <w:rPr>
          <w:i/>
          <w:iCs/>
        </w:rPr>
        <w:t>рсий</w:t>
      </w:r>
    </w:p>
    <w:p w14:paraId="7AD49105" w14:textId="63871F35" w:rsidR="00C4256E" w:rsidRPr="002D5755" w:rsidRDefault="00C4256E">
      <w:pPr>
        <w:spacing w:line="360" w:lineRule="auto"/>
        <w:rPr>
          <w:lang w:val="en-US"/>
        </w:rPr>
      </w:pPr>
      <w:r>
        <w:t>Анализируемый</w:t>
      </w:r>
      <w:r w:rsidRPr="002D5755">
        <w:rPr>
          <w:lang w:val="en-US"/>
        </w:rPr>
        <w:t xml:space="preserve"> </w:t>
      </w:r>
      <w:r>
        <w:t>признак</w:t>
      </w:r>
      <w:r w:rsidRPr="002D5755">
        <w:rPr>
          <w:lang w:val="en-US"/>
        </w:rPr>
        <w:t xml:space="preserve"> 1 – </w:t>
      </w:r>
      <w:r w:rsidR="002D5755" w:rsidRPr="002D5755">
        <w:rPr>
          <w:lang w:val="en-US"/>
        </w:rPr>
        <w:t>Plasma beta-carotene (ng/ml)</w:t>
      </w:r>
    </w:p>
    <w:p w14:paraId="47CC6FB7" w14:textId="2156A2B6" w:rsidR="00C4256E" w:rsidRDefault="00C4256E">
      <w:pPr>
        <w:spacing w:line="360" w:lineRule="auto"/>
      </w:pPr>
      <w:r>
        <w:t>Анализируемый признак 2 –</w:t>
      </w:r>
      <w:r w:rsidR="002D5755">
        <w:t xml:space="preserve"> </w:t>
      </w:r>
      <w:r w:rsidR="002D5755" w:rsidRPr="00395BCD">
        <w:rPr>
          <w:lang w:val="en-US"/>
        </w:rPr>
        <w:t>Plasma</w:t>
      </w:r>
      <w:r w:rsidR="002D5755" w:rsidRPr="00395BCD">
        <w:t xml:space="preserve"> </w:t>
      </w:r>
      <w:r w:rsidR="002D5755" w:rsidRPr="00395BCD">
        <w:rPr>
          <w:lang w:val="en-US"/>
        </w:rPr>
        <w:t>Retinol</w:t>
      </w:r>
      <w:r w:rsidR="002D5755" w:rsidRPr="00395BCD">
        <w:t xml:space="preserve"> (</w:t>
      </w:r>
      <w:r w:rsidR="002D5755" w:rsidRPr="00395BCD">
        <w:rPr>
          <w:lang w:val="en-US"/>
        </w:rPr>
        <w:t>ng</w:t>
      </w:r>
      <w:r w:rsidR="002D5755" w:rsidRPr="00395BCD">
        <w:t>/</w:t>
      </w:r>
      <w:r w:rsidR="002D5755" w:rsidRPr="00395BCD">
        <w:rPr>
          <w:lang w:val="en-US"/>
        </w:rPr>
        <w:t>ml</w:t>
      </w:r>
      <w:r w:rsidR="002D5755" w:rsidRPr="00395BCD">
        <w:t>)</w:t>
      </w:r>
    </w:p>
    <w:p w14:paraId="08E6A5E9" w14:textId="6C1A0ED9" w:rsidR="00C4256E" w:rsidRDefault="00C4256E">
      <w:pPr>
        <w:spacing w:line="360" w:lineRule="auto"/>
      </w:pPr>
      <w:r>
        <w:t>Объёмы выборок –</w:t>
      </w:r>
      <w:r w:rsidR="002D5755">
        <w:t xml:space="preserve"> 315, </w:t>
      </w:r>
      <w:r w:rsidR="00F70E4F">
        <w:t>315</w:t>
      </w:r>
    </w:p>
    <w:p w14:paraId="13779ABD" w14:textId="061A7C45" w:rsidR="00C4256E" w:rsidRDefault="00C4256E">
      <w:pPr>
        <w:spacing w:line="360" w:lineRule="auto"/>
      </w:pPr>
      <w:r>
        <w:t xml:space="preserve">Оцениваемый параметр – </w:t>
      </w:r>
      <w:r w:rsidR="00F70E4F">
        <w:t>отношение дисперсий</w:t>
      </w:r>
    </w:p>
    <w:p w14:paraId="6E77F5E3" w14:textId="77777777" w:rsidR="00C4256E" w:rsidRDefault="00C4256E">
      <w:pPr>
        <w:spacing w:line="360" w:lineRule="auto"/>
      </w:pPr>
    </w:p>
    <w:p w14:paraId="0B20EC45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Привести формулы расчёта доверительных интерв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 w14:paraId="2C22BB34" w14:textId="77777777">
        <w:tc>
          <w:tcPr>
            <w:tcW w:w="3168" w:type="dxa"/>
          </w:tcPr>
          <w:p w14:paraId="0914CEA3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14:paraId="7E480632" w14:textId="77777777" w:rsidR="00C4256E" w:rsidRDefault="00C4256E">
            <w:r>
              <w:t>Формула расчета</w:t>
            </w:r>
          </w:p>
        </w:tc>
      </w:tr>
      <w:tr w:rsidR="00C4256E" w14:paraId="4A6FBCB4" w14:textId="77777777">
        <w:tc>
          <w:tcPr>
            <w:tcW w:w="3168" w:type="dxa"/>
          </w:tcPr>
          <w:p w14:paraId="4B748A4A" w14:textId="77777777" w:rsidR="00C4256E" w:rsidRDefault="00C4256E">
            <w:r>
              <w:t>Нижняя граница</w:t>
            </w:r>
          </w:p>
        </w:tc>
        <w:tc>
          <w:tcPr>
            <w:tcW w:w="6120" w:type="dxa"/>
          </w:tcPr>
          <w:p w14:paraId="50EA0EE6" w14:textId="45D8EDFD" w:rsidR="00C4256E" w:rsidRPr="002B1E36" w:rsidRDefault="00000000">
            <w:pPr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- 1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- 1)</m:t>
                </m:r>
              </m:oMath>
            </m:oMathPara>
          </w:p>
          <w:p w14:paraId="3E4A7B7A" w14:textId="77777777" w:rsidR="00C4256E" w:rsidRDefault="00C4256E"/>
        </w:tc>
      </w:tr>
      <w:tr w:rsidR="00C4256E" w14:paraId="62DFE46F" w14:textId="77777777">
        <w:tc>
          <w:tcPr>
            <w:tcW w:w="3168" w:type="dxa"/>
          </w:tcPr>
          <w:p w14:paraId="3BA726DF" w14:textId="77777777" w:rsidR="00C4256E" w:rsidRDefault="00C4256E">
            <w:r>
              <w:t>Верхняя граница</w:t>
            </w:r>
          </w:p>
        </w:tc>
        <w:tc>
          <w:tcPr>
            <w:tcW w:w="6120" w:type="dxa"/>
          </w:tcPr>
          <w:p w14:paraId="480F0C87" w14:textId="437EFD9A" w:rsidR="009E4261" w:rsidRPr="002B1E36" w:rsidRDefault="00000000" w:rsidP="009E4261">
            <w:pPr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- 1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- 1)</m:t>
                </m:r>
              </m:oMath>
            </m:oMathPara>
          </w:p>
          <w:p w14:paraId="168B1EEB" w14:textId="77777777" w:rsidR="00C4256E" w:rsidRDefault="00C4256E"/>
          <w:p w14:paraId="722DD20B" w14:textId="77777777" w:rsidR="00C4256E" w:rsidRDefault="00C4256E"/>
        </w:tc>
      </w:tr>
    </w:tbl>
    <w:p w14:paraId="424B5AA7" w14:textId="77777777" w:rsidR="00C4256E" w:rsidRDefault="00C4256E">
      <w:pPr>
        <w:spacing w:line="360" w:lineRule="auto"/>
      </w:pPr>
    </w:p>
    <w:p w14:paraId="5FE19AD3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Рассчитать доверительные интервал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 w14:paraId="437B11F9" w14:textId="77777777">
        <w:tc>
          <w:tcPr>
            <w:tcW w:w="3168" w:type="dxa"/>
          </w:tcPr>
          <w:p w14:paraId="6CFD688A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14:paraId="50A078CF" w14:textId="77777777"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14:paraId="37476EA6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14:paraId="4A6C9ACA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 w14:paraId="38B31F95" w14:textId="77777777">
        <w:tc>
          <w:tcPr>
            <w:tcW w:w="3168" w:type="dxa"/>
          </w:tcPr>
          <w:p w14:paraId="636D4815" w14:textId="77777777"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14:paraId="72734A88" w14:textId="063AF927" w:rsidR="00C4256E" w:rsidRDefault="00933DF1">
            <w:r>
              <w:t>0.49</w:t>
            </w:r>
          </w:p>
        </w:tc>
        <w:tc>
          <w:tcPr>
            <w:tcW w:w="1980" w:type="dxa"/>
          </w:tcPr>
          <w:p w14:paraId="4BFF3BBE" w14:textId="3943A67B" w:rsidR="00C4256E" w:rsidRDefault="00B029F6">
            <w:r>
              <w:t>0.56</w:t>
            </w:r>
          </w:p>
        </w:tc>
        <w:tc>
          <w:tcPr>
            <w:tcW w:w="1800" w:type="dxa"/>
          </w:tcPr>
          <w:p w14:paraId="19A3B713" w14:textId="56F869C3" w:rsidR="00C4256E" w:rsidRDefault="00D95778">
            <w:r>
              <w:t>0.6</w:t>
            </w:r>
          </w:p>
        </w:tc>
      </w:tr>
      <w:tr w:rsidR="00C4256E" w14:paraId="52797096" w14:textId="77777777">
        <w:tc>
          <w:tcPr>
            <w:tcW w:w="3168" w:type="dxa"/>
          </w:tcPr>
          <w:p w14:paraId="4ACF5C23" w14:textId="77777777"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14:paraId="100E8FB9" w14:textId="6961210A" w:rsidR="00C4256E" w:rsidRDefault="00A0506B">
            <w:r>
              <w:t>1</w:t>
            </w:r>
          </w:p>
        </w:tc>
        <w:tc>
          <w:tcPr>
            <w:tcW w:w="1980" w:type="dxa"/>
          </w:tcPr>
          <w:p w14:paraId="19AC59FE" w14:textId="3E01B846" w:rsidR="00C4256E" w:rsidRDefault="0045464A">
            <w:r>
              <w:t>0.97</w:t>
            </w:r>
          </w:p>
        </w:tc>
        <w:tc>
          <w:tcPr>
            <w:tcW w:w="1800" w:type="dxa"/>
          </w:tcPr>
          <w:p w14:paraId="04051814" w14:textId="46B64953" w:rsidR="00C4256E" w:rsidRDefault="00D95778">
            <w:r>
              <w:t>0.94</w:t>
            </w:r>
          </w:p>
        </w:tc>
      </w:tr>
    </w:tbl>
    <w:p w14:paraId="17E1029C" w14:textId="77777777" w:rsidR="00C4256E" w:rsidRDefault="00C4256E"/>
    <w:p w14:paraId="2E2DE587" w14:textId="77777777" w:rsidR="00C4256E" w:rsidRDefault="00C4256E"/>
    <w:p w14:paraId="31CB3121" w14:textId="77777777"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3. Проверка статистических гипотез о математических ожиданиях и дисперсиях</w:t>
      </w:r>
    </w:p>
    <w:p w14:paraId="5B288498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1. Проверка статистических гипотез о математических ожиданиях</w:t>
      </w:r>
    </w:p>
    <w:p w14:paraId="3C73B19B" w14:textId="59238838" w:rsidR="00C4256E" w:rsidRPr="004575B0" w:rsidRDefault="00C4256E">
      <w:pPr>
        <w:spacing w:line="360" w:lineRule="auto"/>
        <w:rPr>
          <w:lang w:val="en-US"/>
        </w:rPr>
      </w:pPr>
      <w:r>
        <w:t>Анализируемый</w:t>
      </w:r>
      <w:r w:rsidRPr="004575B0">
        <w:rPr>
          <w:lang w:val="en-US"/>
        </w:rPr>
        <w:t xml:space="preserve"> </w:t>
      </w:r>
      <w:r>
        <w:t>признак</w:t>
      </w:r>
      <w:r w:rsidRPr="004575B0">
        <w:rPr>
          <w:lang w:val="en-US"/>
        </w:rPr>
        <w:t xml:space="preserve"> – </w:t>
      </w:r>
      <w:r w:rsidR="004575B0" w:rsidRPr="004575B0">
        <w:rPr>
          <w:lang w:val="en-US"/>
        </w:rPr>
        <w:t>Number of calories consumed per day</w:t>
      </w:r>
    </w:p>
    <w:p w14:paraId="3D7160D9" w14:textId="748CDCAF" w:rsidR="00C4256E" w:rsidRDefault="00C4256E">
      <w:pPr>
        <w:spacing w:line="360" w:lineRule="auto"/>
      </w:pPr>
      <w:r>
        <w:t>Объём выборки –</w:t>
      </w:r>
      <w:r w:rsidR="00C12863">
        <w:t xml:space="preserve"> 315</w:t>
      </w:r>
    </w:p>
    <w:p w14:paraId="419D40FE" w14:textId="77777777"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160" w:dyaOrig="720" w14:anchorId="72131C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pt;height:36pt" o:ole="">
            <v:imagedata r:id="rId14" o:title=""/>
          </v:shape>
          <o:OLEObject Type="Embed" ProgID="Equation.DSMT4" ShapeID="_x0000_i1025" DrawAspect="Content" ObjectID="_1733158101" r:id="rId15"/>
        </w:object>
      </w:r>
    </w:p>
    <w:p w14:paraId="48D33A26" w14:textId="77777777" w:rsidR="00C4256E" w:rsidRDefault="00C4256E">
      <w:pPr>
        <w:spacing w:line="360" w:lineRule="auto"/>
      </w:pPr>
    </w:p>
    <w:p w14:paraId="6A6A9087" w14:textId="77777777"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5040"/>
      </w:tblGrid>
      <w:tr w:rsidR="00C4256E" w14:paraId="1F3F6457" w14:textId="77777777">
        <w:tc>
          <w:tcPr>
            <w:tcW w:w="4248" w:type="dxa"/>
          </w:tcPr>
          <w:p w14:paraId="15378B40" w14:textId="77777777" w:rsidR="00C4256E" w:rsidRDefault="00C4256E"/>
        </w:tc>
        <w:tc>
          <w:tcPr>
            <w:tcW w:w="5040" w:type="dxa"/>
          </w:tcPr>
          <w:p w14:paraId="0EE5C190" w14:textId="77777777" w:rsidR="00C4256E" w:rsidRDefault="00C4256E">
            <w:r>
              <w:t>Выражение</w:t>
            </w:r>
          </w:p>
        </w:tc>
      </w:tr>
      <w:tr w:rsidR="00C4256E" w14:paraId="71F70AA5" w14:textId="77777777">
        <w:tc>
          <w:tcPr>
            <w:tcW w:w="4248" w:type="dxa"/>
          </w:tcPr>
          <w:p w14:paraId="5DF92BD4" w14:textId="77777777" w:rsidR="00C4256E" w:rsidRDefault="00C4256E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14:paraId="3B135622" w14:textId="77777777" w:rsidR="00C4256E" w:rsidRDefault="00C4256E"/>
          <w:p w14:paraId="6FDC2254" w14:textId="63787867" w:rsidR="00C4256E" w:rsidRDefault="0017782F">
            <m:oMathPara>
              <m:oMath>
                <m:r>
                  <w:rPr>
                    <w:rFonts w:ascii="Cambria Math" w:hAnsi="Cambria Math"/>
                  </w:rPr>
                  <m:t xml:space="preserve">Z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  <w:lang w:val="en-US"/>
                      </w:rPr>
                      <m:t xml:space="preserve"> -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rad>
                  </m:den>
                </m:f>
              </m:oMath>
            </m:oMathPara>
          </w:p>
          <w:p w14:paraId="6B1DD165" w14:textId="77777777" w:rsidR="00C4256E" w:rsidRDefault="00C4256E"/>
        </w:tc>
      </w:tr>
      <w:tr w:rsidR="00C4256E" w14:paraId="7195CEA3" w14:textId="77777777">
        <w:tc>
          <w:tcPr>
            <w:tcW w:w="4248" w:type="dxa"/>
          </w:tcPr>
          <w:p w14:paraId="2D605EFE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14:paraId="5788D1A1" w14:textId="77777777" w:rsidR="00E05CA7" w:rsidRPr="000C2E0D" w:rsidRDefault="00E05CA7">
            <w:r w:rsidRPr="000C2E0D">
              <w:t xml:space="preserve">  </w:t>
            </w:r>
          </w:p>
          <w:p w14:paraId="65290446" w14:textId="5E11134C" w:rsidR="00C4256E" w:rsidRPr="008B2F69" w:rsidRDefault="00E05CA7" w:rsidP="00E05CA7">
            <w:pPr>
              <w:jc w:val="both"/>
              <w:rPr>
                <w:lang w:val="en-US"/>
              </w:rPr>
            </w:pPr>
            <w:r w:rsidRPr="000C2E0D">
              <w:t xml:space="preserve">                                   </w:t>
            </w:r>
            <w:r w:rsidR="008B2F69">
              <w:rPr>
                <w:lang w:val="en-US"/>
              </w:rPr>
              <w:t>T(n-1)</w:t>
            </w:r>
          </w:p>
        </w:tc>
      </w:tr>
      <w:tr w:rsidR="00C4256E" w14:paraId="7181A2B1" w14:textId="77777777">
        <w:tc>
          <w:tcPr>
            <w:tcW w:w="4248" w:type="dxa"/>
          </w:tcPr>
          <w:p w14:paraId="1B2541EC" w14:textId="77777777" w:rsidR="00C4256E" w:rsidRDefault="00C4256E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14:paraId="7F5EB433" w14:textId="77777777" w:rsidR="00C4256E" w:rsidRDefault="00C4256E"/>
          <w:p w14:paraId="6F3414F1" w14:textId="5EDB9337" w:rsidR="00C4256E" w:rsidRDefault="00DF480A">
            <m:oMathPara>
              <m:oMath>
                <m:r>
                  <w:rPr>
                    <w:rFonts w:ascii="Cambria Math" w:hAnsi="Cambria Math"/>
                  </w:rPr>
                  <m:t>±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(n-1)</m:t>
                </m:r>
              </m:oMath>
            </m:oMathPara>
          </w:p>
          <w:p w14:paraId="3C144AAD" w14:textId="77777777" w:rsidR="00C4256E" w:rsidRDefault="00C4256E"/>
        </w:tc>
      </w:tr>
      <w:tr w:rsidR="00C4256E" w14:paraId="688A17D5" w14:textId="77777777">
        <w:tc>
          <w:tcPr>
            <w:tcW w:w="4248" w:type="dxa"/>
          </w:tcPr>
          <w:p w14:paraId="154B43F5" w14:textId="77777777"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14:paraId="037AD7F6" w14:textId="77777777" w:rsidR="00C4256E" w:rsidRDefault="00C4256E"/>
          <w:p w14:paraId="1ABBB68F" w14:textId="2F505CA6" w:rsidR="00C4256E" w:rsidRDefault="006220E5">
            <m:oMathPara>
              <m:oMath>
                <m:r>
                  <w:rPr>
                    <w:rFonts w:ascii="Cambria Math" w:hAnsi="Cambria Math"/>
                  </w:rPr>
                  <m:t>2*min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(z), 1 -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</w:rPr>
                  <m:t>(z))</m:t>
                </m:r>
              </m:oMath>
            </m:oMathPara>
          </w:p>
          <w:p w14:paraId="2E575CA6" w14:textId="77777777" w:rsidR="00C4256E" w:rsidRDefault="00C4256E"/>
        </w:tc>
      </w:tr>
    </w:tbl>
    <w:p w14:paraId="14C123D1" w14:textId="77777777" w:rsidR="00C4256E" w:rsidRDefault="00C4256E">
      <w:pPr>
        <w:spacing w:line="360" w:lineRule="auto"/>
      </w:pPr>
    </w:p>
    <w:p w14:paraId="5087CFCF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Выбрать произвольные значения </w:t>
      </w:r>
      <w:r>
        <w:rPr>
          <w:i/>
          <w:iCs/>
          <w:lang w:val="en-US"/>
        </w:rPr>
        <w:t>m</w:t>
      </w:r>
      <w:r>
        <w:rPr>
          <w:i/>
          <w:iCs/>
          <w:vertAlign w:val="subscript"/>
        </w:rPr>
        <w:t>0</w:t>
      </w:r>
      <w:r>
        <w:rPr>
          <w:i/>
          <w:iCs/>
        </w:rPr>
        <w:t xml:space="preserve"> и проверить статистические гипотезы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1440"/>
        <w:gridCol w:w="1673"/>
        <w:gridCol w:w="1080"/>
        <w:gridCol w:w="1983"/>
        <w:gridCol w:w="2464"/>
      </w:tblGrid>
      <w:tr w:rsidR="00C4256E" w14:paraId="7EDEAE23" w14:textId="77777777">
        <w:tc>
          <w:tcPr>
            <w:tcW w:w="1008" w:type="dxa"/>
          </w:tcPr>
          <w:p w14:paraId="053C0B99" w14:textId="77777777" w:rsidR="00C4256E" w:rsidRDefault="00C4256E">
            <w:r>
              <w:rPr>
                <w:i/>
                <w:iCs/>
                <w:lang w:val="en-US"/>
              </w:rPr>
              <w:t>m</w:t>
            </w:r>
            <w:r>
              <w:rPr>
                <w:vertAlign w:val="subscript"/>
                <w:lang w:val="en-US"/>
              </w:rPr>
              <w:t>0</w:t>
            </w:r>
          </w:p>
        </w:tc>
        <w:tc>
          <w:tcPr>
            <w:tcW w:w="1440" w:type="dxa"/>
          </w:tcPr>
          <w:p w14:paraId="6B95A66D" w14:textId="77777777" w:rsidR="00C4256E" w:rsidRDefault="00C4256E">
            <w:r>
              <w:t>Уровень значимости</w:t>
            </w:r>
          </w:p>
        </w:tc>
        <w:tc>
          <w:tcPr>
            <w:tcW w:w="1673" w:type="dxa"/>
          </w:tcPr>
          <w:p w14:paraId="671E8620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190C746F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0DDB9501" w14:textId="77777777" w:rsidR="00C4256E" w:rsidRDefault="00C4256E">
            <w:r>
              <w:t>Статистическое решение</w:t>
            </w:r>
          </w:p>
        </w:tc>
        <w:tc>
          <w:tcPr>
            <w:tcW w:w="2464" w:type="dxa"/>
          </w:tcPr>
          <w:p w14:paraId="3BEFF033" w14:textId="77777777" w:rsidR="00C4256E" w:rsidRDefault="00C4256E">
            <w:r>
              <w:t>Вывод</w:t>
            </w:r>
          </w:p>
        </w:tc>
      </w:tr>
      <w:tr w:rsidR="002A531B" w14:paraId="24D91967" w14:textId="77777777">
        <w:tc>
          <w:tcPr>
            <w:tcW w:w="1008" w:type="dxa"/>
          </w:tcPr>
          <w:p w14:paraId="3FCB7E35" w14:textId="6F1CD496" w:rsidR="002A531B" w:rsidRPr="00492D89" w:rsidRDefault="002A531B" w:rsidP="002A531B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1500</w:t>
            </w:r>
          </w:p>
        </w:tc>
        <w:tc>
          <w:tcPr>
            <w:tcW w:w="1440" w:type="dxa"/>
          </w:tcPr>
          <w:p w14:paraId="7CB59D14" w14:textId="77777777" w:rsidR="002A531B" w:rsidRDefault="002A531B" w:rsidP="002A531B">
            <w:r>
              <w:t>0.1</w:t>
            </w:r>
          </w:p>
        </w:tc>
        <w:tc>
          <w:tcPr>
            <w:tcW w:w="1673" w:type="dxa"/>
          </w:tcPr>
          <w:p w14:paraId="5E5802B2" w14:textId="6146C928" w:rsidR="002A531B" w:rsidRPr="00E052E6" w:rsidRDefault="002A531B" w:rsidP="002A531B">
            <w:pPr>
              <w:rPr>
                <w:lang w:val="en-US"/>
              </w:rPr>
            </w:pPr>
            <w:r>
              <w:rPr>
                <w:lang w:val="en-US"/>
              </w:rPr>
              <w:t>7.74</w:t>
            </w:r>
          </w:p>
        </w:tc>
        <w:tc>
          <w:tcPr>
            <w:tcW w:w="1080" w:type="dxa"/>
          </w:tcPr>
          <w:p w14:paraId="716C5F5F" w14:textId="2D304739" w:rsidR="002A531B" w:rsidRPr="00A123E2" w:rsidRDefault="002A531B" w:rsidP="002A531B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</w:t>
            </w:r>
          </w:p>
        </w:tc>
        <w:tc>
          <w:tcPr>
            <w:tcW w:w="1983" w:type="dxa"/>
          </w:tcPr>
          <w:p w14:paraId="6593B140" w14:textId="5F9CCACF" w:rsidR="002A531B" w:rsidRDefault="00000000" w:rsidP="002A531B">
            <w:pPr>
              <w:rPr>
                <w:iCs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отклоняем H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  <w:r w:rsidR="002A531B">
              <w:rPr>
                <w:lang w:val="en-US"/>
              </w:rPr>
              <w:t xml:space="preserve"> </w:t>
            </w:r>
          </w:p>
        </w:tc>
        <w:tc>
          <w:tcPr>
            <w:tcW w:w="2464" w:type="dxa"/>
          </w:tcPr>
          <w:p w14:paraId="6E03DA42" w14:textId="0E2EE247" w:rsidR="002A531B" w:rsidRPr="00015E33" w:rsidRDefault="00015E33" w:rsidP="002A531B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 xml:space="preserve">m </w:t>
            </w:r>
            <m:oMath>
              <m:r>
                <w:rPr>
                  <w:rFonts w:ascii="Cambria Math" w:hAnsi="Cambria Math"/>
                  <w:lang w:val="en-US"/>
                </w:rPr>
                <m:t>≠1500</m:t>
              </m:r>
            </m:oMath>
          </w:p>
        </w:tc>
      </w:tr>
      <w:tr w:rsidR="002A531B" w14:paraId="1BEEC906" w14:textId="77777777">
        <w:tc>
          <w:tcPr>
            <w:tcW w:w="1008" w:type="dxa"/>
          </w:tcPr>
          <w:p w14:paraId="37B04EF9" w14:textId="6CA0CC2B" w:rsidR="002A531B" w:rsidRPr="00492D89" w:rsidRDefault="002A531B" w:rsidP="002A531B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1800</w:t>
            </w:r>
          </w:p>
        </w:tc>
        <w:tc>
          <w:tcPr>
            <w:tcW w:w="1440" w:type="dxa"/>
          </w:tcPr>
          <w:p w14:paraId="01D27609" w14:textId="77777777" w:rsidR="002A531B" w:rsidRDefault="002A531B" w:rsidP="002A531B">
            <w:r>
              <w:t>0.</w:t>
            </w:r>
            <w:r>
              <w:rPr>
                <w:lang w:val="en-US"/>
              </w:rPr>
              <w:t>1</w:t>
            </w:r>
          </w:p>
        </w:tc>
        <w:tc>
          <w:tcPr>
            <w:tcW w:w="1673" w:type="dxa"/>
          </w:tcPr>
          <w:p w14:paraId="0206E701" w14:textId="25FCCB8A" w:rsidR="002A531B" w:rsidRPr="00246E8D" w:rsidRDefault="002A531B" w:rsidP="002A531B">
            <w:pPr>
              <w:rPr>
                <w:lang w:val="en-US"/>
              </w:rPr>
            </w:pPr>
            <w:r>
              <w:rPr>
                <w:lang w:val="en-US"/>
              </w:rPr>
              <w:t>-0.087</w:t>
            </w:r>
          </w:p>
        </w:tc>
        <w:tc>
          <w:tcPr>
            <w:tcW w:w="1080" w:type="dxa"/>
          </w:tcPr>
          <w:p w14:paraId="5DD8B987" w14:textId="280EFAB4" w:rsidR="002A531B" w:rsidRPr="00841458" w:rsidRDefault="002A531B" w:rsidP="002A531B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.93</w:t>
            </w:r>
          </w:p>
        </w:tc>
        <w:tc>
          <w:tcPr>
            <w:tcW w:w="1983" w:type="dxa"/>
          </w:tcPr>
          <w:p w14:paraId="5E52484D" w14:textId="16629052" w:rsidR="002A531B" w:rsidRDefault="000C2E0D" w:rsidP="002A531B">
            <w:pPr>
              <w:rPr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принимаем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464" w:type="dxa"/>
          </w:tcPr>
          <w:p w14:paraId="15ACA97C" w14:textId="156E5524" w:rsidR="002A531B" w:rsidRPr="007C1346" w:rsidRDefault="007C1346" w:rsidP="002A531B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m = 1800</w:t>
            </w:r>
          </w:p>
        </w:tc>
      </w:tr>
      <w:tr w:rsidR="0030794C" w14:paraId="208C8A0D" w14:textId="77777777">
        <w:tc>
          <w:tcPr>
            <w:tcW w:w="1008" w:type="dxa"/>
          </w:tcPr>
          <w:p w14:paraId="32A2AFE4" w14:textId="7453C944" w:rsidR="0030794C" w:rsidRDefault="0030794C" w:rsidP="0030794C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2000</w:t>
            </w:r>
          </w:p>
        </w:tc>
        <w:tc>
          <w:tcPr>
            <w:tcW w:w="1440" w:type="dxa"/>
          </w:tcPr>
          <w:p w14:paraId="264286F6" w14:textId="77777777" w:rsidR="0030794C" w:rsidRDefault="0030794C" w:rsidP="0030794C">
            <w:r>
              <w:t>0.1</w:t>
            </w:r>
          </w:p>
        </w:tc>
        <w:tc>
          <w:tcPr>
            <w:tcW w:w="1673" w:type="dxa"/>
          </w:tcPr>
          <w:p w14:paraId="614049A2" w14:textId="6287C16F" w:rsidR="0030794C" w:rsidRPr="00D05915" w:rsidRDefault="0030794C" w:rsidP="0030794C">
            <w:pPr>
              <w:rPr>
                <w:lang w:val="en-US"/>
              </w:rPr>
            </w:pPr>
            <w:r>
              <w:rPr>
                <w:lang w:val="en-US"/>
              </w:rPr>
              <w:t>-5.3</w:t>
            </w:r>
          </w:p>
        </w:tc>
        <w:tc>
          <w:tcPr>
            <w:tcW w:w="1080" w:type="dxa"/>
          </w:tcPr>
          <w:p w14:paraId="7A55A384" w14:textId="0D14A707" w:rsidR="0030794C" w:rsidRPr="00D05915" w:rsidRDefault="0030794C" w:rsidP="0030794C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</w:t>
            </w:r>
          </w:p>
        </w:tc>
        <w:tc>
          <w:tcPr>
            <w:tcW w:w="1983" w:type="dxa"/>
          </w:tcPr>
          <w:p w14:paraId="426EECB9" w14:textId="2627ECCD" w:rsidR="0030794C" w:rsidRDefault="00000000" w:rsidP="0030794C">
            <w:pPr>
              <w:rPr>
                <w:iCs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отклоняем H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  <w:r w:rsidR="0030794C">
              <w:rPr>
                <w:lang w:val="en-US"/>
              </w:rPr>
              <w:t xml:space="preserve"> </w:t>
            </w:r>
          </w:p>
        </w:tc>
        <w:tc>
          <w:tcPr>
            <w:tcW w:w="2464" w:type="dxa"/>
          </w:tcPr>
          <w:p w14:paraId="347C5318" w14:textId="02F6AAFF" w:rsidR="0030794C" w:rsidRPr="007C1346" w:rsidRDefault="0030794C" w:rsidP="0030794C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 xml:space="preserve">m </w:t>
            </w:r>
            <m:oMath>
              <m:r>
                <w:rPr>
                  <w:rFonts w:ascii="Cambria Math" w:hAnsi="Cambria Math"/>
                  <w:lang w:val="en-US"/>
                </w:rPr>
                <m:t>≠ 2000</m:t>
              </m:r>
            </m:oMath>
          </w:p>
        </w:tc>
      </w:tr>
    </w:tbl>
    <w:p w14:paraId="4A98CF64" w14:textId="77777777" w:rsidR="00C4256E" w:rsidRDefault="00C4256E">
      <w:pPr>
        <w:spacing w:line="360" w:lineRule="auto"/>
      </w:pPr>
    </w:p>
    <w:p w14:paraId="635911C8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2. Проверка статистических гипотез о дисперсиях</w:t>
      </w:r>
    </w:p>
    <w:p w14:paraId="6B0C196B" w14:textId="38C6DC6B" w:rsidR="00C4256E" w:rsidRPr="00C212A3" w:rsidRDefault="00C4256E">
      <w:pPr>
        <w:spacing w:line="360" w:lineRule="auto"/>
        <w:rPr>
          <w:lang w:val="en-US"/>
        </w:rPr>
      </w:pPr>
      <w:r>
        <w:t>Анализируемый</w:t>
      </w:r>
      <w:r w:rsidRPr="00C212A3">
        <w:rPr>
          <w:lang w:val="en-US"/>
        </w:rPr>
        <w:t xml:space="preserve"> </w:t>
      </w:r>
      <w:r>
        <w:t>признак</w:t>
      </w:r>
      <w:r w:rsidRPr="00C212A3">
        <w:rPr>
          <w:lang w:val="en-US"/>
        </w:rPr>
        <w:t xml:space="preserve"> – </w:t>
      </w:r>
      <w:r w:rsidR="00C212A3" w:rsidRPr="004575B0">
        <w:rPr>
          <w:lang w:val="en-US"/>
        </w:rPr>
        <w:t>Number of calories consumed per day</w:t>
      </w:r>
    </w:p>
    <w:p w14:paraId="4A381010" w14:textId="0654248A" w:rsidR="00C4256E" w:rsidRPr="00241EC1" w:rsidRDefault="00C4256E">
      <w:pPr>
        <w:spacing w:line="360" w:lineRule="auto"/>
      </w:pPr>
      <w:r>
        <w:t>Объём выборки –</w:t>
      </w:r>
      <w:r w:rsidR="00C212A3" w:rsidRPr="00241EC1">
        <w:t xml:space="preserve"> 315</w:t>
      </w:r>
    </w:p>
    <w:p w14:paraId="63CD08C2" w14:textId="77777777"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100" w:dyaOrig="720" w14:anchorId="62394A84">
          <v:shape id="_x0000_i1026" type="#_x0000_t75" style="width:55.2pt;height:36pt" o:ole="">
            <v:imagedata r:id="rId16" o:title=""/>
          </v:shape>
          <o:OLEObject Type="Embed" ProgID="Equation.DSMT4" ShapeID="_x0000_i1026" DrawAspect="Content" ObjectID="_1733158102" r:id="rId17"/>
        </w:object>
      </w:r>
    </w:p>
    <w:p w14:paraId="4BD5D73D" w14:textId="77777777" w:rsidR="00C4256E" w:rsidRDefault="00C4256E">
      <w:pPr>
        <w:spacing w:line="360" w:lineRule="auto"/>
      </w:pPr>
    </w:p>
    <w:p w14:paraId="65AF140D" w14:textId="77777777"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p w14:paraId="08A12F36" w14:textId="77777777" w:rsidR="00C4256E" w:rsidRDefault="00C4256E">
      <w:pPr>
        <w:pStyle w:val="a3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5040"/>
      </w:tblGrid>
      <w:tr w:rsidR="00C4256E" w14:paraId="01DF3159" w14:textId="77777777">
        <w:tc>
          <w:tcPr>
            <w:tcW w:w="4248" w:type="dxa"/>
          </w:tcPr>
          <w:p w14:paraId="2A9CE117" w14:textId="77777777" w:rsidR="00C4256E" w:rsidRDefault="00C4256E"/>
        </w:tc>
        <w:tc>
          <w:tcPr>
            <w:tcW w:w="5040" w:type="dxa"/>
          </w:tcPr>
          <w:p w14:paraId="5F740B37" w14:textId="77777777" w:rsidR="00C4256E" w:rsidRDefault="00C4256E">
            <w:r>
              <w:t>Выражение</w:t>
            </w:r>
          </w:p>
        </w:tc>
      </w:tr>
      <w:tr w:rsidR="00C4256E" w14:paraId="7776C7AD" w14:textId="77777777">
        <w:tc>
          <w:tcPr>
            <w:tcW w:w="4248" w:type="dxa"/>
          </w:tcPr>
          <w:p w14:paraId="6A74DA2D" w14:textId="77777777" w:rsidR="00C4256E" w:rsidRDefault="00C4256E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14:paraId="1FE2EF0E" w14:textId="77777777" w:rsidR="00C4256E" w:rsidRDefault="00C4256E"/>
          <w:p w14:paraId="5FF9BC7B" w14:textId="6F409A54" w:rsidR="00C4256E" w:rsidRDefault="0058173C">
            <m:oMathPara>
              <m:oMath>
                <m:r>
                  <w:rPr>
                    <w:rFonts w:ascii="Cambria Math" w:hAnsi="Cambria Math"/>
                  </w:rPr>
                  <m:t xml:space="preserve">Z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n-1)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</m:oMath>
            </m:oMathPara>
          </w:p>
          <w:p w14:paraId="0AC0B711" w14:textId="77777777" w:rsidR="00C4256E" w:rsidRDefault="00C4256E">
            <w:pPr>
              <w:rPr>
                <w:lang w:val="en-US"/>
              </w:rPr>
            </w:pPr>
          </w:p>
          <w:p w14:paraId="1E3BCEBC" w14:textId="77777777" w:rsidR="00C4256E" w:rsidRDefault="00C4256E">
            <w:pPr>
              <w:rPr>
                <w:lang w:val="en-US"/>
              </w:rPr>
            </w:pPr>
          </w:p>
        </w:tc>
      </w:tr>
      <w:tr w:rsidR="00C4256E" w14:paraId="17F538CD" w14:textId="77777777">
        <w:tc>
          <w:tcPr>
            <w:tcW w:w="4248" w:type="dxa"/>
          </w:tcPr>
          <w:p w14:paraId="22D73FB2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14:paraId="6BB3FE3B" w14:textId="77777777" w:rsidR="00192EDA" w:rsidRDefault="00192EDA"/>
          <w:p w14:paraId="36B34F47" w14:textId="0797F58E" w:rsidR="00C4256E" w:rsidRPr="00192EDA" w:rsidRDefault="00000000">
            <w:pPr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n - 1)</m:t>
                </m:r>
              </m:oMath>
            </m:oMathPara>
          </w:p>
        </w:tc>
      </w:tr>
      <w:tr w:rsidR="00C4256E" w14:paraId="1EB76FC9" w14:textId="77777777">
        <w:tc>
          <w:tcPr>
            <w:tcW w:w="4248" w:type="dxa"/>
          </w:tcPr>
          <w:p w14:paraId="3590DA6E" w14:textId="77777777" w:rsidR="00C4256E" w:rsidRDefault="00C4256E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14:paraId="11186C28" w14:textId="77777777" w:rsidR="00C4256E" w:rsidRDefault="00C4256E"/>
          <w:p w14:paraId="70F9E4DD" w14:textId="014F22F7" w:rsidR="00C4256E" w:rsidRPr="00C07065" w:rsidRDefault="00000000" w:rsidP="007F24EC">
            <w:pPr>
              <w:jc w:val="center"/>
              <w:rPr>
                <w:i/>
                <w:lang w:val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χ</m:t>
                  </m:r>
                </m:e>
                <m:sub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  <w:lang w:val="en-US"/>
                </w:rPr>
                <m:t>n - 1</m:t>
              </m:r>
              <m:r>
                <w:rPr>
                  <w:rFonts w:ascii="Cambria Math" w:hAnsi="Cambria Math"/>
                </w:rPr>
                <m:t>)</m:t>
              </m:r>
            </m:oMath>
            <w:r w:rsidR="00C07065">
              <w:rPr>
                <w:i/>
                <w:lang w:val="en-US"/>
              </w:rPr>
              <w:t>;</w:t>
            </w:r>
            <w:r w:rsidR="00C07065" w:rsidRPr="0065123D">
              <w:rPr>
                <w:rFonts w:ascii="Cambria Math" w:hAnsi="Cambria Math"/>
                <w:i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χ</m:t>
                  </m:r>
                </m:e>
                <m:sub>
                  <m:r>
                    <w:rPr>
                      <w:rFonts w:ascii="Cambria Math" w:hAnsi="Cambria Math"/>
                    </w:rPr>
                    <m:t>1-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  <w:lang w:val="en-US"/>
                </w:rPr>
                <m:t>n - 1</m:t>
              </m:r>
              <m:r>
                <w:rPr>
                  <w:rFonts w:ascii="Cambria Math" w:hAnsi="Cambria Math"/>
                </w:rPr>
                <m:t>)</m:t>
              </m:r>
            </m:oMath>
          </w:p>
          <w:p w14:paraId="3DCDE42D" w14:textId="77777777" w:rsidR="00C4256E" w:rsidRDefault="00C4256E"/>
        </w:tc>
      </w:tr>
      <w:tr w:rsidR="00C4256E" w14:paraId="3AB152D8" w14:textId="77777777">
        <w:tc>
          <w:tcPr>
            <w:tcW w:w="4248" w:type="dxa"/>
          </w:tcPr>
          <w:p w14:paraId="7E4838E6" w14:textId="77777777"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14:paraId="33BBC950" w14:textId="77777777" w:rsidR="00C4256E" w:rsidRDefault="00C4256E"/>
          <w:p w14:paraId="4626E258" w14:textId="40F94A20" w:rsidR="00C4256E" w:rsidRDefault="00817B78">
            <m:oMathPara>
              <m:oMath>
                <m:r>
                  <w:rPr>
                    <w:rFonts w:ascii="Cambria Math" w:hAnsi="Cambria Math"/>
                  </w:rPr>
                  <m:t>2*min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(z), 1 -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</w:rPr>
                  <m:t>(z))</m:t>
                </m:r>
              </m:oMath>
            </m:oMathPara>
          </w:p>
          <w:p w14:paraId="5CC63377" w14:textId="77777777" w:rsidR="00C4256E" w:rsidRDefault="00C4256E"/>
        </w:tc>
      </w:tr>
    </w:tbl>
    <w:p w14:paraId="3FC3F08D" w14:textId="77777777" w:rsidR="00C4256E" w:rsidRDefault="00C4256E">
      <w:pPr>
        <w:spacing w:line="360" w:lineRule="auto"/>
      </w:pPr>
    </w:p>
    <w:p w14:paraId="5AF02105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Выбрать произвольные значения </w:t>
      </w:r>
      <w:r>
        <w:rPr>
          <w:i/>
          <w:iCs/>
        </w:rPr>
        <w:sym w:font="Symbol" w:char="F073"/>
      </w:r>
      <w:r>
        <w:rPr>
          <w:i/>
          <w:iCs/>
          <w:vertAlign w:val="subscript"/>
        </w:rPr>
        <w:t>0</w:t>
      </w:r>
      <w:r>
        <w:rPr>
          <w:i/>
          <w:iCs/>
        </w:rPr>
        <w:t xml:space="preserve"> и проверить статистические гипотезы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1440"/>
        <w:gridCol w:w="1673"/>
        <w:gridCol w:w="1080"/>
        <w:gridCol w:w="1983"/>
        <w:gridCol w:w="2464"/>
      </w:tblGrid>
      <w:tr w:rsidR="00C4256E" w14:paraId="3AB92206" w14:textId="77777777">
        <w:tc>
          <w:tcPr>
            <w:tcW w:w="1008" w:type="dxa"/>
          </w:tcPr>
          <w:p w14:paraId="492FA7D0" w14:textId="77777777" w:rsidR="00C4256E" w:rsidRDefault="00C4256E">
            <w:r>
              <w:sym w:font="Symbol" w:char="F073"/>
            </w:r>
            <w:r>
              <w:rPr>
                <w:vertAlign w:val="subscript"/>
              </w:rPr>
              <w:t>0</w:t>
            </w:r>
          </w:p>
        </w:tc>
        <w:tc>
          <w:tcPr>
            <w:tcW w:w="1440" w:type="dxa"/>
          </w:tcPr>
          <w:p w14:paraId="4445BF16" w14:textId="77777777" w:rsidR="00C4256E" w:rsidRDefault="00C4256E">
            <w:r>
              <w:t>Уровень значимости</w:t>
            </w:r>
          </w:p>
        </w:tc>
        <w:tc>
          <w:tcPr>
            <w:tcW w:w="1673" w:type="dxa"/>
          </w:tcPr>
          <w:p w14:paraId="42C097BE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718A2B50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5CAC8D5A" w14:textId="77777777" w:rsidR="00C4256E" w:rsidRDefault="00C4256E">
            <w:r>
              <w:t>Статистическое решение</w:t>
            </w:r>
          </w:p>
        </w:tc>
        <w:tc>
          <w:tcPr>
            <w:tcW w:w="2464" w:type="dxa"/>
          </w:tcPr>
          <w:p w14:paraId="62B7A81C" w14:textId="77777777" w:rsidR="00C4256E" w:rsidRDefault="00C4256E">
            <w:r>
              <w:t>Вывод</w:t>
            </w:r>
          </w:p>
        </w:tc>
      </w:tr>
      <w:tr w:rsidR="00C4256E" w14:paraId="193F0F46" w14:textId="77777777">
        <w:tc>
          <w:tcPr>
            <w:tcW w:w="1008" w:type="dxa"/>
          </w:tcPr>
          <w:p w14:paraId="6B5B1093" w14:textId="466F6DEC" w:rsidR="00C4256E" w:rsidRPr="0011520C" w:rsidRDefault="00835CD2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400</w:t>
            </w:r>
            <w:r w:rsidR="0011520C">
              <w:rPr>
                <w:iCs/>
                <w:lang w:val="en-US"/>
              </w:rPr>
              <w:t>000</w:t>
            </w:r>
          </w:p>
        </w:tc>
        <w:tc>
          <w:tcPr>
            <w:tcW w:w="1440" w:type="dxa"/>
          </w:tcPr>
          <w:p w14:paraId="1F97D3C9" w14:textId="77777777" w:rsidR="00C4256E" w:rsidRDefault="00C4256E">
            <w:r>
              <w:t>0.1</w:t>
            </w:r>
          </w:p>
        </w:tc>
        <w:tc>
          <w:tcPr>
            <w:tcW w:w="1673" w:type="dxa"/>
          </w:tcPr>
          <w:p w14:paraId="1EA48D94" w14:textId="79E66CF0" w:rsidR="00C4256E" w:rsidRPr="00EF6A44" w:rsidRDefault="00EF6A44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  <w:r w:rsidR="00C03AF5">
              <w:rPr>
                <w:lang w:val="en-US"/>
              </w:rPr>
              <w:t>63.36</w:t>
            </w:r>
          </w:p>
        </w:tc>
        <w:tc>
          <w:tcPr>
            <w:tcW w:w="1080" w:type="dxa"/>
          </w:tcPr>
          <w:p w14:paraId="29D82C27" w14:textId="5CD31D59" w:rsidR="00C4256E" w:rsidRPr="00706DAD" w:rsidRDefault="00706DAD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.0</w:t>
            </w:r>
            <w:r w:rsidR="008A52D8">
              <w:rPr>
                <w:i/>
                <w:lang w:val="en-US"/>
              </w:rPr>
              <w:t>57</w:t>
            </w:r>
          </w:p>
        </w:tc>
        <w:tc>
          <w:tcPr>
            <w:tcW w:w="1983" w:type="dxa"/>
          </w:tcPr>
          <w:p w14:paraId="65228F49" w14:textId="6D36DD2E" w:rsidR="00C4256E" w:rsidRDefault="00000000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464" w:type="dxa"/>
          </w:tcPr>
          <w:p w14:paraId="79DFC96B" w14:textId="00252D5E" w:rsidR="00C4256E" w:rsidRDefault="00C93686">
            <w:pPr>
              <w:rPr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>σ ≠ 400000</m:t>
                </m:r>
              </m:oMath>
            </m:oMathPara>
          </w:p>
        </w:tc>
      </w:tr>
      <w:tr w:rsidR="00992F7A" w14:paraId="2550112B" w14:textId="77777777">
        <w:tc>
          <w:tcPr>
            <w:tcW w:w="1008" w:type="dxa"/>
          </w:tcPr>
          <w:p w14:paraId="2339BE95" w14:textId="69C1B294" w:rsidR="00992F7A" w:rsidRPr="0011520C" w:rsidRDefault="00992F7A" w:rsidP="00992F7A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450000</w:t>
            </w:r>
          </w:p>
        </w:tc>
        <w:tc>
          <w:tcPr>
            <w:tcW w:w="1440" w:type="dxa"/>
          </w:tcPr>
          <w:p w14:paraId="79511EE9" w14:textId="77777777" w:rsidR="00992F7A" w:rsidRDefault="00992F7A" w:rsidP="00992F7A">
            <w:pPr>
              <w:rPr>
                <w:lang w:val="en-US"/>
              </w:rPr>
            </w:pPr>
            <w:r>
              <w:t>0.</w:t>
            </w:r>
            <w:r>
              <w:rPr>
                <w:lang w:val="en-US"/>
              </w:rPr>
              <w:t>1</w:t>
            </w:r>
          </w:p>
        </w:tc>
        <w:tc>
          <w:tcPr>
            <w:tcW w:w="1673" w:type="dxa"/>
          </w:tcPr>
          <w:p w14:paraId="381BC71B" w14:textId="62C5F498" w:rsidR="00992F7A" w:rsidRPr="00C03AF5" w:rsidRDefault="00992F7A" w:rsidP="00992F7A">
            <w:pPr>
              <w:rPr>
                <w:lang w:val="en-US"/>
              </w:rPr>
            </w:pPr>
            <w:r>
              <w:rPr>
                <w:lang w:val="en-US"/>
              </w:rPr>
              <w:t>322.98</w:t>
            </w:r>
          </w:p>
        </w:tc>
        <w:tc>
          <w:tcPr>
            <w:tcW w:w="1080" w:type="dxa"/>
          </w:tcPr>
          <w:p w14:paraId="1CB23765" w14:textId="3EA6FC4A" w:rsidR="00992F7A" w:rsidRPr="00F14886" w:rsidRDefault="00992F7A" w:rsidP="00992F7A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.703</w:t>
            </w:r>
          </w:p>
        </w:tc>
        <w:tc>
          <w:tcPr>
            <w:tcW w:w="1983" w:type="dxa"/>
          </w:tcPr>
          <w:p w14:paraId="7C03D655" w14:textId="7B386033" w:rsidR="00992F7A" w:rsidRDefault="00992F7A" w:rsidP="00992F7A">
            <w:pPr>
              <w:rPr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принимаем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464" w:type="dxa"/>
          </w:tcPr>
          <w:p w14:paraId="3A42875F" w14:textId="2B834268" w:rsidR="00992F7A" w:rsidRDefault="003D6BA7" w:rsidP="00992F7A">
            <w:pPr>
              <w:rPr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>σ = 450000</m:t>
                </m:r>
              </m:oMath>
            </m:oMathPara>
          </w:p>
        </w:tc>
      </w:tr>
      <w:tr w:rsidR="00992F7A" w14:paraId="6593C865" w14:textId="77777777">
        <w:tc>
          <w:tcPr>
            <w:tcW w:w="1008" w:type="dxa"/>
          </w:tcPr>
          <w:p w14:paraId="0BAF674E" w14:textId="19C01714" w:rsidR="00992F7A" w:rsidRPr="00133317" w:rsidRDefault="00992F7A" w:rsidP="00992F7A">
            <w:pPr>
              <w:rPr>
                <w:iCs/>
              </w:rPr>
            </w:pPr>
            <w:r>
              <w:rPr>
                <w:iCs/>
                <w:lang w:val="en-US"/>
              </w:rPr>
              <w:t>500000</w:t>
            </w:r>
          </w:p>
        </w:tc>
        <w:tc>
          <w:tcPr>
            <w:tcW w:w="1440" w:type="dxa"/>
          </w:tcPr>
          <w:p w14:paraId="631AD627" w14:textId="77777777" w:rsidR="00992F7A" w:rsidRDefault="00992F7A" w:rsidP="00992F7A">
            <w:r>
              <w:t>0.1</w:t>
            </w:r>
          </w:p>
        </w:tc>
        <w:tc>
          <w:tcPr>
            <w:tcW w:w="1673" w:type="dxa"/>
          </w:tcPr>
          <w:p w14:paraId="17968690" w14:textId="376C7B97" w:rsidR="00992F7A" w:rsidRPr="00687410" w:rsidRDefault="00992F7A" w:rsidP="00992F7A">
            <w:pPr>
              <w:rPr>
                <w:lang w:val="en-US"/>
              </w:rPr>
            </w:pPr>
            <w:r>
              <w:rPr>
                <w:lang w:val="en-US"/>
              </w:rPr>
              <w:t>290.68</w:t>
            </w:r>
          </w:p>
        </w:tc>
        <w:tc>
          <w:tcPr>
            <w:tcW w:w="1080" w:type="dxa"/>
          </w:tcPr>
          <w:p w14:paraId="04B5077A" w14:textId="6AC4C6BD" w:rsidR="00992F7A" w:rsidRPr="00B74D9B" w:rsidRDefault="00992F7A" w:rsidP="00992F7A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.353</w:t>
            </w:r>
          </w:p>
        </w:tc>
        <w:tc>
          <w:tcPr>
            <w:tcW w:w="1983" w:type="dxa"/>
          </w:tcPr>
          <w:p w14:paraId="2FEC7989" w14:textId="3CCF84A8" w:rsidR="00992F7A" w:rsidRDefault="00992F7A" w:rsidP="00992F7A">
            <w:pPr>
              <w:rPr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принимаем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464" w:type="dxa"/>
          </w:tcPr>
          <w:p w14:paraId="1DFF48AD" w14:textId="0E2B614D" w:rsidR="00992F7A" w:rsidRDefault="003D6BA7" w:rsidP="00992F7A">
            <w:pPr>
              <w:rPr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>σ = 500000</m:t>
                </m:r>
              </m:oMath>
            </m:oMathPara>
          </w:p>
        </w:tc>
      </w:tr>
    </w:tbl>
    <w:p w14:paraId="717BC9B1" w14:textId="77777777" w:rsidR="00C4256E" w:rsidRDefault="00C4256E">
      <w:pPr>
        <w:spacing w:line="360" w:lineRule="auto"/>
      </w:pPr>
    </w:p>
    <w:p w14:paraId="34F586EF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3. Проверка статистических гипотез о равенстве математических ожиданий</w:t>
      </w:r>
    </w:p>
    <w:p w14:paraId="4A464D93" w14:textId="1A0BE5CE" w:rsidR="00C4256E" w:rsidRDefault="00C4256E">
      <w:pPr>
        <w:spacing w:line="360" w:lineRule="auto"/>
      </w:pPr>
      <w:r>
        <w:t xml:space="preserve">Анализируемый признак 1 – </w:t>
      </w:r>
      <w:r w:rsidR="000A3342" w:rsidRPr="000A3342">
        <w:t>Plasma beta-carotene (ng/ml)</w:t>
      </w:r>
    </w:p>
    <w:p w14:paraId="061AD693" w14:textId="7276D935" w:rsidR="00C4256E" w:rsidRDefault="00C4256E">
      <w:pPr>
        <w:spacing w:line="360" w:lineRule="auto"/>
      </w:pPr>
      <w:r>
        <w:t xml:space="preserve">Анализируемый признак 2 – </w:t>
      </w:r>
      <w:r w:rsidR="00C127F1" w:rsidRPr="00C127F1">
        <w:t>Plasma Retinol (ng/ml)</w:t>
      </w:r>
    </w:p>
    <w:p w14:paraId="4EA67488" w14:textId="4A151829" w:rsidR="00C4256E" w:rsidRPr="000C2E0D" w:rsidRDefault="00C4256E">
      <w:pPr>
        <w:spacing w:line="360" w:lineRule="auto"/>
      </w:pPr>
      <w:r>
        <w:t>Объёмы выборок –</w:t>
      </w:r>
      <w:r w:rsidR="00EF6F40" w:rsidRPr="000C2E0D">
        <w:t xml:space="preserve"> 315</w:t>
      </w:r>
    </w:p>
    <w:p w14:paraId="62D168E9" w14:textId="77777777"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219" w:dyaOrig="720" w14:anchorId="4AEC9912">
          <v:shape id="_x0000_i1027" type="#_x0000_t75" style="width:61.2pt;height:36pt" o:ole="">
            <v:imagedata r:id="rId18" o:title=""/>
          </v:shape>
          <o:OLEObject Type="Embed" ProgID="Equation.DSMT4" ShapeID="_x0000_i1027" DrawAspect="Content" ObjectID="_1733158103" r:id="rId19"/>
        </w:object>
      </w:r>
    </w:p>
    <w:p w14:paraId="16B294E1" w14:textId="77777777"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5040"/>
      </w:tblGrid>
      <w:tr w:rsidR="00C4256E" w14:paraId="5101F0BB" w14:textId="77777777">
        <w:tc>
          <w:tcPr>
            <w:tcW w:w="4248" w:type="dxa"/>
          </w:tcPr>
          <w:p w14:paraId="5C06343C" w14:textId="77777777" w:rsidR="00C4256E" w:rsidRDefault="00C4256E"/>
        </w:tc>
        <w:tc>
          <w:tcPr>
            <w:tcW w:w="5040" w:type="dxa"/>
          </w:tcPr>
          <w:p w14:paraId="750EB9FC" w14:textId="77777777" w:rsidR="00C4256E" w:rsidRDefault="00C4256E">
            <w:r>
              <w:t>Выражение</w:t>
            </w:r>
          </w:p>
        </w:tc>
      </w:tr>
      <w:tr w:rsidR="00C4256E" w14:paraId="5E9E47C4" w14:textId="77777777">
        <w:tc>
          <w:tcPr>
            <w:tcW w:w="4248" w:type="dxa"/>
          </w:tcPr>
          <w:p w14:paraId="527D1D42" w14:textId="77777777" w:rsidR="00C4256E" w:rsidRDefault="00C4256E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14:paraId="24D85953" w14:textId="77777777" w:rsidR="00C4256E" w:rsidRDefault="00C4256E"/>
          <w:p w14:paraId="1AE791A8" w14:textId="6FD694F2" w:rsidR="00C4256E" w:rsidRPr="00585F91" w:rsidRDefault="00054683" w:rsidP="00DE0E73">
            <w:pPr>
              <w:jc w:val="center"/>
              <w:rPr>
                <w:rFonts w:ascii="Cambria Math" w:eastAsia="Cambria Math" w:hAnsi="Cambria Math" w:cs="Cambria Math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Z 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acc>
                      <m:accPr>
                        <m:chr m:val="̅"/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eastAsia="Cambria Math" w:hAnsi="Cambria Math" w:cs="Cambria Math"/>
                      </w:rPr>
                      <m:t xml:space="preserve"> - 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2</m:t>
                            </m:r>
                          </m:sub>
                        </m:sSub>
                      </m:e>
                    </m:acc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S*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/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</w:rPr>
                          <m:t>+1/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2</m:t>
                            </m:r>
                          </m:sub>
                        </m:sSub>
                      </m:e>
                    </m:rad>
                  </m:den>
                </m:f>
              </m:oMath>
            </m:oMathPara>
          </w:p>
          <w:p w14:paraId="40CB9EF7" w14:textId="77777777" w:rsidR="00C4256E" w:rsidRDefault="00C4256E"/>
        </w:tc>
      </w:tr>
      <w:tr w:rsidR="00C4256E" w14:paraId="161628E2" w14:textId="77777777">
        <w:tc>
          <w:tcPr>
            <w:tcW w:w="4248" w:type="dxa"/>
          </w:tcPr>
          <w:p w14:paraId="79340277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14:paraId="373F05CB" w14:textId="77777777" w:rsidR="00C4256E" w:rsidRDefault="00C4256E"/>
          <w:p w14:paraId="5B4F8E62" w14:textId="67CFDCF7" w:rsidR="00A86997" w:rsidRDefault="003B79C0" w:rsidP="00FF6CF4">
            <w:pPr>
              <w:jc w:val="center"/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T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2</m:t>
                    </m:r>
                  </m:e>
                </m:d>
              </m:oMath>
            </m:oMathPara>
          </w:p>
        </w:tc>
      </w:tr>
      <w:tr w:rsidR="00C4256E" w14:paraId="2F5A4498" w14:textId="77777777">
        <w:tc>
          <w:tcPr>
            <w:tcW w:w="4248" w:type="dxa"/>
          </w:tcPr>
          <w:p w14:paraId="6B2B336D" w14:textId="77777777" w:rsidR="00C4256E" w:rsidRDefault="00C4256E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14:paraId="7360C7D1" w14:textId="77777777" w:rsidR="00C4256E" w:rsidRDefault="00C4256E"/>
          <w:p w14:paraId="10D75165" w14:textId="1B851650" w:rsidR="00C4256E" w:rsidRPr="00751A43" w:rsidRDefault="00751A43" w:rsidP="00751A43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±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α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2</m:t>
                    </m:r>
                  </m:e>
                </m:d>
              </m:oMath>
            </m:oMathPara>
          </w:p>
        </w:tc>
      </w:tr>
      <w:tr w:rsidR="00C4256E" w14:paraId="6F10AF08" w14:textId="77777777">
        <w:tc>
          <w:tcPr>
            <w:tcW w:w="4248" w:type="dxa"/>
          </w:tcPr>
          <w:p w14:paraId="350637D6" w14:textId="77777777" w:rsidR="00C4256E" w:rsidRDefault="00C4256E">
            <w:r>
              <w:lastRenderedPageBreak/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14:paraId="4A98E48F" w14:textId="77777777" w:rsidR="00C4256E" w:rsidRDefault="00C4256E"/>
          <w:p w14:paraId="6685174A" w14:textId="7E2060BD" w:rsidR="00C4256E" w:rsidRDefault="00FF6CF4" w:rsidP="00FF6CF4">
            <w:pPr>
              <w:jc w:val="center"/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2*min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(z),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e>
                    </m:d>
                  </m:e>
                </m:d>
              </m:oMath>
            </m:oMathPara>
          </w:p>
          <w:p w14:paraId="1ADB6DD1" w14:textId="77777777" w:rsidR="00C4256E" w:rsidRDefault="00C4256E"/>
        </w:tc>
      </w:tr>
    </w:tbl>
    <w:p w14:paraId="6E17CA61" w14:textId="77777777" w:rsidR="00C4256E" w:rsidRDefault="00C4256E">
      <w:pPr>
        <w:spacing w:line="360" w:lineRule="auto"/>
      </w:pPr>
    </w:p>
    <w:p w14:paraId="21BBCA79" w14:textId="77777777" w:rsidR="00C4256E" w:rsidRDefault="00C4256E">
      <w:pPr>
        <w:spacing w:line="360" w:lineRule="auto"/>
      </w:pPr>
    </w:p>
    <w:p w14:paraId="3C5358B4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 w14:paraId="65A5E6AA" w14:textId="77777777">
        <w:tc>
          <w:tcPr>
            <w:tcW w:w="1440" w:type="dxa"/>
          </w:tcPr>
          <w:p w14:paraId="647EB593" w14:textId="77777777"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14:paraId="6C08AD7A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23F422CC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67E7C127" w14:textId="77777777"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14:paraId="40E9D53A" w14:textId="77777777" w:rsidR="00C4256E" w:rsidRDefault="00C4256E">
            <w:r>
              <w:t>Вывод</w:t>
            </w:r>
          </w:p>
        </w:tc>
      </w:tr>
      <w:tr w:rsidR="009A6137" w14:paraId="7D14D72F" w14:textId="77777777">
        <w:trPr>
          <w:cantSplit/>
        </w:trPr>
        <w:tc>
          <w:tcPr>
            <w:tcW w:w="1440" w:type="dxa"/>
          </w:tcPr>
          <w:p w14:paraId="288EE45F" w14:textId="77777777" w:rsidR="009A6137" w:rsidRDefault="009A6137" w:rsidP="009A6137">
            <w:r>
              <w:t>0.01</w:t>
            </w:r>
          </w:p>
        </w:tc>
        <w:tc>
          <w:tcPr>
            <w:tcW w:w="2365" w:type="dxa"/>
            <w:vMerge w:val="restart"/>
          </w:tcPr>
          <w:p w14:paraId="03F73C6A" w14:textId="77777777" w:rsidR="009A6137" w:rsidRDefault="009A6137" w:rsidP="009A6137"/>
          <w:p w14:paraId="0CDBD779" w14:textId="4D521585" w:rsidR="009A6137" w:rsidRPr="00585F91" w:rsidRDefault="009A6137" w:rsidP="009A6137">
            <w:pPr>
              <w:rPr>
                <w:lang w:val="en-US"/>
              </w:rPr>
            </w:pPr>
            <w:r>
              <w:rPr>
                <w:lang w:val="en-US"/>
              </w:rPr>
              <w:t>-26.39</w:t>
            </w:r>
          </w:p>
        </w:tc>
        <w:tc>
          <w:tcPr>
            <w:tcW w:w="1080" w:type="dxa"/>
            <w:vMerge w:val="restart"/>
          </w:tcPr>
          <w:p w14:paraId="4F3A02B5" w14:textId="77777777" w:rsidR="009A6137" w:rsidRDefault="009A6137" w:rsidP="009A6137">
            <w:pPr>
              <w:rPr>
                <w:i/>
              </w:rPr>
            </w:pPr>
          </w:p>
          <w:p w14:paraId="68E5F0F5" w14:textId="7F86CBA4" w:rsidR="009A6137" w:rsidRPr="00900A22" w:rsidRDefault="009A6137" w:rsidP="009A6137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</w:t>
            </w:r>
          </w:p>
        </w:tc>
        <w:tc>
          <w:tcPr>
            <w:tcW w:w="1983" w:type="dxa"/>
          </w:tcPr>
          <w:p w14:paraId="5859C317" w14:textId="517BE592" w:rsidR="009A6137" w:rsidRDefault="00000000" w:rsidP="009A6137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069E2C44" w14:textId="39743260" w:rsidR="009A6137" w:rsidRDefault="00000000" w:rsidP="009A6137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9A6137" w14:paraId="30FF9C98" w14:textId="77777777">
        <w:trPr>
          <w:cantSplit/>
        </w:trPr>
        <w:tc>
          <w:tcPr>
            <w:tcW w:w="1440" w:type="dxa"/>
          </w:tcPr>
          <w:p w14:paraId="239025E7" w14:textId="77777777" w:rsidR="009A6137" w:rsidRDefault="009A6137" w:rsidP="009A6137">
            <w:r>
              <w:t>0.05</w:t>
            </w:r>
          </w:p>
        </w:tc>
        <w:tc>
          <w:tcPr>
            <w:tcW w:w="2365" w:type="dxa"/>
            <w:vMerge/>
          </w:tcPr>
          <w:p w14:paraId="6C0AE442" w14:textId="77777777" w:rsidR="009A6137" w:rsidRDefault="009A6137" w:rsidP="009A6137"/>
        </w:tc>
        <w:tc>
          <w:tcPr>
            <w:tcW w:w="1080" w:type="dxa"/>
            <w:vMerge/>
          </w:tcPr>
          <w:p w14:paraId="78E3B3E8" w14:textId="77777777" w:rsidR="009A6137" w:rsidRDefault="009A6137" w:rsidP="009A6137">
            <w:pPr>
              <w:rPr>
                <w:i/>
              </w:rPr>
            </w:pPr>
          </w:p>
        </w:tc>
        <w:tc>
          <w:tcPr>
            <w:tcW w:w="1983" w:type="dxa"/>
          </w:tcPr>
          <w:p w14:paraId="5279B5E7" w14:textId="19230163" w:rsidR="009A6137" w:rsidRDefault="00000000" w:rsidP="009A6137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22444B0B" w14:textId="39BD7075" w:rsidR="009A6137" w:rsidRDefault="00000000" w:rsidP="009A6137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9A6137" w14:paraId="34FD848F" w14:textId="77777777">
        <w:trPr>
          <w:cantSplit/>
        </w:trPr>
        <w:tc>
          <w:tcPr>
            <w:tcW w:w="1440" w:type="dxa"/>
          </w:tcPr>
          <w:p w14:paraId="59274484" w14:textId="77777777" w:rsidR="009A6137" w:rsidRDefault="009A6137" w:rsidP="009A6137">
            <w:r>
              <w:t>0.1</w:t>
            </w:r>
          </w:p>
        </w:tc>
        <w:tc>
          <w:tcPr>
            <w:tcW w:w="2365" w:type="dxa"/>
            <w:vMerge/>
          </w:tcPr>
          <w:p w14:paraId="527C58DD" w14:textId="77777777" w:rsidR="009A6137" w:rsidRDefault="009A6137" w:rsidP="009A6137"/>
        </w:tc>
        <w:tc>
          <w:tcPr>
            <w:tcW w:w="1080" w:type="dxa"/>
            <w:vMerge/>
          </w:tcPr>
          <w:p w14:paraId="0769F91F" w14:textId="77777777" w:rsidR="009A6137" w:rsidRDefault="009A6137" w:rsidP="009A6137">
            <w:pPr>
              <w:rPr>
                <w:i/>
              </w:rPr>
            </w:pPr>
          </w:p>
        </w:tc>
        <w:tc>
          <w:tcPr>
            <w:tcW w:w="1983" w:type="dxa"/>
          </w:tcPr>
          <w:p w14:paraId="0786BDC8" w14:textId="6EF8E34B" w:rsidR="009A6137" w:rsidRDefault="00000000" w:rsidP="009A6137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572B58E1" w14:textId="338FFB57" w:rsidR="009A6137" w:rsidRDefault="00000000" w:rsidP="009A6137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7CD32D19" w14:textId="77777777" w:rsidR="00C4256E" w:rsidRDefault="00C4256E">
      <w:pPr>
        <w:spacing w:line="360" w:lineRule="auto"/>
      </w:pPr>
    </w:p>
    <w:p w14:paraId="4C761F67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3.4. Проверка статистических гипотез о равенстве дисперсий</w:t>
      </w:r>
    </w:p>
    <w:p w14:paraId="6A9F8E0E" w14:textId="7284FEFA" w:rsidR="00C4256E" w:rsidRDefault="00C4256E">
      <w:pPr>
        <w:spacing w:line="360" w:lineRule="auto"/>
      </w:pPr>
      <w:r>
        <w:t xml:space="preserve">Анализируемый признак 1 – </w:t>
      </w:r>
      <w:r w:rsidR="00EF6F40" w:rsidRPr="000A3342">
        <w:t>Plasma beta-carotene (ng/ml)</w:t>
      </w:r>
    </w:p>
    <w:p w14:paraId="06198E8C" w14:textId="2A7E11B8" w:rsidR="00C4256E" w:rsidRDefault="00C4256E">
      <w:pPr>
        <w:spacing w:line="360" w:lineRule="auto"/>
      </w:pPr>
      <w:r>
        <w:t xml:space="preserve">Анализируемый признак 2 – </w:t>
      </w:r>
      <w:r w:rsidR="00EF6F40" w:rsidRPr="00C127F1">
        <w:t>Plasma Retinol (ng/ml)</w:t>
      </w:r>
    </w:p>
    <w:p w14:paraId="1D7E5413" w14:textId="527A8112" w:rsidR="00C4256E" w:rsidRPr="000C2E0D" w:rsidRDefault="00C4256E">
      <w:pPr>
        <w:spacing w:line="360" w:lineRule="auto"/>
      </w:pPr>
      <w:r>
        <w:t xml:space="preserve">Объёмы выборок – </w:t>
      </w:r>
      <w:r w:rsidR="00EF6F40" w:rsidRPr="000C2E0D">
        <w:t>315</w:t>
      </w:r>
    </w:p>
    <w:p w14:paraId="126C0DC2" w14:textId="77777777"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180" w:dyaOrig="720" w14:anchorId="71B92FB0">
          <v:shape id="_x0000_i1028" type="#_x0000_t75" style="width:58.8pt;height:36pt" o:ole="">
            <v:imagedata r:id="rId20" o:title=""/>
          </v:shape>
          <o:OLEObject Type="Embed" ProgID="Equation.DSMT4" ShapeID="_x0000_i1028" DrawAspect="Content" ObjectID="_1733158104" r:id="rId21"/>
        </w:object>
      </w:r>
    </w:p>
    <w:p w14:paraId="56588F6F" w14:textId="77777777" w:rsidR="00C4256E" w:rsidRDefault="00C4256E">
      <w:pPr>
        <w:spacing w:line="360" w:lineRule="auto"/>
      </w:pPr>
    </w:p>
    <w:p w14:paraId="1E838BDD" w14:textId="77777777"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5040"/>
      </w:tblGrid>
      <w:tr w:rsidR="00C4256E" w14:paraId="24613515" w14:textId="77777777">
        <w:tc>
          <w:tcPr>
            <w:tcW w:w="4248" w:type="dxa"/>
          </w:tcPr>
          <w:p w14:paraId="37995E66" w14:textId="77777777" w:rsidR="00C4256E" w:rsidRDefault="00C4256E"/>
        </w:tc>
        <w:tc>
          <w:tcPr>
            <w:tcW w:w="5040" w:type="dxa"/>
          </w:tcPr>
          <w:p w14:paraId="11C742FA" w14:textId="77777777" w:rsidR="00C4256E" w:rsidRDefault="00C4256E">
            <w:r>
              <w:t>Выражение</w:t>
            </w:r>
          </w:p>
        </w:tc>
      </w:tr>
      <w:tr w:rsidR="00C4256E" w14:paraId="3314EA68" w14:textId="77777777">
        <w:tc>
          <w:tcPr>
            <w:tcW w:w="4248" w:type="dxa"/>
          </w:tcPr>
          <w:p w14:paraId="403E2C50" w14:textId="77777777" w:rsidR="00C4256E" w:rsidRDefault="00C4256E">
            <w:r>
              <w:t>Формула расчета статистики критерия</w:t>
            </w:r>
          </w:p>
        </w:tc>
        <w:tc>
          <w:tcPr>
            <w:tcW w:w="5040" w:type="dxa"/>
          </w:tcPr>
          <w:p w14:paraId="2C36D00E" w14:textId="77777777" w:rsidR="00C4256E" w:rsidRDefault="00C4256E"/>
          <w:p w14:paraId="4DD87E81" w14:textId="7C9DA8F7" w:rsidR="00C4256E" w:rsidRPr="00B233F2" w:rsidRDefault="00B233F2" w:rsidP="00B233F2">
            <w:pPr>
              <w:jc w:val="center"/>
              <w:rPr>
                <w:rFonts w:ascii="Cambria Math" w:eastAsia="Cambria Math" w:hAnsi="Cambria Math" w:cs="Cambria Math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Z =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6"/>
                            <w:szCs w:val="26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6"/>
                            <w:szCs w:val="26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  <w:sz w:val="26"/>
                            <w:szCs w:val="26"/>
                          </w:rPr>
                          <m:t>2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6"/>
                            <w:szCs w:val="26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6"/>
                            <w:szCs w:val="26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  <w:sz w:val="26"/>
                            <w:szCs w:val="26"/>
                          </w:rPr>
                          <m:t>2</m:t>
                        </m:r>
                      </m:sup>
                    </m:sSubSup>
                  </m:den>
                </m:f>
              </m:oMath>
            </m:oMathPara>
          </w:p>
          <w:p w14:paraId="0579F767" w14:textId="77777777" w:rsidR="00C4256E" w:rsidRDefault="00C4256E"/>
        </w:tc>
      </w:tr>
      <w:tr w:rsidR="00C4256E" w14:paraId="6977CAEF" w14:textId="77777777">
        <w:tc>
          <w:tcPr>
            <w:tcW w:w="4248" w:type="dxa"/>
          </w:tcPr>
          <w:p w14:paraId="44717644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5040" w:type="dxa"/>
          </w:tcPr>
          <w:p w14:paraId="5BB1CDC2" w14:textId="77777777" w:rsidR="00CA5682" w:rsidRDefault="00CA5682"/>
          <w:p w14:paraId="4FD2EA6A" w14:textId="34FCA77A" w:rsidR="00C4256E" w:rsidRDefault="00CA5682">
            <m:oMathPara>
              <m:oMath>
                <m:r>
                  <w:rPr>
                    <w:rFonts w:ascii="Cambria Math" w:eastAsia="Cambria Math" w:hAnsi="Cambria Math" w:cs="Cambria Math"/>
                  </w:rPr>
                  <m:t>F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1,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</m:e>
                </m:d>
              </m:oMath>
            </m:oMathPara>
          </w:p>
        </w:tc>
      </w:tr>
      <w:tr w:rsidR="00C4256E" w14:paraId="6D9A71AE" w14:textId="77777777">
        <w:tc>
          <w:tcPr>
            <w:tcW w:w="4248" w:type="dxa"/>
          </w:tcPr>
          <w:p w14:paraId="33B11847" w14:textId="77777777" w:rsidR="00C4256E" w:rsidRDefault="00C4256E">
            <w:r>
              <w:t xml:space="preserve">Формулы расчета критических точек </w:t>
            </w:r>
          </w:p>
        </w:tc>
        <w:tc>
          <w:tcPr>
            <w:tcW w:w="5040" w:type="dxa"/>
          </w:tcPr>
          <w:p w14:paraId="2BFD3363" w14:textId="77777777" w:rsidR="00C4256E" w:rsidRDefault="00C4256E"/>
          <w:p w14:paraId="2BA91D68" w14:textId="0810A582" w:rsidR="00C4256E" w:rsidRPr="0063471C" w:rsidRDefault="00000000" w:rsidP="0063471C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  <m:sub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1,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</m:e>
                </m:d>
                <m:r>
                  <w:rPr>
                    <w:rFonts w:ascii="Cambria Math" w:eastAsia="Cambria Math" w:hAnsi="Cambria Math" w:cs="Cambria Math"/>
                  </w:rPr>
                  <m:t>;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1,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</m:e>
                </m:d>
              </m:oMath>
            </m:oMathPara>
          </w:p>
          <w:p w14:paraId="11D9DA5A" w14:textId="77777777" w:rsidR="00C4256E" w:rsidRDefault="00C4256E"/>
        </w:tc>
      </w:tr>
      <w:tr w:rsidR="00C4256E" w14:paraId="29459194" w14:textId="77777777">
        <w:tc>
          <w:tcPr>
            <w:tcW w:w="4248" w:type="dxa"/>
          </w:tcPr>
          <w:p w14:paraId="590808E2" w14:textId="77777777"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5040" w:type="dxa"/>
          </w:tcPr>
          <w:p w14:paraId="2449BCDD" w14:textId="77777777" w:rsidR="00C4256E" w:rsidRDefault="00C4256E"/>
          <w:p w14:paraId="3BDF404E" w14:textId="687139F4" w:rsidR="00C4256E" w:rsidRDefault="008F7610" w:rsidP="008F7610">
            <w:pPr>
              <w:jc w:val="center"/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2*min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(z),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e>
                    </m:d>
                  </m:e>
                </m:d>
              </m:oMath>
            </m:oMathPara>
          </w:p>
          <w:p w14:paraId="7EB2B7E4" w14:textId="77777777" w:rsidR="00C4256E" w:rsidRDefault="00C4256E"/>
        </w:tc>
      </w:tr>
    </w:tbl>
    <w:p w14:paraId="6CEE9608" w14:textId="77777777" w:rsidR="00C4256E" w:rsidRDefault="00C4256E">
      <w:pPr>
        <w:spacing w:line="360" w:lineRule="auto"/>
      </w:pPr>
    </w:p>
    <w:p w14:paraId="17FEA4C0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 w14:paraId="0391C050" w14:textId="77777777">
        <w:tc>
          <w:tcPr>
            <w:tcW w:w="1440" w:type="dxa"/>
          </w:tcPr>
          <w:p w14:paraId="1F030656" w14:textId="77777777"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14:paraId="5216C7A4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4EF5B379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42F2FB14" w14:textId="77777777"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14:paraId="7E970B19" w14:textId="77777777" w:rsidR="00C4256E" w:rsidRDefault="00C4256E">
            <w:r>
              <w:t>Вывод</w:t>
            </w:r>
          </w:p>
        </w:tc>
      </w:tr>
      <w:tr w:rsidR="00C4256E" w14:paraId="0393B75D" w14:textId="77777777">
        <w:trPr>
          <w:cantSplit/>
        </w:trPr>
        <w:tc>
          <w:tcPr>
            <w:tcW w:w="1440" w:type="dxa"/>
          </w:tcPr>
          <w:p w14:paraId="098B64DA" w14:textId="77777777" w:rsidR="00C4256E" w:rsidRDefault="00C4256E">
            <w:r>
              <w:t>0.01</w:t>
            </w:r>
          </w:p>
        </w:tc>
        <w:tc>
          <w:tcPr>
            <w:tcW w:w="2365" w:type="dxa"/>
            <w:vMerge w:val="restart"/>
          </w:tcPr>
          <w:p w14:paraId="43A8C3FB" w14:textId="669FFAC8" w:rsidR="00C4256E" w:rsidRDefault="006350AF">
            <w:r w:rsidRPr="006350AF">
              <w:t>0.767</w:t>
            </w:r>
          </w:p>
        </w:tc>
        <w:tc>
          <w:tcPr>
            <w:tcW w:w="1080" w:type="dxa"/>
            <w:vMerge w:val="restart"/>
          </w:tcPr>
          <w:p w14:paraId="3C734448" w14:textId="2BD506BE" w:rsidR="00C4256E" w:rsidRPr="00463B48" w:rsidRDefault="00463B48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.019</w:t>
            </w:r>
          </w:p>
        </w:tc>
        <w:tc>
          <w:tcPr>
            <w:tcW w:w="1983" w:type="dxa"/>
          </w:tcPr>
          <w:p w14:paraId="2D0F5EAA" w14:textId="501407FC" w:rsidR="00C4256E" w:rsidRDefault="00515DE5">
            <w:pPr>
              <w:rPr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принимаем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41AF77CC" w14:textId="2472D6A9" w:rsidR="00C4256E" w:rsidRDefault="00000000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C4256E" w14:paraId="27E327CE" w14:textId="77777777">
        <w:trPr>
          <w:cantSplit/>
        </w:trPr>
        <w:tc>
          <w:tcPr>
            <w:tcW w:w="1440" w:type="dxa"/>
          </w:tcPr>
          <w:p w14:paraId="54EE0DA0" w14:textId="77777777" w:rsidR="00C4256E" w:rsidRDefault="00C4256E">
            <w:r>
              <w:t>0.05</w:t>
            </w:r>
          </w:p>
        </w:tc>
        <w:tc>
          <w:tcPr>
            <w:tcW w:w="2365" w:type="dxa"/>
            <w:vMerge/>
          </w:tcPr>
          <w:p w14:paraId="4B8D9EB9" w14:textId="77777777" w:rsidR="00C4256E" w:rsidRDefault="00C4256E"/>
        </w:tc>
        <w:tc>
          <w:tcPr>
            <w:tcW w:w="1080" w:type="dxa"/>
            <w:vMerge/>
          </w:tcPr>
          <w:p w14:paraId="130EF2C1" w14:textId="77777777"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14:paraId="3F839DE5" w14:textId="61EE1EDA" w:rsidR="00C4256E" w:rsidRDefault="00000000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374D347B" w14:textId="64A1DE1F" w:rsidR="00C4256E" w:rsidRDefault="00000000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C4256E" w14:paraId="44B1F79A" w14:textId="77777777">
        <w:trPr>
          <w:cantSplit/>
        </w:trPr>
        <w:tc>
          <w:tcPr>
            <w:tcW w:w="1440" w:type="dxa"/>
          </w:tcPr>
          <w:p w14:paraId="507ACA80" w14:textId="77777777" w:rsidR="00C4256E" w:rsidRDefault="00C4256E">
            <w:r>
              <w:lastRenderedPageBreak/>
              <w:t>0.1</w:t>
            </w:r>
          </w:p>
        </w:tc>
        <w:tc>
          <w:tcPr>
            <w:tcW w:w="2365" w:type="dxa"/>
            <w:vMerge/>
          </w:tcPr>
          <w:p w14:paraId="11B760FA" w14:textId="77777777" w:rsidR="00C4256E" w:rsidRDefault="00C4256E"/>
        </w:tc>
        <w:tc>
          <w:tcPr>
            <w:tcW w:w="1080" w:type="dxa"/>
            <w:vMerge/>
          </w:tcPr>
          <w:p w14:paraId="43100D71" w14:textId="77777777" w:rsidR="00C4256E" w:rsidRDefault="00C4256E">
            <w:pPr>
              <w:rPr>
                <w:i/>
              </w:rPr>
            </w:pPr>
          </w:p>
        </w:tc>
        <w:tc>
          <w:tcPr>
            <w:tcW w:w="1983" w:type="dxa"/>
          </w:tcPr>
          <w:p w14:paraId="59E091D9" w14:textId="220E398C" w:rsidR="00C4256E" w:rsidRDefault="00000000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17481DF5" w14:textId="3E66E04A" w:rsidR="00C4256E" w:rsidRDefault="00000000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</w:tbl>
    <w:p w14:paraId="7A74A03D" w14:textId="77777777" w:rsidR="00C4256E" w:rsidRDefault="00C4256E"/>
    <w:p w14:paraId="6734476F" w14:textId="77777777" w:rsidR="00C4256E" w:rsidRDefault="00C4256E"/>
    <w:p w14:paraId="5BA55027" w14:textId="77777777" w:rsidR="00C4256E" w:rsidRPr="00241EC1" w:rsidRDefault="00C4256E">
      <w:pPr>
        <w:spacing w:line="360" w:lineRule="auto"/>
        <w:rPr>
          <w:b/>
          <w:bCs/>
          <w:lang w:val="en-US"/>
        </w:rPr>
      </w:pPr>
      <w:r w:rsidRPr="00241EC1">
        <w:rPr>
          <w:b/>
          <w:bCs/>
          <w:lang w:val="en-US"/>
        </w:rPr>
        <w:br w:type="page"/>
      </w:r>
      <w:r w:rsidRPr="00241EC1">
        <w:rPr>
          <w:b/>
          <w:bCs/>
          <w:lang w:val="en-US"/>
        </w:rPr>
        <w:lastRenderedPageBreak/>
        <w:t xml:space="preserve">4. </w:t>
      </w:r>
      <w:r>
        <w:rPr>
          <w:b/>
          <w:bCs/>
        </w:rPr>
        <w:t>Критерии</w:t>
      </w:r>
      <w:r w:rsidRPr="00241EC1">
        <w:rPr>
          <w:b/>
          <w:bCs/>
          <w:lang w:val="en-US"/>
        </w:rPr>
        <w:t xml:space="preserve"> </w:t>
      </w:r>
      <w:r>
        <w:rPr>
          <w:b/>
          <w:bCs/>
        </w:rPr>
        <w:t>согласия</w:t>
      </w:r>
    </w:p>
    <w:p w14:paraId="7000D868" w14:textId="04734000" w:rsidR="00C4256E" w:rsidRPr="00241EC1" w:rsidRDefault="00C4256E">
      <w:pPr>
        <w:spacing w:line="360" w:lineRule="auto"/>
        <w:rPr>
          <w:lang w:val="en-US"/>
        </w:rPr>
      </w:pPr>
      <w:r>
        <w:t>Анализируемый</w:t>
      </w:r>
      <w:r w:rsidRPr="00241EC1">
        <w:rPr>
          <w:lang w:val="en-US"/>
        </w:rPr>
        <w:t xml:space="preserve"> </w:t>
      </w:r>
      <w:r>
        <w:t>признак</w:t>
      </w:r>
      <w:r w:rsidRPr="00241EC1">
        <w:rPr>
          <w:lang w:val="en-US"/>
        </w:rPr>
        <w:t xml:space="preserve">  – </w:t>
      </w:r>
      <w:r w:rsidR="00241EC1" w:rsidRPr="00241EC1">
        <w:rPr>
          <w:lang w:val="en-US"/>
        </w:rPr>
        <w:t>Number of calories consumed per day</w:t>
      </w:r>
    </w:p>
    <w:p w14:paraId="6B7B11BA" w14:textId="4719F965" w:rsidR="00C4256E" w:rsidRDefault="00C4256E">
      <w:pPr>
        <w:spacing w:line="360" w:lineRule="auto"/>
      </w:pPr>
      <w:r>
        <w:t xml:space="preserve">Объём выборки – </w:t>
      </w:r>
      <w:r w:rsidR="00241EC1">
        <w:t>315</w:t>
      </w:r>
    </w:p>
    <w:p w14:paraId="6B6407D3" w14:textId="77777777" w:rsidR="00C4256E" w:rsidRDefault="00C4256E">
      <w:pPr>
        <w:spacing w:line="360" w:lineRule="auto"/>
        <w:rPr>
          <w:i/>
          <w:iCs/>
        </w:rPr>
      </w:pPr>
    </w:p>
    <w:p w14:paraId="778D2235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4.1. Критерий хи-квадрат</w:t>
      </w:r>
    </w:p>
    <w:p w14:paraId="7C66557E" w14:textId="77777777" w:rsidR="00C4256E" w:rsidRDefault="00C4256E">
      <w:pPr>
        <w:spacing w:line="360" w:lineRule="auto"/>
      </w:pPr>
      <w:r>
        <w:t>Теоретическое распределение – нормальное.</w:t>
      </w:r>
    </w:p>
    <w:p w14:paraId="7CEAC7EB" w14:textId="77777777"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12"/>
          <w:lang w:val="en-US"/>
        </w:rPr>
        <w:object w:dxaOrig="1420" w:dyaOrig="360" w14:anchorId="68675F35">
          <v:shape id="_x0000_i1029" type="#_x0000_t75" style="width:70.8pt;height:18pt" o:ole="">
            <v:imagedata r:id="rId22" o:title=""/>
          </v:shape>
          <o:OLEObject Type="Embed" ProgID="Equation.DSMT4" ShapeID="_x0000_i1029" DrawAspect="Content" ObjectID="_1733158105" r:id="rId23"/>
        </w:object>
      </w:r>
    </w:p>
    <w:p w14:paraId="56047A08" w14:textId="77777777"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30"/>
        <w:gridCol w:w="2977"/>
        <w:gridCol w:w="3764"/>
      </w:tblGrid>
      <w:tr w:rsidR="00C4256E" w14:paraId="1E1875D9" w14:textId="77777777" w:rsidTr="008530E0">
        <w:tc>
          <w:tcPr>
            <w:tcW w:w="2830" w:type="dxa"/>
          </w:tcPr>
          <w:p w14:paraId="04CA61E5" w14:textId="77777777" w:rsidR="00C4256E" w:rsidRDefault="00C4256E"/>
        </w:tc>
        <w:tc>
          <w:tcPr>
            <w:tcW w:w="2977" w:type="dxa"/>
          </w:tcPr>
          <w:p w14:paraId="631A51A0" w14:textId="77777777" w:rsidR="00C4256E" w:rsidRDefault="00C4256E">
            <w:r>
              <w:t>Выражение</w:t>
            </w:r>
          </w:p>
        </w:tc>
        <w:tc>
          <w:tcPr>
            <w:tcW w:w="3764" w:type="dxa"/>
          </w:tcPr>
          <w:p w14:paraId="03BA5340" w14:textId="77777777" w:rsidR="00C4256E" w:rsidRDefault="00C4256E">
            <w:r>
              <w:t>Пояснение использованных обозначений</w:t>
            </w:r>
          </w:p>
        </w:tc>
      </w:tr>
      <w:tr w:rsidR="00C4256E" w14:paraId="33978AD9" w14:textId="77777777" w:rsidTr="008530E0">
        <w:tc>
          <w:tcPr>
            <w:tcW w:w="2830" w:type="dxa"/>
          </w:tcPr>
          <w:p w14:paraId="2B6DD721" w14:textId="77777777" w:rsidR="00C4256E" w:rsidRDefault="00C4256E">
            <w:r>
              <w:t>Формула расчета статистики критерия</w:t>
            </w:r>
          </w:p>
        </w:tc>
        <w:tc>
          <w:tcPr>
            <w:tcW w:w="2977" w:type="dxa"/>
          </w:tcPr>
          <w:p w14:paraId="2FE2E9E7" w14:textId="77777777" w:rsidR="00C4256E" w:rsidRDefault="00C4256E"/>
          <w:p w14:paraId="2F33FF63" w14:textId="2646633D" w:rsidR="00C4256E" w:rsidRDefault="009D6C99" w:rsidP="009D6C9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Z=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nary>
              </m:oMath>
            </m:oMathPara>
          </w:p>
          <w:p w14:paraId="78D942D7" w14:textId="77777777" w:rsidR="00C4256E" w:rsidRDefault="00C4256E"/>
          <w:p w14:paraId="41E6360E" w14:textId="77777777" w:rsidR="00C4256E" w:rsidRDefault="00C4256E"/>
        </w:tc>
        <w:tc>
          <w:tcPr>
            <w:tcW w:w="3764" w:type="dxa"/>
          </w:tcPr>
          <w:p w14:paraId="37B48BFB" w14:textId="49EBCD19" w:rsidR="00C4256E" w:rsidRPr="0022257B" w:rsidRDefault="00000000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  <w:r w:rsidR="0022257B">
              <w:t xml:space="preserve">- число элементов выборки, принадлежащих </w:t>
            </w:r>
            <w:r w:rsidR="0022257B">
              <w:rPr>
                <w:lang w:val="en-US"/>
              </w:rPr>
              <w:t>i</w:t>
            </w:r>
            <w:r w:rsidR="0022257B" w:rsidRPr="009E0A36">
              <w:t>-</w:t>
            </w:r>
            <w:r w:rsidR="0022257B">
              <w:t>той группе</w:t>
            </w:r>
          </w:p>
          <w:p w14:paraId="36A43B93" w14:textId="15139EDB" w:rsidR="009E0A36" w:rsidRPr="008530E0" w:rsidRDefault="00000000" w:rsidP="009E0A36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  <w:r w:rsidR="009E0A36">
              <w:t xml:space="preserve">- вероятность </w:t>
            </w:r>
            <w:r w:rsidR="005E28C9">
              <w:t>того, что значение случайной величи</w:t>
            </w:r>
            <w:r w:rsidR="008530E0">
              <w:t xml:space="preserve">ны попадёт в </w:t>
            </w:r>
            <w:r w:rsidR="008530E0">
              <w:rPr>
                <w:lang w:val="en-US"/>
              </w:rPr>
              <w:t>i</w:t>
            </w:r>
            <w:r w:rsidR="008530E0">
              <w:t>-тую группу</w:t>
            </w:r>
          </w:p>
          <w:p w14:paraId="246AEE4F" w14:textId="77777777" w:rsidR="00C4256E" w:rsidRDefault="00C4256E"/>
          <w:p w14:paraId="3545032C" w14:textId="77777777" w:rsidR="00C4256E" w:rsidRDefault="00C4256E"/>
        </w:tc>
      </w:tr>
      <w:tr w:rsidR="00C4256E" w14:paraId="35EE9EEC" w14:textId="77777777" w:rsidTr="008530E0">
        <w:tc>
          <w:tcPr>
            <w:tcW w:w="2830" w:type="dxa"/>
          </w:tcPr>
          <w:p w14:paraId="57B674D5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977" w:type="dxa"/>
          </w:tcPr>
          <w:p w14:paraId="6887BC70" w14:textId="77777777" w:rsidR="00C4256E" w:rsidRDefault="00C4256E"/>
          <w:p w14:paraId="5C77CB7B" w14:textId="77777777" w:rsidR="0070239F" w:rsidRDefault="00000000" w:rsidP="0070239F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k-r-1)</m:t>
                </m:r>
              </m:oMath>
            </m:oMathPara>
          </w:p>
          <w:p w14:paraId="6860966D" w14:textId="77777777" w:rsidR="0070239F" w:rsidRDefault="0070239F"/>
          <w:p w14:paraId="0DACEC98" w14:textId="3A54F5A5" w:rsidR="0070239F" w:rsidRDefault="0070239F"/>
        </w:tc>
        <w:tc>
          <w:tcPr>
            <w:tcW w:w="3764" w:type="dxa"/>
          </w:tcPr>
          <w:p w14:paraId="484A2CF2" w14:textId="790BDCD6" w:rsidR="007C5DF2" w:rsidRDefault="007C5DF2" w:rsidP="007C5DF2">
            <w:r>
              <w:t>k - число групп</w:t>
            </w:r>
          </w:p>
          <w:p w14:paraId="3DFD3532" w14:textId="6B6A76D8" w:rsidR="00C4256E" w:rsidRDefault="007C5DF2" w:rsidP="007C5DF2">
            <w:r>
              <w:t>r - число неизвестных параметров распределения</w:t>
            </w:r>
            <w:r w:rsidR="006E4D51">
              <w:t>, оцениваемых по выборке</w:t>
            </w:r>
          </w:p>
        </w:tc>
      </w:tr>
      <w:tr w:rsidR="00C4256E" w14:paraId="7414CA60" w14:textId="77777777" w:rsidTr="008530E0">
        <w:tc>
          <w:tcPr>
            <w:tcW w:w="2830" w:type="dxa"/>
          </w:tcPr>
          <w:p w14:paraId="1E53A2D2" w14:textId="77777777"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977" w:type="dxa"/>
          </w:tcPr>
          <w:p w14:paraId="099A1906" w14:textId="77777777" w:rsidR="00C4256E" w:rsidRDefault="00C4256E"/>
          <w:p w14:paraId="77BEC0A3" w14:textId="6268DAAF" w:rsidR="00C4256E" w:rsidRDefault="00000000" w:rsidP="00E5773E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α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(k-r-1)</m:t>
                </m:r>
              </m:oMath>
            </m:oMathPara>
          </w:p>
          <w:p w14:paraId="6BF115AA" w14:textId="77777777" w:rsidR="00C4256E" w:rsidRDefault="00C4256E"/>
        </w:tc>
        <w:tc>
          <w:tcPr>
            <w:tcW w:w="3764" w:type="dxa"/>
          </w:tcPr>
          <w:p w14:paraId="1AD8FCB1" w14:textId="77777777" w:rsidR="00C4256E" w:rsidRDefault="00C4256E"/>
          <w:p w14:paraId="1162D55D" w14:textId="67DF0573" w:rsidR="00C4256E" w:rsidRDefault="000526E8">
            <m:oMath>
              <m:r>
                <w:rPr>
                  <w:rFonts w:ascii="Cambria Math" w:hAnsi="Cambria Math"/>
                </w:rPr>
                <m:t>α</m:t>
              </m:r>
            </m:oMath>
            <w:r>
              <w:t xml:space="preserve"> – уровень значимости</w:t>
            </w:r>
          </w:p>
          <w:p w14:paraId="17A01A11" w14:textId="77777777" w:rsidR="00C4256E" w:rsidRDefault="00C4256E"/>
        </w:tc>
      </w:tr>
      <w:tr w:rsidR="00C4256E" w14:paraId="48C2AB33" w14:textId="77777777" w:rsidTr="008530E0">
        <w:tc>
          <w:tcPr>
            <w:tcW w:w="2830" w:type="dxa"/>
          </w:tcPr>
          <w:p w14:paraId="5CA4BAA9" w14:textId="77777777"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977" w:type="dxa"/>
          </w:tcPr>
          <w:p w14:paraId="2B951C07" w14:textId="77777777" w:rsidR="00AE5CA8" w:rsidRDefault="00AE5CA8" w:rsidP="00AE5CA8"/>
          <w:p w14:paraId="1260F65D" w14:textId="77777777" w:rsidR="00AE5CA8" w:rsidRDefault="00AE5CA8" w:rsidP="00AE5CA8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(z) </m:t>
                </m:r>
              </m:oMath>
            </m:oMathPara>
          </w:p>
          <w:p w14:paraId="746928CE" w14:textId="77777777" w:rsidR="00C4256E" w:rsidRDefault="00C4256E"/>
        </w:tc>
        <w:tc>
          <w:tcPr>
            <w:tcW w:w="3764" w:type="dxa"/>
          </w:tcPr>
          <w:p w14:paraId="014F4FBD" w14:textId="77777777" w:rsidR="00C4256E" w:rsidRDefault="00C4256E"/>
          <w:p w14:paraId="5AB2C486" w14:textId="77777777" w:rsidR="00C4256E" w:rsidRDefault="00C4256E"/>
          <w:p w14:paraId="172A31BC" w14:textId="77777777" w:rsidR="00C4256E" w:rsidRDefault="00C4256E"/>
        </w:tc>
      </w:tr>
    </w:tbl>
    <w:p w14:paraId="6F2E9C51" w14:textId="77777777" w:rsidR="00C4256E" w:rsidRDefault="00C4256E">
      <w:pPr>
        <w:spacing w:line="360" w:lineRule="auto"/>
      </w:pPr>
    </w:p>
    <w:p w14:paraId="6A2FB2A1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Выбрать число групп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5"/>
        <w:gridCol w:w="4753"/>
        <w:gridCol w:w="2520"/>
      </w:tblGrid>
      <w:tr w:rsidR="00C4256E" w14:paraId="65610456" w14:textId="77777777">
        <w:tc>
          <w:tcPr>
            <w:tcW w:w="2375" w:type="dxa"/>
          </w:tcPr>
          <w:p w14:paraId="42E4B736" w14:textId="77777777" w:rsidR="00C4256E" w:rsidRDefault="00C4256E">
            <w:r>
              <w:t>Число групп</w:t>
            </w:r>
          </w:p>
        </w:tc>
        <w:tc>
          <w:tcPr>
            <w:tcW w:w="4753" w:type="dxa"/>
          </w:tcPr>
          <w:p w14:paraId="5B555B99" w14:textId="77777777" w:rsidR="00C4256E" w:rsidRDefault="00C4256E">
            <w:r>
              <w:t>Обоснование выбора числа групп</w:t>
            </w:r>
          </w:p>
        </w:tc>
        <w:tc>
          <w:tcPr>
            <w:tcW w:w="2520" w:type="dxa"/>
          </w:tcPr>
          <w:p w14:paraId="74A7D345" w14:textId="77777777" w:rsidR="00C4256E" w:rsidRDefault="00C4256E">
            <w:pPr>
              <w:rPr>
                <w:lang w:val="en-US"/>
              </w:rPr>
            </w:pPr>
            <w:r>
              <w:t>Ширина интервалов</w:t>
            </w:r>
          </w:p>
        </w:tc>
      </w:tr>
      <w:tr w:rsidR="00C4256E" w14:paraId="33261240" w14:textId="77777777">
        <w:tc>
          <w:tcPr>
            <w:tcW w:w="2375" w:type="dxa"/>
          </w:tcPr>
          <w:p w14:paraId="55F04443" w14:textId="12C30886" w:rsidR="00C4256E" w:rsidRDefault="00C4256E"/>
          <w:p w14:paraId="047B1749" w14:textId="0138EEBD" w:rsidR="00924F91" w:rsidRDefault="00924F91" w:rsidP="00924F91">
            <w:pPr>
              <w:jc w:val="center"/>
            </w:pPr>
            <w:r>
              <w:t>8</w:t>
            </w:r>
          </w:p>
          <w:p w14:paraId="7D77A331" w14:textId="77777777" w:rsidR="00C4256E" w:rsidRDefault="00C4256E"/>
        </w:tc>
        <w:tc>
          <w:tcPr>
            <w:tcW w:w="4753" w:type="dxa"/>
          </w:tcPr>
          <w:p w14:paraId="216843D1" w14:textId="77777777" w:rsidR="00C4256E" w:rsidRDefault="00C4256E"/>
          <w:p w14:paraId="71BC7B5F" w14:textId="3CDE276B" w:rsidR="00924F91" w:rsidRPr="00333FEB" w:rsidRDefault="00E1530F">
            <w:r>
              <w:t xml:space="preserve">Формула Стёрджеса: </w:t>
            </w:r>
            <w:r w:rsidR="00927114">
              <w:rPr>
                <w:lang w:val="en-US"/>
              </w:rPr>
              <w:t>k</w:t>
            </w:r>
            <w:r w:rsidR="00927114" w:rsidRPr="00333FEB">
              <w:t xml:space="preserve"> </w:t>
            </w:r>
            <m:oMath>
              <m:r>
                <w:rPr>
                  <w:rFonts w:ascii="Cambria Math" w:hAnsi="Cambria Math"/>
                </w:rPr>
                <m:t>≈1 +</m:t>
              </m:r>
            </m:oMath>
            <w:r w:rsidR="00927114" w:rsidRPr="00333FEB">
              <w:t xml:space="preserve"> 1.3</w:t>
            </w:r>
            <w:r w:rsidR="00EB4FAD">
              <w:rPr>
                <w:lang w:val="en-US"/>
              </w:rPr>
              <w:t>ln</w:t>
            </w:r>
            <w:r w:rsidR="00EB4FAD" w:rsidRPr="00333FEB">
              <w:t>(</w:t>
            </w:r>
            <w:r w:rsidR="00EB4FAD">
              <w:rPr>
                <w:lang w:val="en-US"/>
              </w:rPr>
              <w:t>n</w:t>
            </w:r>
            <w:r w:rsidR="00EB4FAD" w:rsidRPr="00333FEB">
              <w:t>)</w:t>
            </w:r>
          </w:p>
        </w:tc>
        <w:tc>
          <w:tcPr>
            <w:tcW w:w="2520" w:type="dxa"/>
          </w:tcPr>
          <w:p w14:paraId="77520719" w14:textId="77777777" w:rsidR="00C4256E" w:rsidRDefault="00C4256E"/>
          <w:p w14:paraId="66D5CCFE" w14:textId="3F125C00" w:rsidR="007463C2" w:rsidRPr="007463C2" w:rsidRDefault="007463C2">
            <w:pPr>
              <w:rPr>
                <w:lang w:val="en-US"/>
              </w:rPr>
            </w:pPr>
            <w:r>
              <w:rPr>
                <w:lang w:val="en-US"/>
              </w:rPr>
              <w:t>777.125</w:t>
            </w:r>
          </w:p>
        </w:tc>
      </w:tr>
    </w:tbl>
    <w:p w14:paraId="56970341" w14:textId="77777777" w:rsidR="00C4256E" w:rsidRDefault="00C4256E">
      <w:pPr>
        <w:spacing w:line="360" w:lineRule="auto"/>
      </w:pPr>
    </w:p>
    <w:p w14:paraId="7A64C4ED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Построить таблицу частот</w:t>
      </w:r>
    </w:p>
    <w:tbl>
      <w:tblPr>
        <w:tblW w:w="95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1"/>
        <w:gridCol w:w="1377"/>
        <w:gridCol w:w="1496"/>
        <w:gridCol w:w="1384"/>
        <w:gridCol w:w="1440"/>
        <w:gridCol w:w="2583"/>
      </w:tblGrid>
      <w:tr w:rsidR="00C4256E" w14:paraId="3979DD8F" w14:textId="77777777">
        <w:tc>
          <w:tcPr>
            <w:tcW w:w="1251" w:type="dxa"/>
          </w:tcPr>
          <w:p w14:paraId="06E3C305" w14:textId="77777777" w:rsidR="00C4256E" w:rsidRDefault="00C4256E">
            <w:r>
              <w:t>Номер интервала</w:t>
            </w:r>
          </w:p>
        </w:tc>
        <w:tc>
          <w:tcPr>
            <w:tcW w:w="1377" w:type="dxa"/>
          </w:tcPr>
          <w:p w14:paraId="6ABD414C" w14:textId="77777777" w:rsidR="00C4256E" w:rsidRDefault="00C4256E">
            <w:r>
              <w:t>Нижняя граница</w:t>
            </w:r>
          </w:p>
        </w:tc>
        <w:tc>
          <w:tcPr>
            <w:tcW w:w="1496" w:type="dxa"/>
          </w:tcPr>
          <w:p w14:paraId="797F006F" w14:textId="77777777" w:rsidR="00C4256E" w:rsidRDefault="00C4256E">
            <w:r>
              <w:t>Верхняя граница</w:t>
            </w:r>
          </w:p>
        </w:tc>
        <w:tc>
          <w:tcPr>
            <w:tcW w:w="1384" w:type="dxa"/>
          </w:tcPr>
          <w:p w14:paraId="18409DE2" w14:textId="77777777" w:rsidR="00C4256E" w:rsidRDefault="00C4256E">
            <w:r>
              <w:t>Частота</w:t>
            </w:r>
          </w:p>
        </w:tc>
        <w:tc>
          <w:tcPr>
            <w:tcW w:w="1440" w:type="dxa"/>
          </w:tcPr>
          <w:p w14:paraId="01F5AED0" w14:textId="77777777" w:rsidR="00C4256E" w:rsidRDefault="00C4256E">
            <w:r>
              <w:t>Относит. частота</w:t>
            </w:r>
          </w:p>
        </w:tc>
        <w:tc>
          <w:tcPr>
            <w:tcW w:w="2583" w:type="dxa"/>
          </w:tcPr>
          <w:p w14:paraId="49400E85" w14:textId="77777777" w:rsidR="00C4256E" w:rsidRDefault="00C4256E">
            <w:r>
              <w:t>Вероятность попадания в интервал при условии истинности основной гипотезы</w:t>
            </w:r>
          </w:p>
        </w:tc>
      </w:tr>
      <w:tr w:rsidR="002752E3" w14:paraId="69E5A697" w14:textId="77777777">
        <w:tc>
          <w:tcPr>
            <w:tcW w:w="1251" w:type="dxa"/>
          </w:tcPr>
          <w:p w14:paraId="13358E3E" w14:textId="6146306B" w:rsidR="002752E3" w:rsidRPr="00333FEB" w:rsidRDefault="002752E3" w:rsidP="002752E3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77" w:type="dxa"/>
          </w:tcPr>
          <w:p w14:paraId="089EAB75" w14:textId="3843F549" w:rsidR="002752E3" w:rsidRDefault="002752E3" w:rsidP="002752E3">
            <w:r w:rsidRPr="00E87F61">
              <w:t>445.2</w:t>
            </w:r>
          </w:p>
        </w:tc>
        <w:tc>
          <w:tcPr>
            <w:tcW w:w="1496" w:type="dxa"/>
          </w:tcPr>
          <w:p w14:paraId="4A244D31" w14:textId="3F959A71" w:rsidR="002752E3" w:rsidRDefault="002752E3" w:rsidP="002752E3">
            <w:r w:rsidRPr="00BC45E2">
              <w:t>1222.325</w:t>
            </w:r>
          </w:p>
        </w:tc>
        <w:tc>
          <w:tcPr>
            <w:tcW w:w="1384" w:type="dxa"/>
          </w:tcPr>
          <w:p w14:paraId="6DB238A6" w14:textId="62330118" w:rsidR="002752E3" w:rsidRDefault="002752E3" w:rsidP="002752E3">
            <w:r>
              <w:t>56</w:t>
            </w:r>
          </w:p>
        </w:tc>
        <w:tc>
          <w:tcPr>
            <w:tcW w:w="1440" w:type="dxa"/>
          </w:tcPr>
          <w:p w14:paraId="69342F10" w14:textId="7B1DDB43" w:rsidR="002752E3" w:rsidRDefault="00927305" w:rsidP="002752E3">
            <w:r w:rsidRPr="00927305">
              <w:t>0.1778</w:t>
            </w:r>
          </w:p>
        </w:tc>
        <w:tc>
          <w:tcPr>
            <w:tcW w:w="2583" w:type="dxa"/>
          </w:tcPr>
          <w:p w14:paraId="11FE7546" w14:textId="3C9CD2E1" w:rsidR="002752E3" w:rsidRDefault="00276DA5" w:rsidP="002752E3">
            <w:r w:rsidRPr="00276DA5">
              <w:t>0.1758</w:t>
            </w:r>
          </w:p>
        </w:tc>
      </w:tr>
      <w:tr w:rsidR="002752E3" w14:paraId="416F5E0C" w14:textId="77777777">
        <w:tc>
          <w:tcPr>
            <w:tcW w:w="1251" w:type="dxa"/>
          </w:tcPr>
          <w:p w14:paraId="2A34D67C" w14:textId="5CBC6358" w:rsidR="002752E3" w:rsidRPr="00333FEB" w:rsidRDefault="002752E3" w:rsidP="002752E3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377" w:type="dxa"/>
          </w:tcPr>
          <w:p w14:paraId="48150E8A" w14:textId="4AAF3680" w:rsidR="002752E3" w:rsidRDefault="002752E3" w:rsidP="002752E3">
            <w:r w:rsidRPr="00BC45E2">
              <w:t>1222.325</w:t>
            </w:r>
          </w:p>
        </w:tc>
        <w:tc>
          <w:tcPr>
            <w:tcW w:w="1496" w:type="dxa"/>
          </w:tcPr>
          <w:p w14:paraId="6ADBA683" w14:textId="6952AB01" w:rsidR="002752E3" w:rsidRDefault="002752E3" w:rsidP="002752E3">
            <w:r w:rsidRPr="00BC45E2">
              <w:t>1999.45</w:t>
            </w:r>
          </w:p>
        </w:tc>
        <w:tc>
          <w:tcPr>
            <w:tcW w:w="1384" w:type="dxa"/>
          </w:tcPr>
          <w:p w14:paraId="078FDC64" w14:textId="1FF53553" w:rsidR="002752E3" w:rsidRDefault="002752E3" w:rsidP="002752E3">
            <w:r>
              <w:t>158</w:t>
            </w:r>
          </w:p>
        </w:tc>
        <w:tc>
          <w:tcPr>
            <w:tcW w:w="1440" w:type="dxa"/>
          </w:tcPr>
          <w:p w14:paraId="350691EA" w14:textId="6D027DDC" w:rsidR="002752E3" w:rsidRDefault="00927305" w:rsidP="002752E3">
            <w:r w:rsidRPr="00927305">
              <w:t>0.5016</w:t>
            </w:r>
          </w:p>
        </w:tc>
        <w:tc>
          <w:tcPr>
            <w:tcW w:w="2583" w:type="dxa"/>
          </w:tcPr>
          <w:p w14:paraId="58189094" w14:textId="5F4E3B15" w:rsidR="002752E3" w:rsidRDefault="00276DA5" w:rsidP="002752E3">
            <w:r w:rsidRPr="00276DA5">
              <w:t>0.4179</w:t>
            </w:r>
          </w:p>
        </w:tc>
      </w:tr>
      <w:tr w:rsidR="002F7FEB" w14:paraId="6BDF4995" w14:textId="77777777">
        <w:tc>
          <w:tcPr>
            <w:tcW w:w="1251" w:type="dxa"/>
          </w:tcPr>
          <w:p w14:paraId="6877DBDB" w14:textId="423C0514" w:rsidR="002F7FEB" w:rsidRPr="00333FEB" w:rsidRDefault="002F7FEB" w:rsidP="002F7FEB">
            <w:pPr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3</w:t>
            </w:r>
          </w:p>
        </w:tc>
        <w:tc>
          <w:tcPr>
            <w:tcW w:w="1377" w:type="dxa"/>
          </w:tcPr>
          <w:p w14:paraId="593A572B" w14:textId="2696D43C" w:rsidR="002F7FEB" w:rsidRDefault="002F7FEB" w:rsidP="002F7FEB">
            <w:r w:rsidRPr="00BC45E2">
              <w:t>1999.45</w:t>
            </w:r>
          </w:p>
        </w:tc>
        <w:tc>
          <w:tcPr>
            <w:tcW w:w="1496" w:type="dxa"/>
          </w:tcPr>
          <w:p w14:paraId="2E2EFB11" w14:textId="237729EB" w:rsidR="002F7FEB" w:rsidRDefault="002F7FEB" w:rsidP="002F7FEB">
            <w:r w:rsidRPr="00183C9B">
              <w:t>2776.575</w:t>
            </w:r>
          </w:p>
        </w:tc>
        <w:tc>
          <w:tcPr>
            <w:tcW w:w="1384" w:type="dxa"/>
          </w:tcPr>
          <w:p w14:paraId="5B628AF9" w14:textId="5990611D" w:rsidR="002F7FEB" w:rsidRDefault="002F7FEB" w:rsidP="002F7FEB">
            <w:r>
              <w:t>73</w:t>
            </w:r>
          </w:p>
        </w:tc>
        <w:tc>
          <w:tcPr>
            <w:tcW w:w="1440" w:type="dxa"/>
          </w:tcPr>
          <w:p w14:paraId="6E7A5D74" w14:textId="5876239A" w:rsidR="002F7FEB" w:rsidRDefault="00AB066B" w:rsidP="002F7FEB">
            <w:r w:rsidRPr="00AB066B">
              <w:t>0.2317</w:t>
            </w:r>
          </w:p>
        </w:tc>
        <w:tc>
          <w:tcPr>
            <w:tcW w:w="2583" w:type="dxa"/>
          </w:tcPr>
          <w:p w14:paraId="676013AA" w14:textId="0162AF1D" w:rsidR="002F7FEB" w:rsidRDefault="00276DA5" w:rsidP="002F7FEB">
            <w:r w:rsidRPr="00276DA5">
              <w:t>0.3079</w:t>
            </w:r>
          </w:p>
        </w:tc>
      </w:tr>
      <w:tr w:rsidR="002F7FEB" w14:paraId="1F81A8C3" w14:textId="77777777">
        <w:tc>
          <w:tcPr>
            <w:tcW w:w="1251" w:type="dxa"/>
          </w:tcPr>
          <w:p w14:paraId="7016B763" w14:textId="139BAF81" w:rsidR="002F7FEB" w:rsidRPr="00333FEB" w:rsidRDefault="002F7FEB" w:rsidP="002F7FEB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377" w:type="dxa"/>
          </w:tcPr>
          <w:p w14:paraId="32863E49" w14:textId="259C8FC0" w:rsidR="002F7FEB" w:rsidRDefault="002F7FEB" w:rsidP="002F7FEB">
            <w:r w:rsidRPr="00183C9B">
              <w:t>2776.575</w:t>
            </w:r>
          </w:p>
        </w:tc>
        <w:tc>
          <w:tcPr>
            <w:tcW w:w="1496" w:type="dxa"/>
          </w:tcPr>
          <w:p w14:paraId="631050F5" w14:textId="2D8FED12" w:rsidR="002F7FEB" w:rsidRDefault="002F7FEB" w:rsidP="002F7FEB">
            <w:r w:rsidRPr="004337CA">
              <w:t xml:space="preserve">3553.7  </w:t>
            </w:r>
          </w:p>
        </w:tc>
        <w:tc>
          <w:tcPr>
            <w:tcW w:w="1384" w:type="dxa"/>
          </w:tcPr>
          <w:p w14:paraId="03FEAA10" w14:textId="299EE2D6" w:rsidR="002F7FEB" w:rsidRDefault="002F7FEB" w:rsidP="002F7FEB">
            <w:r>
              <w:t>25</w:t>
            </w:r>
          </w:p>
        </w:tc>
        <w:tc>
          <w:tcPr>
            <w:tcW w:w="1440" w:type="dxa"/>
          </w:tcPr>
          <w:p w14:paraId="5BCEE03B" w14:textId="7C6A6941" w:rsidR="002F7FEB" w:rsidRDefault="00AB066B" w:rsidP="002F7FEB">
            <w:r w:rsidRPr="00AB066B">
              <w:t>0.0794</w:t>
            </w:r>
          </w:p>
        </w:tc>
        <w:tc>
          <w:tcPr>
            <w:tcW w:w="2583" w:type="dxa"/>
          </w:tcPr>
          <w:p w14:paraId="2A7D2F05" w14:textId="753FB992" w:rsidR="002F7FEB" w:rsidRDefault="00276DA5" w:rsidP="002F7FEB">
            <w:r w:rsidRPr="00276DA5">
              <w:t>0.07</w:t>
            </w:r>
          </w:p>
        </w:tc>
      </w:tr>
      <w:tr w:rsidR="002F7FEB" w14:paraId="2F1D0B9F" w14:textId="77777777">
        <w:tc>
          <w:tcPr>
            <w:tcW w:w="1251" w:type="dxa"/>
          </w:tcPr>
          <w:p w14:paraId="4C34016D" w14:textId="56A8962B" w:rsidR="002F7FEB" w:rsidRPr="00333FEB" w:rsidRDefault="002F7FEB" w:rsidP="002F7FEB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5</w:t>
            </w:r>
          </w:p>
        </w:tc>
        <w:tc>
          <w:tcPr>
            <w:tcW w:w="1377" w:type="dxa"/>
          </w:tcPr>
          <w:p w14:paraId="0227A278" w14:textId="43C2E38E" w:rsidR="002F7FEB" w:rsidRDefault="002F7FEB" w:rsidP="002F7FEB">
            <w:r w:rsidRPr="004337CA">
              <w:t xml:space="preserve">3553.7  </w:t>
            </w:r>
          </w:p>
        </w:tc>
        <w:tc>
          <w:tcPr>
            <w:tcW w:w="1496" w:type="dxa"/>
          </w:tcPr>
          <w:p w14:paraId="45909056" w14:textId="05869712" w:rsidR="002F7FEB" w:rsidRDefault="002F7FEB" w:rsidP="002F7FEB">
            <w:r w:rsidRPr="00F83F24">
              <w:t>4330.825</w:t>
            </w:r>
          </w:p>
        </w:tc>
        <w:tc>
          <w:tcPr>
            <w:tcW w:w="1384" w:type="dxa"/>
          </w:tcPr>
          <w:p w14:paraId="55FE1CAB" w14:textId="4F70E97C" w:rsidR="002F7FEB" w:rsidRDefault="002F7FEB" w:rsidP="002F7FEB">
            <w:r>
              <w:t>1</w:t>
            </w:r>
          </w:p>
        </w:tc>
        <w:tc>
          <w:tcPr>
            <w:tcW w:w="1440" w:type="dxa"/>
          </w:tcPr>
          <w:p w14:paraId="109EAC68" w14:textId="734EFF26" w:rsidR="002F7FEB" w:rsidRDefault="00AB066B" w:rsidP="002F7FEB">
            <w:r w:rsidRPr="00AB066B">
              <w:t>0.0032</w:t>
            </w:r>
          </w:p>
        </w:tc>
        <w:tc>
          <w:tcPr>
            <w:tcW w:w="2583" w:type="dxa"/>
          </w:tcPr>
          <w:p w14:paraId="3248D4EB" w14:textId="3A682724" w:rsidR="002F7FEB" w:rsidRDefault="00276DA5" w:rsidP="002F7FEB">
            <w:r w:rsidRPr="00276DA5">
              <w:t>0.0048</w:t>
            </w:r>
          </w:p>
        </w:tc>
      </w:tr>
      <w:tr w:rsidR="002F7FEB" w14:paraId="6A081EAD" w14:textId="77777777">
        <w:tc>
          <w:tcPr>
            <w:tcW w:w="1251" w:type="dxa"/>
          </w:tcPr>
          <w:p w14:paraId="08539AD9" w14:textId="1C95D334" w:rsidR="002F7FEB" w:rsidRPr="00333FEB" w:rsidRDefault="002F7FEB" w:rsidP="002F7FEB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377" w:type="dxa"/>
          </w:tcPr>
          <w:p w14:paraId="0A682045" w14:textId="77FED9CE" w:rsidR="002F7FEB" w:rsidRDefault="002F7FEB" w:rsidP="002F7FEB">
            <w:r w:rsidRPr="00F83F24">
              <w:t>4330.825</w:t>
            </w:r>
          </w:p>
        </w:tc>
        <w:tc>
          <w:tcPr>
            <w:tcW w:w="1496" w:type="dxa"/>
          </w:tcPr>
          <w:p w14:paraId="57AABBB3" w14:textId="175E449D" w:rsidR="002F7FEB" w:rsidRDefault="002F7FEB" w:rsidP="002F7FEB">
            <w:r w:rsidRPr="004337CA">
              <w:t>5107.95</w:t>
            </w:r>
          </w:p>
        </w:tc>
        <w:tc>
          <w:tcPr>
            <w:tcW w:w="1384" w:type="dxa"/>
          </w:tcPr>
          <w:p w14:paraId="4BEFAA8D" w14:textId="39BA074C" w:rsidR="002F7FEB" w:rsidRDefault="002F7FEB" w:rsidP="002F7FEB">
            <w:r>
              <w:t>1</w:t>
            </w:r>
          </w:p>
        </w:tc>
        <w:tc>
          <w:tcPr>
            <w:tcW w:w="1440" w:type="dxa"/>
          </w:tcPr>
          <w:p w14:paraId="446ECBF9" w14:textId="3E4FFD0B" w:rsidR="002F7FEB" w:rsidRDefault="00AB066B" w:rsidP="002F7FEB">
            <w:r w:rsidRPr="00AB066B">
              <w:t>0.0032</w:t>
            </w:r>
          </w:p>
        </w:tc>
        <w:tc>
          <w:tcPr>
            <w:tcW w:w="2583" w:type="dxa"/>
          </w:tcPr>
          <w:p w14:paraId="6993E6BF" w14:textId="65D125A8" w:rsidR="002F7FEB" w:rsidRDefault="00760411" w:rsidP="002F7FEB">
            <w:r w:rsidRPr="00760411">
              <w:t>0.0001</w:t>
            </w:r>
          </w:p>
        </w:tc>
      </w:tr>
      <w:tr w:rsidR="002F7FEB" w14:paraId="3400F7F7" w14:textId="77777777">
        <w:tc>
          <w:tcPr>
            <w:tcW w:w="1251" w:type="dxa"/>
          </w:tcPr>
          <w:p w14:paraId="548DC543" w14:textId="3AD434BA" w:rsidR="002F7FEB" w:rsidRPr="00333FEB" w:rsidRDefault="002F7FEB" w:rsidP="002F7FEB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377" w:type="dxa"/>
          </w:tcPr>
          <w:p w14:paraId="5DD58330" w14:textId="268B8F9B" w:rsidR="002F7FEB" w:rsidRDefault="002F7FEB" w:rsidP="002F7FEB">
            <w:r w:rsidRPr="004337CA">
              <w:t>5107.95</w:t>
            </w:r>
          </w:p>
        </w:tc>
        <w:tc>
          <w:tcPr>
            <w:tcW w:w="1496" w:type="dxa"/>
          </w:tcPr>
          <w:p w14:paraId="6316BF32" w14:textId="167B01EC" w:rsidR="002F7FEB" w:rsidRDefault="002F7FEB" w:rsidP="002F7FEB">
            <w:r w:rsidRPr="009A0DEB">
              <w:t>5885.075</w:t>
            </w:r>
          </w:p>
        </w:tc>
        <w:tc>
          <w:tcPr>
            <w:tcW w:w="1384" w:type="dxa"/>
          </w:tcPr>
          <w:p w14:paraId="7AB1DD8B" w14:textId="30B6D2DD" w:rsidR="002F7FEB" w:rsidRDefault="002F7FEB" w:rsidP="002F7FEB">
            <w:r>
              <w:t>0</w:t>
            </w:r>
          </w:p>
        </w:tc>
        <w:tc>
          <w:tcPr>
            <w:tcW w:w="1440" w:type="dxa"/>
          </w:tcPr>
          <w:p w14:paraId="148D0B6B" w14:textId="313A513A" w:rsidR="002F7FEB" w:rsidRPr="006B1956" w:rsidRDefault="002F7FEB" w:rsidP="002F7FEB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583" w:type="dxa"/>
          </w:tcPr>
          <w:p w14:paraId="01FBCD55" w14:textId="5DC2F102" w:rsidR="002F7FEB" w:rsidRDefault="002F7FEB" w:rsidP="002F7FEB">
            <w:r w:rsidRPr="002F7FEB">
              <w:t>0</w:t>
            </w:r>
          </w:p>
        </w:tc>
      </w:tr>
      <w:tr w:rsidR="002F7FEB" w14:paraId="26195B3B" w14:textId="77777777">
        <w:tc>
          <w:tcPr>
            <w:tcW w:w="1251" w:type="dxa"/>
          </w:tcPr>
          <w:p w14:paraId="2435A084" w14:textId="79F79E4E" w:rsidR="002F7FEB" w:rsidRPr="00333FEB" w:rsidRDefault="002F7FEB" w:rsidP="002F7FEB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377" w:type="dxa"/>
          </w:tcPr>
          <w:p w14:paraId="385BB402" w14:textId="201CA5CD" w:rsidR="002F7FEB" w:rsidRDefault="002F7FEB" w:rsidP="002F7FEB">
            <w:r w:rsidRPr="009A0DEB">
              <w:t>5885.075</w:t>
            </w:r>
          </w:p>
        </w:tc>
        <w:tc>
          <w:tcPr>
            <w:tcW w:w="1496" w:type="dxa"/>
          </w:tcPr>
          <w:p w14:paraId="31157237" w14:textId="63E8D965" w:rsidR="002F7FEB" w:rsidRDefault="002F7FEB" w:rsidP="002F7FEB">
            <w:r w:rsidRPr="002752E3">
              <w:t xml:space="preserve">6662.2  </w:t>
            </w:r>
          </w:p>
        </w:tc>
        <w:tc>
          <w:tcPr>
            <w:tcW w:w="1384" w:type="dxa"/>
          </w:tcPr>
          <w:p w14:paraId="1ECB7862" w14:textId="70C44378" w:rsidR="002F7FEB" w:rsidRPr="00BB2BD4" w:rsidRDefault="002F7FEB" w:rsidP="002F7FEB">
            <w:pPr>
              <w:rPr>
                <w:lang w:val="en-US"/>
              </w:rPr>
            </w:pPr>
            <w:r>
              <w:t>1</w:t>
            </w:r>
          </w:p>
        </w:tc>
        <w:tc>
          <w:tcPr>
            <w:tcW w:w="1440" w:type="dxa"/>
          </w:tcPr>
          <w:p w14:paraId="7ED5F741" w14:textId="2DB28250" w:rsidR="002F7FEB" w:rsidRDefault="00AB066B" w:rsidP="002F7FEB">
            <w:r w:rsidRPr="00AB066B">
              <w:t>0.0032</w:t>
            </w:r>
          </w:p>
        </w:tc>
        <w:tc>
          <w:tcPr>
            <w:tcW w:w="2583" w:type="dxa"/>
          </w:tcPr>
          <w:p w14:paraId="717B6688" w14:textId="1AA4C45A" w:rsidR="002F7FEB" w:rsidRDefault="002F7FEB" w:rsidP="002F7FEB">
            <w:r w:rsidRPr="002F7FEB">
              <w:t>0</w:t>
            </w:r>
          </w:p>
        </w:tc>
      </w:tr>
    </w:tbl>
    <w:p w14:paraId="35CDA899" w14:textId="77777777" w:rsidR="00C4256E" w:rsidRDefault="00C4256E">
      <w:pPr>
        <w:pStyle w:val="a3"/>
      </w:pPr>
      <w:r>
        <w:t>г) Построить гистограмму относительных частот и функцию плотности теоретического распределения на одном график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612"/>
      </w:tblGrid>
      <w:tr w:rsidR="00C4256E" w14:paraId="2EA37C63" w14:textId="77777777" w:rsidTr="00D74BB0">
        <w:trPr>
          <w:trHeight w:val="3407"/>
        </w:trPr>
        <w:tc>
          <w:tcPr>
            <w:tcW w:w="6377" w:type="dxa"/>
          </w:tcPr>
          <w:p w14:paraId="2DC9B7F8" w14:textId="6CF40E6B" w:rsidR="00C4256E" w:rsidRDefault="00BA44E8">
            <w:pPr>
              <w:spacing w:line="360" w:lineRule="auto"/>
            </w:pPr>
            <w:r>
              <w:rPr>
                <w:noProof/>
              </w:rPr>
              <w:drawing>
                <wp:inline distT="0" distB="0" distL="0" distR="0" wp14:anchorId="7A6FBD0B" wp14:editId="15E3D08C">
                  <wp:extent cx="4061460" cy="2582672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71648" cy="25891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0E7ACE4" w14:textId="77777777" w:rsidR="00C4256E" w:rsidRDefault="00C4256E">
      <w:pPr>
        <w:spacing w:line="360" w:lineRule="auto"/>
      </w:pPr>
    </w:p>
    <w:p w14:paraId="62E0993E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д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 w14:paraId="0BBA9B7B" w14:textId="77777777" w:rsidTr="00AD5A91">
        <w:tc>
          <w:tcPr>
            <w:tcW w:w="1440" w:type="dxa"/>
          </w:tcPr>
          <w:p w14:paraId="5D63C75F" w14:textId="77777777"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14:paraId="57E47E46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73CD1972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1E561856" w14:textId="77777777" w:rsidR="00C4256E" w:rsidRDefault="00C4256E">
            <w:r>
              <w:t>Статистическое решение</w:t>
            </w:r>
          </w:p>
        </w:tc>
        <w:tc>
          <w:tcPr>
            <w:tcW w:w="2703" w:type="dxa"/>
            <w:tcBorders>
              <w:bottom w:val="single" w:sz="4" w:space="0" w:color="auto"/>
            </w:tcBorders>
          </w:tcPr>
          <w:p w14:paraId="67F060B3" w14:textId="77777777" w:rsidR="00C4256E" w:rsidRDefault="00C4256E">
            <w:r>
              <w:t>Вывод</w:t>
            </w:r>
          </w:p>
        </w:tc>
      </w:tr>
      <w:tr w:rsidR="0027421D" w14:paraId="3BA3880C" w14:textId="77777777" w:rsidTr="00543E79">
        <w:tc>
          <w:tcPr>
            <w:tcW w:w="1440" w:type="dxa"/>
          </w:tcPr>
          <w:p w14:paraId="10EB791B" w14:textId="77777777" w:rsidR="0027421D" w:rsidRDefault="0027421D" w:rsidP="00637758">
            <w:r>
              <w:t>0.01</w:t>
            </w:r>
          </w:p>
        </w:tc>
        <w:tc>
          <w:tcPr>
            <w:tcW w:w="2365" w:type="dxa"/>
          </w:tcPr>
          <w:p w14:paraId="3491B5DC" w14:textId="584AFE42" w:rsidR="0027421D" w:rsidRDefault="0027421D" w:rsidP="00637758">
            <w:r w:rsidRPr="00482B73">
              <w:t>12.774</w:t>
            </w:r>
          </w:p>
        </w:tc>
        <w:tc>
          <w:tcPr>
            <w:tcW w:w="1080" w:type="dxa"/>
          </w:tcPr>
          <w:p w14:paraId="54FA8379" w14:textId="4DDA1D3D" w:rsidR="0027421D" w:rsidRDefault="0027421D" w:rsidP="00637758">
            <w:pPr>
              <w:rPr>
                <w:i/>
              </w:rPr>
            </w:pPr>
            <w:r w:rsidRPr="001E1469">
              <w:rPr>
                <w:i/>
              </w:rPr>
              <w:t>0.005</w:t>
            </w:r>
          </w:p>
        </w:tc>
        <w:tc>
          <w:tcPr>
            <w:tcW w:w="1983" w:type="dxa"/>
          </w:tcPr>
          <w:p w14:paraId="2992AEE5" w14:textId="3C0DB86C" w:rsidR="0027421D" w:rsidRDefault="00000000" w:rsidP="00637758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  <w:vMerge w:val="restart"/>
          </w:tcPr>
          <w:p w14:paraId="7B4C5D48" w14:textId="31290A22" w:rsidR="0027421D" w:rsidRPr="00AD5A91" w:rsidRDefault="0027421D" w:rsidP="00AD5A91">
            <w:r w:rsidRPr="00AD5A91">
              <w:rPr>
                <w:lang w:val="en-US"/>
              </w:rPr>
              <w:t>X</w:t>
            </w:r>
            <w:r w:rsidRPr="00AD5A91">
              <w:t xml:space="preserve"> имеет распределение, отличное от нормального</w:t>
            </w:r>
          </w:p>
        </w:tc>
      </w:tr>
      <w:tr w:rsidR="0027421D" w14:paraId="2C15D4FC" w14:textId="77777777" w:rsidTr="00543E79">
        <w:tc>
          <w:tcPr>
            <w:tcW w:w="1440" w:type="dxa"/>
          </w:tcPr>
          <w:p w14:paraId="0BA6F5A0" w14:textId="77777777" w:rsidR="0027421D" w:rsidRDefault="0027421D" w:rsidP="00637758">
            <w:r>
              <w:t>0.05</w:t>
            </w:r>
          </w:p>
        </w:tc>
        <w:tc>
          <w:tcPr>
            <w:tcW w:w="2365" w:type="dxa"/>
          </w:tcPr>
          <w:p w14:paraId="1F29B69F" w14:textId="635B7D47" w:rsidR="0027421D" w:rsidRDefault="0027421D" w:rsidP="00637758">
            <w:r w:rsidRPr="00482B73">
              <w:t>12.774</w:t>
            </w:r>
          </w:p>
        </w:tc>
        <w:tc>
          <w:tcPr>
            <w:tcW w:w="1080" w:type="dxa"/>
          </w:tcPr>
          <w:p w14:paraId="1E4FADC8" w14:textId="64CAC866" w:rsidR="0027421D" w:rsidRDefault="0027421D" w:rsidP="00637758">
            <w:pPr>
              <w:rPr>
                <w:i/>
              </w:rPr>
            </w:pPr>
            <w:r w:rsidRPr="001E1469">
              <w:rPr>
                <w:i/>
              </w:rPr>
              <w:t>0.005</w:t>
            </w:r>
          </w:p>
        </w:tc>
        <w:tc>
          <w:tcPr>
            <w:tcW w:w="1983" w:type="dxa"/>
          </w:tcPr>
          <w:p w14:paraId="71CA9816" w14:textId="7568D562" w:rsidR="0027421D" w:rsidRDefault="00000000" w:rsidP="00637758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  <w:vMerge/>
          </w:tcPr>
          <w:p w14:paraId="04397A4F" w14:textId="31B080D5" w:rsidR="0027421D" w:rsidRPr="00AD5A91" w:rsidRDefault="0027421D" w:rsidP="00637758">
            <w:pPr>
              <w:rPr>
                <w:iCs/>
                <w:lang w:val="en-US"/>
              </w:rPr>
            </w:pPr>
          </w:p>
        </w:tc>
      </w:tr>
      <w:tr w:rsidR="0027421D" w14:paraId="547309D0" w14:textId="77777777" w:rsidTr="00543E79">
        <w:tc>
          <w:tcPr>
            <w:tcW w:w="1440" w:type="dxa"/>
          </w:tcPr>
          <w:p w14:paraId="5C98886F" w14:textId="77777777" w:rsidR="0027421D" w:rsidRDefault="0027421D" w:rsidP="00637758">
            <w:r>
              <w:t>0.1</w:t>
            </w:r>
          </w:p>
        </w:tc>
        <w:tc>
          <w:tcPr>
            <w:tcW w:w="2365" w:type="dxa"/>
          </w:tcPr>
          <w:p w14:paraId="62B6EFB3" w14:textId="52C9C9B0" w:rsidR="0027421D" w:rsidRDefault="0027421D" w:rsidP="00637758">
            <w:r w:rsidRPr="00482B73">
              <w:t>12.774</w:t>
            </w:r>
          </w:p>
        </w:tc>
        <w:tc>
          <w:tcPr>
            <w:tcW w:w="1080" w:type="dxa"/>
          </w:tcPr>
          <w:p w14:paraId="1F169D04" w14:textId="6BE66538" w:rsidR="0027421D" w:rsidRDefault="0027421D" w:rsidP="00637758">
            <w:pPr>
              <w:rPr>
                <w:i/>
              </w:rPr>
            </w:pPr>
            <w:r w:rsidRPr="001E1469">
              <w:rPr>
                <w:i/>
              </w:rPr>
              <w:t>0.005</w:t>
            </w:r>
          </w:p>
        </w:tc>
        <w:tc>
          <w:tcPr>
            <w:tcW w:w="1983" w:type="dxa"/>
          </w:tcPr>
          <w:p w14:paraId="41926703" w14:textId="51CEFBC0" w:rsidR="0027421D" w:rsidRDefault="00000000" w:rsidP="00637758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  <w:vMerge/>
          </w:tcPr>
          <w:p w14:paraId="2886BFA6" w14:textId="77777777" w:rsidR="0027421D" w:rsidRDefault="0027421D" w:rsidP="00637758">
            <w:pPr>
              <w:rPr>
                <w:iCs/>
              </w:rPr>
            </w:pPr>
          </w:p>
        </w:tc>
      </w:tr>
    </w:tbl>
    <w:p w14:paraId="5C4C477A" w14:textId="77777777" w:rsidR="00C4256E" w:rsidRDefault="00C4256E">
      <w:pPr>
        <w:spacing w:line="360" w:lineRule="auto"/>
      </w:pPr>
    </w:p>
    <w:p w14:paraId="755F0821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4.2. Проверка гипотезы о нормальности на основе коэффициента асимметрии и эксцесса</w:t>
      </w:r>
      <w:r w:rsidR="0019473A">
        <w:rPr>
          <w:i/>
          <w:iCs/>
        </w:rPr>
        <w:t xml:space="preserve"> (критерий Харке-Бера)</w:t>
      </w:r>
    </w:p>
    <w:p w14:paraId="59C7E102" w14:textId="77777777" w:rsidR="00C4256E" w:rsidRDefault="00C4256E">
      <w:pPr>
        <w:spacing w:line="360" w:lineRule="auto"/>
      </w:pPr>
      <w:r>
        <w:t>Статистическ</w:t>
      </w:r>
      <w:r w:rsidR="0019473A">
        <w:t>ая</w:t>
      </w:r>
      <w:r>
        <w:t xml:space="preserve"> гипотез</w:t>
      </w:r>
      <w:r w:rsidR="0019473A">
        <w:t>а</w:t>
      </w:r>
      <w:r>
        <w:t xml:space="preserve"> – </w:t>
      </w:r>
      <w:r w:rsidR="0019473A">
        <w:rPr>
          <w:position w:val="-12"/>
          <w:lang w:val="en-US"/>
        </w:rPr>
        <w:object w:dxaOrig="1420" w:dyaOrig="360" w14:anchorId="60BC6039">
          <v:shape id="_x0000_i1030" type="#_x0000_t75" style="width:70.8pt;height:18pt" o:ole="">
            <v:imagedata r:id="rId22" o:title=""/>
          </v:shape>
          <o:OLEObject Type="Embed" ProgID="Equation.DSMT4" ShapeID="_x0000_i1030" DrawAspect="Content" ObjectID="_1733158106" r:id="rId25"/>
        </w:object>
      </w:r>
    </w:p>
    <w:p w14:paraId="640FEFDA" w14:textId="77777777"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89"/>
        <w:gridCol w:w="3260"/>
        <w:gridCol w:w="3622"/>
      </w:tblGrid>
      <w:tr w:rsidR="0019473A" w14:paraId="47866798" w14:textId="77777777" w:rsidTr="0019078C">
        <w:tc>
          <w:tcPr>
            <w:tcW w:w="2689" w:type="dxa"/>
          </w:tcPr>
          <w:p w14:paraId="52716E23" w14:textId="77777777" w:rsidR="0019473A" w:rsidRDefault="0019473A" w:rsidP="0080663F"/>
        </w:tc>
        <w:tc>
          <w:tcPr>
            <w:tcW w:w="3260" w:type="dxa"/>
          </w:tcPr>
          <w:p w14:paraId="649B1CCA" w14:textId="77777777" w:rsidR="0019473A" w:rsidRDefault="0019473A" w:rsidP="0080663F">
            <w:r>
              <w:t>Выражение</w:t>
            </w:r>
          </w:p>
        </w:tc>
        <w:tc>
          <w:tcPr>
            <w:tcW w:w="3622" w:type="dxa"/>
          </w:tcPr>
          <w:p w14:paraId="2DAC56B0" w14:textId="77777777" w:rsidR="0019473A" w:rsidRDefault="0019473A" w:rsidP="0080663F">
            <w:r>
              <w:t>Пояснение использованных обозначений</w:t>
            </w:r>
          </w:p>
        </w:tc>
      </w:tr>
      <w:tr w:rsidR="0019473A" w14:paraId="0D791C40" w14:textId="77777777" w:rsidTr="0019078C">
        <w:trPr>
          <w:trHeight w:val="627"/>
        </w:trPr>
        <w:tc>
          <w:tcPr>
            <w:tcW w:w="2689" w:type="dxa"/>
          </w:tcPr>
          <w:p w14:paraId="0A40FAE7" w14:textId="77777777" w:rsidR="0019473A" w:rsidRDefault="0019473A" w:rsidP="0080663F">
            <w:r>
              <w:t>Формула расчета статистики критерия</w:t>
            </w:r>
          </w:p>
        </w:tc>
        <w:tc>
          <w:tcPr>
            <w:tcW w:w="3260" w:type="dxa"/>
          </w:tcPr>
          <w:p w14:paraId="79E62ABC" w14:textId="0D9B6311" w:rsidR="0019473A" w:rsidRDefault="0019078C" w:rsidP="0080663F">
            <m:oMathPara>
              <m:oMath>
                <m:r>
                  <w:rPr>
                    <w:rFonts w:ascii="Cambria Math" w:hAnsi="Cambria Math"/>
                  </w:rPr>
                  <m:t>Z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14:paraId="0E025EB1" w14:textId="77777777" w:rsidR="0019473A" w:rsidRDefault="0019473A" w:rsidP="0080663F"/>
          <w:p w14:paraId="0BF77177" w14:textId="77777777" w:rsidR="0019473A" w:rsidRDefault="0019473A" w:rsidP="0080663F"/>
        </w:tc>
        <w:tc>
          <w:tcPr>
            <w:tcW w:w="3622" w:type="dxa"/>
          </w:tcPr>
          <w:p w14:paraId="2EC88872" w14:textId="79D65F2C" w:rsidR="0019473A" w:rsidRDefault="00B51373" w:rsidP="0080663F">
            <w:r>
              <w:rPr>
                <w:lang w:val="en-US"/>
              </w:rPr>
              <w:t>S</w:t>
            </w:r>
            <w:r w:rsidRPr="00FB2F40">
              <w:t xml:space="preserve"> </w:t>
            </w:r>
            <w:r w:rsidR="009A5359" w:rsidRPr="00FB2F40">
              <w:t>–</w:t>
            </w:r>
            <w:r w:rsidRPr="00FB2F40">
              <w:t xml:space="preserve"> </w:t>
            </w:r>
            <w:r w:rsidR="009A5359">
              <w:t xml:space="preserve">выборочный коэффициент </w:t>
            </w:r>
            <w:r w:rsidR="008944E2">
              <w:t>асимметрии</w:t>
            </w:r>
          </w:p>
          <w:p w14:paraId="5E274951" w14:textId="3A695B4E" w:rsidR="0019473A" w:rsidRPr="009A5359" w:rsidRDefault="009A5359" w:rsidP="0080663F">
            <w:r>
              <w:rPr>
                <w:lang w:val="en-US"/>
              </w:rPr>
              <w:t>K</w:t>
            </w:r>
            <w:r w:rsidRPr="00FB2F40">
              <w:t xml:space="preserve"> – </w:t>
            </w:r>
            <w:r>
              <w:t>выборочный эксцесс</w:t>
            </w:r>
          </w:p>
          <w:p w14:paraId="24348257" w14:textId="77777777" w:rsidR="0019473A" w:rsidRDefault="0019473A" w:rsidP="0080663F"/>
        </w:tc>
      </w:tr>
      <w:tr w:rsidR="0019473A" w14:paraId="0843A0BD" w14:textId="77777777" w:rsidTr="0019078C">
        <w:tc>
          <w:tcPr>
            <w:tcW w:w="2689" w:type="dxa"/>
          </w:tcPr>
          <w:p w14:paraId="7A3D7227" w14:textId="77777777" w:rsidR="0019473A" w:rsidRDefault="0019473A" w:rsidP="0080663F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3260" w:type="dxa"/>
          </w:tcPr>
          <w:p w14:paraId="52947BD8" w14:textId="77777777" w:rsidR="0019473A" w:rsidRDefault="0019473A" w:rsidP="0080663F"/>
          <w:p w14:paraId="22513722" w14:textId="619EB83B" w:rsidR="00084981" w:rsidRPr="00084981" w:rsidRDefault="00000000" w:rsidP="00084981">
            <w:pPr>
              <w:ind w:firstLine="70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2)</m:t>
                </m:r>
              </m:oMath>
            </m:oMathPara>
          </w:p>
        </w:tc>
        <w:tc>
          <w:tcPr>
            <w:tcW w:w="3622" w:type="dxa"/>
          </w:tcPr>
          <w:p w14:paraId="20BCDBA9" w14:textId="77777777" w:rsidR="0019473A" w:rsidRDefault="0019473A" w:rsidP="0080663F"/>
        </w:tc>
      </w:tr>
      <w:tr w:rsidR="0019473A" w14:paraId="247B5DE4" w14:textId="77777777" w:rsidTr="0019078C">
        <w:tc>
          <w:tcPr>
            <w:tcW w:w="2689" w:type="dxa"/>
          </w:tcPr>
          <w:p w14:paraId="257A2AEF" w14:textId="77777777" w:rsidR="0019473A" w:rsidRDefault="0019473A" w:rsidP="0080663F">
            <w:r>
              <w:lastRenderedPageBreak/>
              <w:t xml:space="preserve">Формула расчета критической точки </w:t>
            </w:r>
          </w:p>
        </w:tc>
        <w:tc>
          <w:tcPr>
            <w:tcW w:w="3260" w:type="dxa"/>
          </w:tcPr>
          <w:p w14:paraId="31D621A0" w14:textId="77777777" w:rsidR="00FC2E86" w:rsidRDefault="00FC2E86" w:rsidP="0080663F"/>
          <w:p w14:paraId="08AFC72F" w14:textId="0B50B255" w:rsidR="0019473A" w:rsidRDefault="00000000" w:rsidP="0080663F"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α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(2)</m:t>
                </m:r>
              </m:oMath>
            </m:oMathPara>
          </w:p>
          <w:p w14:paraId="5ACDD61C" w14:textId="3954E3B1" w:rsidR="005D3902" w:rsidRDefault="005D3902" w:rsidP="0080663F"/>
        </w:tc>
        <w:tc>
          <w:tcPr>
            <w:tcW w:w="3622" w:type="dxa"/>
          </w:tcPr>
          <w:p w14:paraId="6749AA29" w14:textId="77777777" w:rsidR="00FC2E86" w:rsidRPr="00FC2E86" w:rsidRDefault="00FC2E86" w:rsidP="00FC2E86"/>
          <w:p w14:paraId="259BCE5C" w14:textId="2A0C2A10" w:rsidR="0019473A" w:rsidRDefault="00FC2E86" w:rsidP="0080663F">
            <m:oMath>
              <m:r>
                <w:rPr>
                  <w:rFonts w:ascii="Cambria Math" w:hAnsi="Cambria Math"/>
                </w:rPr>
                <m:t>α</m:t>
              </m:r>
            </m:oMath>
            <w:r>
              <w:t xml:space="preserve"> – уровень значимости</w:t>
            </w:r>
          </w:p>
          <w:p w14:paraId="65485F42" w14:textId="77777777" w:rsidR="0019473A" w:rsidRDefault="0019473A" w:rsidP="0080663F"/>
        </w:tc>
      </w:tr>
      <w:tr w:rsidR="0019473A" w14:paraId="22B434ED" w14:textId="77777777" w:rsidTr="0019078C">
        <w:tc>
          <w:tcPr>
            <w:tcW w:w="2689" w:type="dxa"/>
          </w:tcPr>
          <w:p w14:paraId="2BCDB16C" w14:textId="77777777" w:rsidR="0019473A" w:rsidRDefault="0019473A" w:rsidP="0080663F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3260" w:type="dxa"/>
          </w:tcPr>
          <w:p w14:paraId="0D1C3B8D" w14:textId="77777777" w:rsidR="0019473A" w:rsidRDefault="0019473A" w:rsidP="0080663F"/>
          <w:p w14:paraId="0F25565C" w14:textId="5AD56A84" w:rsidR="0019473A" w:rsidRDefault="00FC2E86" w:rsidP="00FC2E8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(z) </m:t>
                </m:r>
              </m:oMath>
            </m:oMathPara>
          </w:p>
          <w:p w14:paraId="266EBB80" w14:textId="77777777" w:rsidR="0019473A" w:rsidRDefault="0019473A" w:rsidP="0080663F"/>
        </w:tc>
        <w:tc>
          <w:tcPr>
            <w:tcW w:w="3622" w:type="dxa"/>
          </w:tcPr>
          <w:p w14:paraId="011BDA32" w14:textId="77777777" w:rsidR="0019473A" w:rsidRDefault="0019473A" w:rsidP="0080663F"/>
          <w:p w14:paraId="248E6896" w14:textId="77777777" w:rsidR="0019473A" w:rsidRDefault="0019473A" w:rsidP="0080663F"/>
          <w:p w14:paraId="064F13B8" w14:textId="77777777" w:rsidR="0019473A" w:rsidRDefault="0019473A" w:rsidP="0080663F"/>
        </w:tc>
      </w:tr>
    </w:tbl>
    <w:p w14:paraId="765F3755" w14:textId="77777777" w:rsidR="0019473A" w:rsidRDefault="0019473A">
      <w:pPr>
        <w:spacing w:line="360" w:lineRule="auto"/>
        <w:rPr>
          <w:i/>
          <w:iCs/>
        </w:rPr>
      </w:pPr>
    </w:p>
    <w:p w14:paraId="3DDAA829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19473A" w14:paraId="0C88F5D6" w14:textId="77777777" w:rsidTr="00EE4AA7">
        <w:tc>
          <w:tcPr>
            <w:tcW w:w="1440" w:type="dxa"/>
          </w:tcPr>
          <w:p w14:paraId="0871FAE6" w14:textId="77777777" w:rsidR="0019473A" w:rsidRDefault="0019473A" w:rsidP="0080663F">
            <w:r>
              <w:t>Уровень значимости</w:t>
            </w:r>
          </w:p>
        </w:tc>
        <w:tc>
          <w:tcPr>
            <w:tcW w:w="2365" w:type="dxa"/>
          </w:tcPr>
          <w:p w14:paraId="17B30068" w14:textId="77777777" w:rsidR="0019473A" w:rsidRDefault="0019473A" w:rsidP="0080663F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492347C2" w14:textId="77777777" w:rsidR="0019473A" w:rsidRDefault="0019473A" w:rsidP="0080663F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6984BD3C" w14:textId="77777777" w:rsidR="0019473A" w:rsidRDefault="0019473A" w:rsidP="0080663F">
            <w:r>
              <w:t>Статистическое решение</w:t>
            </w:r>
          </w:p>
        </w:tc>
        <w:tc>
          <w:tcPr>
            <w:tcW w:w="2703" w:type="dxa"/>
            <w:tcBorders>
              <w:bottom w:val="single" w:sz="4" w:space="0" w:color="auto"/>
            </w:tcBorders>
          </w:tcPr>
          <w:p w14:paraId="245C85E2" w14:textId="77777777" w:rsidR="0019473A" w:rsidRDefault="0019473A" w:rsidP="0080663F">
            <w:r>
              <w:t>Вывод</w:t>
            </w:r>
          </w:p>
        </w:tc>
      </w:tr>
      <w:tr w:rsidR="0027421D" w14:paraId="5A9AF0CC" w14:textId="77777777" w:rsidTr="003B63EF">
        <w:trPr>
          <w:cantSplit/>
        </w:trPr>
        <w:tc>
          <w:tcPr>
            <w:tcW w:w="1440" w:type="dxa"/>
          </w:tcPr>
          <w:p w14:paraId="7D4BD833" w14:textId="77777777" w:rsidR="0027421D" w:rsidRDefault="0027421D" w:rsidP="00FE352A">
            <w:r>
              <w:t>0.01</w:t>
            </w:r>
          </w:p>
        </w:tc>
        <w:tc>
          <w:tcPr>
            <w:tcW w:w="2365" w:type="dxa"/>
            <w:vMerge w:val="restart"/>
          </w:tcPr>
          <w:p w14:paraId="3108C1F6" w14:textId="77777777" w:rsidR="0027421D" w:rsidRDefault="0027421D" w:rsidP="00FE352A"/>
          <w:p w14:paraId="61B204FA" w14:textId="34220CD0" w:rsidR="0027421D" w:rsidRPr="00FE352A" w:rsidRDefault="0027421D" w:rsidP="00FE352A">
            <w:pPr>
              <w:rPr>
                <w:lang w:val="en-US"/>
              </w:rPr>
            </w:pPr>
            <w:r>
              <w:rPr>
                <w:lang w:val="en-US"/>
              </w:rPr>
              <w:t>995.22</w:t>
            </w:r>
          </w:p>
        </w:tc>
        <w:tc>
          <w:tcPr>
            <w:tcW w:w="1080" w:type="dxa"/>
            <w:vMerge w:val="restart"/>
          </w:tcPr>
          <w:p w14:paraId="084A1FC6" w14:textId="77777777" w:rsidR="0027421D" w:rsidRDefault="0027421D" w:rsidP="00FE352A">
            <w:pPr>
              <w:rPr>
                <w:i/>
              </w:rPr>
            </w:pPr>
          </w:p>
          <w:p w14:paraId="0575CCC1" w14:textId="1EB1B12B" w:rsidR="0027421D" w:rsidRPr="00FE352A" w:rsidRDefault="0027421D" w:rsidP="00FE352A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</w:t>
            </w:r>
          </w:p>
        </w:tc>
        <w:tc>
          <w:tcPr>
            <w:tcW w:w="1983" w:type="dxa"/>
          </w:tcPr>
          <w:p w14:paraId="133CCB1A" w14:textId="2F3DCDED" w:rsidR="0027421D" w:rsidRDefault="00000000" w:rsidP="00FE352A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  <w:vMerge w:val="restart"/>
          </w:tcPr>
          <w:p w14:paraId="1E4866C2" w14:textId="0D3DF715" w:rsidR="0027421D" w:rsidRDefault="0027421D" w:rsidP="00FE352A">
            <w:pPr>
              <w:rPr>
                <w:iCs/>
              </w:rPr>
            </w:pPr>
            <w:r w:rsidRPr="00AD5A91">
              <w:rPr>
                <w:lang w:val="en-US"/>
              </w:rPr>
              <w:t>X</w:t>
            </w:r>
            <w:r w:rsidRPr="00AD5A91">
              <w:t xml:space="preserve"> имеет распределение, отличное от нормального</w:t>
            </w:r>
          </w:p>
        </w:tc>
      </w:tr>
      <w:tr w:rsidR="0027421D" w14:paraId="7920F689" w14:textId="77777777" w:rsidTr="003B63EF">
        <w:trPr>
          <w:cantSplit/>
        </w:trPr>
        <w:tc>
          <w:tcPr>
            <w:tcW w:w="1440" w:type="dxa"/>
          </w:tcPr>
          <w:p w14:paraId="0514B787" w14:textId="77777777" w:rsidR="0027421D" w:rsidRDefault="0027421D" w:rsidP="00FE352A">
            <w:r>
              <w:t>0.05</w:t>
            </w:r>
          </w:p>
        </w:tc>
        <w:tc>
          <w:tcPr>
            <w:tcW w:w="2365" w:type="dxa"/>
            <w:vMerge/>
          </w:tcPr>
          <w:p w14:paraId="06D15B5C" w14:textId="77777777" w:rsidR="0027421D" w:rsidRDefault="0027421D" w:rsidP="00FE352A"/>
        </w:tc>
        <w:tc>
          <w:tcPr>
            <w:tcW w:w="1080" w:type="dxa"/>
            <w:vMerge/>
          </w:tcPr>
          <w:p w14:paraId="28AA9D6F" w14:textId="77777777" w:rsidR="0027421D" w:rsidRDefault="0027421D" w:rsidP="00FE352A">
            <w:pPr>
              <w:rPr>
                <w:i/>
              </w:rPr>
            </w:pPr>
          </w:p>
        </w:tc>
        <w:tc>
          <w:tcPr>
            <w:tcW w:w="1983" w:type="dxa"/>
          </w:tcPr>
          <w:p w14:paraId="346669F7" w14:textId="7111CCD2" w:rsidR="0027421D" w:rsidRDefault="00000000" w:rsidP="00FE352A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  <w:vMerge/>
          </w:tcPr>
          <w:p w14:paraId="57FBFCE0" w14:textId="77777777" w:rsidR="0027421D" w:rsidRDefault="0027421D" w:rsidP="00FE352A">
            <w:pPr>
              <w:rPr>
                <w:iCs/>
              </w:rPr>
            </w:pPr>
          </w:p>
        </w:tc>
      </w:tr>
      <w:tr w:rsidR="0027421D" w14:paraId="15BCA5C3" w14:textId="77777777" w:rsidTr="003B63EF">
        <w:trPr>
          <w:cantSplit/>
        </w:trPr>
        <w:tc>
          <w:tcPr>
            <w:tcW w:w="1440" w:type="dxa"/>
          </w:tcPr>
          <w:p w14:paraId="009EEBD2" w14:textId="77777777" w:rsidR="0027421D" w:rsidRDefault="0027421D" w:rsidP="00FE352A">
            <w:r>
              <w:t>0.1</w:t>
            </w:r>
          </w:p>
        </w:tc>
        <w:tc>
          <w:tcPr>
            <w:tcW w:w="2365" w:type="dxa"/>
            <w:vMerge/>
          </w:tcPr>
          <w:p w14:paraId="6BC9891D" w14:textId="77777777" w:rsidR="0027421D" w:rsidRDefault="0027421D" w:rsidP="00FE352A"/>
        </w:tc>
        <w:tc>
          <w:tcPr>
            <w:tcW w:w="1080" w:type="dxa"/>
            <w:vMerge/>
          </w:tcPr>
          <w:p w14:paraId="2D9E15B9" w14:textId="77777777" w:rsidR="0027421D" w:rsidRDefault="0027421D" w:rsidP="00FE352A">
            <w:pPr>
              <w:rPr>
                <w:i/>
              </w:rPr>
            </w:pPr>
          </w:p>
        </w:tc>
        <w:tc>
          <w:tcPr>
            <w:tcW w:w="1983" w:type="dxa"/>
          </w:tcPr>
          <w:p w14:paraId="24B426B6" w14:textId="52EB7851" w:rsidR="0027421D" w:rsidRDefault="00000000" w:rsidP="00FE352A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  <w:vMerge/>
          </w:tcPr>
          <w:p w14:paraId="2E3DD90D" w14:textId="77777777" w:rsidR="0027421D" w:rsidRDefault="0027421D" w:rsidP="00FE352A">
            <w:pPr>
              <w:rPr>
                <w:iCs/>
              </w:rPr>
            </w:pPr>
          </w:p>
        </w:tc>
      </w:tr>
    </w:tbl>
    <w:p w14:paraId="012FDBBF" w14:textId="77777777"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14:paraId="240DE0D1" w14:textId="77777777"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14:paraId="31844D6D" w14:textId="77777777" w:rsidTr="0019473A">
        <w:trPr>
          <w:trHeight w:val="2587"/>
        </w:trPr>
        <w:tc>
          <w:tcPr>
            <w:tcW w:w="9290" w:type="dxa"/>
          </w:tcPr>
          <w:p w14:paraId="43766EC5" w14:textId="3BDC238D" w:rsidR="00C4256E" w:rsidRPr="00DC6B09" w:rsidRDefault="00C4256E">
            <w:pPr>
              <w:spacing w:line="360" w:lineRule="auto"/>
            </w:pPr>
            <w:r>
              <w:t>В результате проведённого в п.4 статистического анализа обнаружено, что</w:t>
            </w:r>
            <w:r w:rsidR="00DC6B09" w:rsidRPr="00DC6B09">
              <w:t xml:space="preserve"> </w:t>
            </w:r>
            <w:r w:rsidR="00DC6B09">
              <w:t>количество кало</w:t>
            </w:r>
            <w:r w:rsidR="003E52D4">
              <w:t xml:space="preserve">рий, </w:t>
            </w:r>
            <w:r w:rsidR="002840DD">
              <w:t>в день потребляемых пациентами, не является нормально распределённой величиной.</w:t>
            </w:r>
          </w:p>
        </w:tc>
      </w:tr>
    </w:tbl>
    <w:p w14:paraId="3B9B2644" w14:textId="77777777" w:rsidR="00C4256E" w:rsidRDefault="00C4256E">
      <w:pPr>
        <w:spacing w:line="360" w:lineRule="auto"/>
      </w:pPr>
    </w:p>
    <w:p w14:paraId="4A17C61C" w14:textId="77777777" w:rsidR="00C4256E" w:rsidRDefault="00C4256E"/>
    <w:p w14:paraId="0D17FDFC" w14:textId="77777777" w:rsidR="00C4256E" w:rsidRDefault="00C4256E"/>
    <w:p w14:paraId="6C776FE8" w14:textId="77777777"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5. Проверка однородности выборок</w:t>
      </w:r>
    </w:p>
    <w:p w14:paraId="3D0CFC6F" w14:textId="38D22D70" w:rsidR="00C4256E" w:rsidRDefault="00C4256E">
      <w:pPr>
        <w:spacing w:line="360" w:lineRule="auto"/>
      </w:pPr>
      <w:r>
        <w:t xml:space="preserve">Анализируемый признак 1 – </w:t>
      </w:r>
      <w:r w:rsidR="00FB2F40" w:rsidRPr="00FB2F40">
        <w:t>Plasma beta-carotene (ng/ml)</w:t>
      </w:r>
    </w:p>
    <w:p w14:paraId="363D108E" w14:textId="285E3EF6" w:rsidR="00C4256E" w:rsidRPr="009233CD" w:rsidRDefault="00C4256E">
      <w:pPr>
        <w:spacing w:line="360" w:lineRule="auto"/>
      </w:pPr>
      <w:r>
        <w:t>Анализируемый признак 2 –</w:t>
      </w:r>
      <w:r w:rsidR="009233CD" w:rsidRPr="009233CD">
        <w:t xml:space="preserve"> </w:t>
      </w:r>
      <w:r w:rsidR="009233CD" w:rsidRPr="009233CD">
        <w:rPr>
          <w:lang w:val="en-US"/>
        </w:rPr>
        <w:t>Plasma</w:t>
      </w:r>
      <w:r w:rsidR="009233CD" w:rsidRPr="009233CD">
        <w:t xml:space="preserve"> </w:t>
      </w:r>
      <w:r w:rsidR="009233CD" w:rsidRPr="009233CD">
        <w:rPr>
          <w:lang w:val="en-US"/>
        </w:rPr>
        <w:t>Retinol</w:t>
      </w:r>
      <w:r w:rsidR="009233CD" w:rsidRPr="009233CD">
        <w:t xml:space="preserve"> (</w:t>
      </w:r>
      <w:r w:rsidR="009233CD" w:rsidRPr="009233CD">
        <w:rPr>
          <w:lang w:val="en-US"/>
        </w:rPr>
        <w:t>ng</w:t>
      </w:r>
      <w:r w:rsidR="009233CD" w:rsidRPr="009233CD">
        <w:t>/</w:t>
      </w:r>
      <w:r w:rsidR="009233CD" w:rsidRPr="009233CD">
        <w:rPr>
          <w:lang w:val="en-US"/>
        </w:rPr>
        <w:t>ml</w:t>
      </w:r>
      <w:r w:rsidR="009233CD" w:rsidRPr="009233CD">
        <w:t>)</w:t>
      </w:r>
    </w:p>
    <w:p w14:paraId="5FB0F672" w14:textId="3739C3BE" w:rsidR="00C4256E" w:rsidRPr="00E14D2C" w:rsidRDefault="00C4256E">
      <w:pPr>
        <w:spacing w:line="360" w:lineRule="auto"/>
      </w:pPr>
      <w:r>
        <w:t xml:space="preserve">Объёмы выборок – </w:t>
      </w:r>
      <w:r w:rsidR="00783C09" w:rsidRPr="00E14D2C">
        <w:t>315</w:t>
      </w:r>
    </w:p>
    <w:p w14:paraId="22EB4B9B" w14:textId="77777777" w:rsidR="00C4256E" w:rsidRDefault="00C4256E">
      <w:pPr>
        <w:spacing w:line="360" w:lineRule="auto"/>
        <w:rPr>
          <w:i/>
          <w:iCs/>
        </w:rPr>
      </w:pPr>
    </w:p>
    <w:p w14:paraId="37C04B22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5.1 Критерий знаков</w:t>
      </w:r>
    </w:p>
    <w:p w14:paraId="670F1850" w14:textId="77777777"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12"/>
          <w:lang w:val="en-US"/>
        </w:rPr>
        <w:object w:dxaOrig="1760" w:dyaOrig="360" w14:anchorId="35C46118">
          <v:shape id="_x0000_i1031" type="#_x0000_t75" style="width:88.2pt;height:18pt" o:ole="">
            <v:imagedata r:id="rId26" o:title=""/>
          </v:shape>
          <o:OLEObject Type="Embed" ProgID="Equation.DSMT4" ShapeID="_x0000_i1031" DrawAspect="Content" ObjectID="_1733158107" r:id="rId27"/>
        </w:object>
      </w:r>
    </w:p>
    <w:p w14:paraId="4924A169" w14:textId="77777777" w:rsidR="00C4256E" w:rsidRDefault="00C4256E">
      <w:pPr>
        <w:spacing w:line="360" w:lineRule="auto"/>
      </w:pPr>
    </w:p>
    <w:p w14:paraId="1D5105A6" w14:textId="77777777"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72"/>
        <w:gridCol w:w="2835"/>
        <w:gridCol w:w="3764"/>
      </w:tblGrid>
      <w:tr w:rsidR="00C4256E" w14:paraId="0FD272C1" w14:textId="77777777" w:rsidTr="00C8784D">
        <w:tc>
          <w:tcPr>
            <w:tcW w:w="2972" w:type="dxa"/>
          </w:tcPr>
          <w:p w14:paraId="4852763D" w14:textId="77777777" w:rsidR="00C4256E" w:rsidRDefault="00C4256E"/>
        </w:tc>
        <w:tc>
          <w:tcPr>
            <w:tcW w:w="2835" w:type="dxa"/>
          </w:tcPr>
          <w:p w14:paraId="1E8EE033" w14:textId="77777777" w:rsidR="00C4256E" w:rsidRDefault="00C4256E">
            <w:r>
              <w:t>Выражение</w:t>
            </w:r>
          </w:p>
        </w:tc>
        <w:tc>
          <w:tcPr>
            <w:tcW w:w="3764" w:type="dxa"/>
          </w:tcPr>
          <w:p w14:paraId="6A3BB66D" w14:textId="77777777" w:rsidR="00C4256E" w:rsidRDefault="00C4256E">
            <w:r>
              <w:t>Пояснение использованных обозначений</w:t>
            </w:r>
          </w:p>
        </w:tc>
      </w:tr>
      <w:tr w:rsidR="00C4256E" w14:paraId="65DB2B20" w14:textId="77777777" w:rsidTr="00C8784D">
        <w:tc>
          <w:tcPr>
            <w:tcW w:w="2972" w:type="dxa"/>
          </w:tcPr>
          <w:p w14:paraId="178912F5" w14:textId="77777777" w:rsidR="00C4256E" w:rsidRDefault="00C4256E">
            <w:r>
              <w:t>Формула расчета статистики критерия</w:t>
            </w:r>
          </w:p>
        </w:tc>
        <w:tc>
          <w:tcPr>
            <w:tcW w:w="2835" w:type="dxa"/>
          </w:tcPr>
          <w:p w14:paraId="04CC3911" w14:textId="77777777" w:rsidR="00475C10" w:rsidRPr="00475C10" w:rsidRDefault="00475C10"/>
          <w:p w14:paraId="5CFA18B6" w14:textId="783C78D4" w:rsidR="00E14D2C" w:rsidRPr="00696869" w:rsidRDefault="00B27155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 xml:space="preserve">Z 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 xml:space="preserve"> - n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3764" w:type="dxa"/>
          </w:tcPr>
          <w:p w14:paraId="20C5F881" w14:textId="1C4C3A20" w:rsidR="00C4256E" w:rsidRDefault="00000000"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w:rPr>
                  <w:rFonts w:ascii="Cambria Math" w:hAnsi="Cambria Math"/>
                </w:rPr>
                <m:t xml:space="preserve"> - </m:t>
              </m:r>
            </m:oMath>
            <w:r w:rsidR="00475C10">
              <w:t>число знаков «+» в последовательности знаков разностей соответствующих элементов выборки</w:t>
            </w:r>
          </w:p>
        </w:tc>
      </w:tr>
      <w:tr w:rsidR="00C4256E" w14:paraId="0B15DBDD" w14:textId="77777777" w:rsidTr="00C8784D">
        <w:tc>
          <w:tcPr>
            <w:tcW w:w="2972" w:type="dxa"/>
          </w:tcPr>
          <w:p w14:paraId="241268A8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835" w:type="dxa"/>
          </w:tcPr>
          <w:p w14:paraId="3D390089" w14:textId="77777777" w:rsidR="00C4256E" w:rsidRDefault="00C4256E"/>
          <w:p w14:paraId="11A4ECC3" w14:textId="20210BC6" w:rsidR="001E673E" w:rsidRPr="00FC0C0C" w:rsidRDefault="00FC0C0C" w:rsidP="00C62B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(0, 1)</w:t>
            </w:r>
          </w:p>
          <w:p w14:paraId="7145BC6F" w14:textId="4ED6631B" w:rsidR="001E673E" w:rsidRDefault="001E673E"/>
        </w:tc>
        <w:tc>
          <w:tcPr>
            <w:tcW w:w="3764" w:type="dxa"/>
          </w:tcPr>
          <w:p w14:paraId="1B5AF280" w14:textId="77777777" w:rsidR="00C4256E" w:rsidRDefault="00C4256E"/>
        </w:tc>
      </w:tr>
      <w:tr w:rsidR="00C4256E" w14:paraId="27B349CB" w14:textId="77777777" w:rsidTr="00C8784D">
        <w:tc>
          <w:tcPr>
            <w:tcW w:w="2972" w:type="dxa"/>
          </w:tcPr>
          <w:p w14:paraId="60A06C13" w14:textId="77777777"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835" w:type="dxa"/>
          </w:tcPr>
          <w:p w14:paraId="59EE95F1" w14:textId="77777777" w:rsidR="00006CF5" w:rsidRPr="00006CF5" w:rsidRDefault="00006CF5" w:rsidP="00006CF5">
            <w:pPr>
              <w:jc w:val="center"/>
            </w:pPr>
          </w:p>
          <w:p w14:paraId="1D6AF3F4" w14:textId="30FB2C19" w:rsidR="00006CF5" w:rsidRDefault="00006CF5" w:rsidP="00006CF5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±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(0, 1)</m:t>
                </m:r>
              </m:oMath>
            </m:oMathPara>
          </w:p>
          <w:p w14:paraId="2735F279" w14:textId="424A9A82" w:rsidR="00C4256E" w:rsidRPr="00102250" w:rsidRDefault="00C4256E">
            <w:pPr>
              <w:rPr>
                <w:lang w:val="en-US"/>
              </w:rPr>
            </w:pPr>
          </w:p>
          <w:p w14:paraId="5BA3C606" w14:textId="77777777" w:rsidR="00C4256E" w:rsidRDefault="00C4256E"/>
        </w:tc>
        <w:tc>
          <w:tcPr>
            <w:tcW w:w="3764" w:type="dxa"/>
          </w:tcPr>
          <w:p w14:paraId="2CA7429D" w14:textId="77777777" w:rsidR="00C4256E" w:rsidRPr="00835EA9" w:rsidRDefault="00C4256E" w:rsidP="00006CF5"/>
        </w:tc>
      </w:tr>
      <w:tr w:rsidR="00C4256E" w14:paraId="3FAA2144" w14:textId="77777777" w:rsidTr="00C8784D">
        <w:tc>
          <w:tcPr>
            <w:tcW w:w="2972" w:type="dxa"/>
          </w:tcPr>
          <w:p w14:paraId="2422B289" w14:textId="77777777"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835" w:type="dxa"/>
          </w:tcPr>
          <w:p w14:paraId="6227F7AD" w14:textId="77777777" w:rsidR="00C4256E" w:rsidRDefault="00C4256E"/>
          <w:p w14:paraId="772710C2" w14:textId="77777777" w:rsidR="00696300" w:rsidRDefault="00696300" w:rsidP="00696300">
            <w:pPr>
              <w:jc w:val="center"/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2*min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(z),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e>
                    </m:d>
                  </m:e>
                </m:d>
              </m:oMath>
            </m:oMathPara>
          </w:p>
          <w:p w14:paraId="1811CF72" w14:textId="77777777" w:rsidR="00C4256E" w:rsidRDefault="00C4256E" w:rsidP="00E54335">
            <w:pPr>
              <w:jc w:val="center"/>
            </w:pPr>
          </w:p>
        </w:tc>
        <w:tc>
          <w:tcPr>
            <w:tcW w:w="3764" w:type="dxa"/>
          </w:tcPr>
          <w:p w14:paraId="7E4FFFB5" w14:textId="77777777" w:rsidR="00C4256E" w:rsidRDefault="00C4256E"/>
          <w:p w14:paraId="5E11C4E7" w14:textId="77777777" w:rsidR="00C4256E" w:rsidRDefault="00C4256E"/>
          <w:p w14:paraId="6ABBBF63" w14:textId="77777777" w:rsidR="00C4256E" w:rsidRDefault="00C4256E"/>
        </w:tc>
      </w:tr>
    </w:tbl>
    <w:p w14:paraId="7CCB018B" w14:textId="77777777" w:rsidR="00C4256E" w:rsidRDefault="00C4256E">
      <w:pPr>
        <w:spacing w:line="360" w:lineRule="auto"/>
      </w:pPr>
    </w:p>
    <w:p w14:paraId="13073B84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 w14:paraId="62522CC5" w14:textId="77777777">
        <w:tc>
          <w:tcPr>
            <w:tcW w:w="1440" w:type="dxa"/>
          </w:tcPr>
          <w:p w14:paraId="178300E9" w14:textId="77777777"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14:paraId="17C6A8D6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3B47EA71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50F9BC94" w14:textId="77777777"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14:paraId="17C45734" w14:textId="77777777" w:rsidR="00C4256E" w:rsidRDefault="00C4256E">
            <w:r>
              <w:t>Вывод</w:t>
            </w:r>
          </w:p>
        </w:tc>
      </w:tr>
      <w:tr w:rsidR="00A529AD" w14:paraId="048EB453" w14:textId="77777777">
        <w:trPr>
          <w:cantSplit/>
        </w:trPr>
        <w:tc>
          <w:tcPr>
            <w:tcW w:w="1440" w:type="dxa"/>
          </w:tcPr>
          <w:p w14:paraId="058C7B54" w14:textId="77777777" w:rsidR="00A529AD" w:rsidRDefault="00A529AD" w:rsidP="00A529AD">
            <w:r>
              <w:t>0.01</w:t>
            </w:r>
          </w:p>
        </w:tc>
        <w:tc>
          <w:tcPr>
            <w:tcW w:w="2365" w:type="dxa"/>
            <w:vMerge w:val="restart"/>
          </w:tcPr>
          <w:p w14:paraId="488C4535" w14:textId="77777777" w:rsidR="00A529AD" w:rsidRDefault="00A529AD" w:rsidP="00A529AD"/>
          <w:p w14:paraId="7963FF5B" w14:textId="1BA1E6C4" w:rsidR="00A529AD" w:rsidRDefault="00A529AD" w:rsidP="00A529AD">
            <w:pPr>
              <w:jc w:val="center"/>
            </w:pPr>
            <w:r w:rsidRPr="00546EFA">
              <w:t>-146.5</w:t>
            </w:r>
          </w:p>
        </w:tc>
        <w:tc>
          <w:tcPr>
            <w:tcW w:w="1080" w:type="dxa"/>
            <w:vMerge w:val="restart"/>
          </w:tcPr>
          <w:p w14:paraId="36E64A11" w14:textId="77777777" w:rsidR="00A529AD" w:rsidRDefault="00A529AD" w:rsidP="00A529AD">
            <w:pPr>
              <w:rPr>
                <w:i/>
              </w:rPr>
            </w:pPr>
          </w:p>
          <w:p w14:paraId="0C484EF5" w14:textId="3BB443F8" w:rsidR="00A529AD" w:rsidRPr="001E290C" w:rsidRDefault="00A529AD" w:rsidP="00A529AD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0</w:t>
            </w:r>
          </w:p>
        </w:tc>
        <w:tc>
          <w:tcPr>
            <w:tcW w:w="1983" w:type="dxa"/>
          </w:tcPr>
          <w:p w14:paraId="4D09BB16" w14:textId="0F65B65A" w:rsidR="00A529AD" w:rsidRDefault="00000000" w:rsidP="00A529AD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095B09AC" w14:textId="6C72C5CA" w:rsidR="00A529AD" w:rsidRDefault="00000000" w:rsidP="00A529AD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(x)≠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</w:tc>
      </w:tr>
      <w:tr w:rsidR="00A529AD" w14:paraId="1483488B" w14:textId="77777777">
        <w:trPr>
          <w:cantSplit/>
        </w:trPr>
        <w:tc>
          <w:tcPr>
            <w:tcW w:w="1440" w:type="dxa"/>
          </w:tcPr>
          <w:p w14:paraId="71A88767" w14:textId="77777777" w:rsidR="00A529AD" w:rsidRDefault="00A529AD" w:rsidP="00A529AD">
            <w:r>
              <w:t>0.05</w:t>
            </w:r>
          </w:p>
        </w:tc>
        <w:tc>
          <w:tcPr>
            <w:tcW w:w="2365" w:type="dxa"/>
            <w:vMerge/>
          </w:tcPr>
          <w:p w14:paraId="695F5D8C" w14:textId="77777777" w:rsidR="00A529AD" w:rsidRDefault="00A529AD" w:rsidP="00A529AD"/>
        </w:tc>
        <w:tc>
          <w:tcPr>
            <w:tcW w:w="1080" w:type="dxa"/>
            <w:vMerge/>
          </w:tcPr>
          <w:p w14:paraId="0A94A9B1" w14:textId="77777777" w:rsidR="00A529AD" w:rsidRDefault="00A529AD" w:rsidP="00A529AD">
            <w:pPr>
              <w:rPr>
                <w:i/>
              </w:rPr>
            </w:pPr>
          </w:p>
        </w:tc>
        <w:tc>
          <w:tcPr>
            <w:tcW w:w="1983" w:type="dxa"/>
          </w:tcPr>
          <w:p w14:paraId="043E9903" w14:textId="4C1162B3" w:rsidR="00A529AD" w:rsidRDefault="00000000" w:rsidP="00A529AD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7080B3EC" w14:textId="0A1AD59D" w:rsidR="00A529AD" w:rsidRDefault="00000000" w:rsidP="00A529AD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(x)≠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</w:tc>
      </w:tr>
      <w:tr w:rsidR="00A529AD" w14:paraId="67A26925" w14:textId="77777777">
        <w:trPr>
          <w:cantSplit/>
        </w:trPr>
        <w:tc>
          <w:tcPr>
            <w:tcW w:w="1440" w:type="dxa"/>
          </w:tcPr>
          <w:p w14:paraId="0B82ADE1" w14:textId="77777777" w:rsidR="00A529AD" w:rsidRDefault="00A529AD" w:rsidP="00A529AD">
            <w:r>
              <w:t>0.1</w:t>
            </w:r>
          </w:p>
        </w:tc>
        <w:tc>
          <w:tcPr>
            <w:tcW w:w="2365" w:type="dxa"/>
            <w:vMerge/>
          </w:tcPr>
          <w:p w14:paraId="2F5538C0" w14:textId="77777777" w:rsidR="00A529AD" w:rsidRDefault="00A529AD" w:rsidP="00A529AD"/>
        </w:tc>
        <w:tc>
          <w:tcPr>
            <w:tcW w:w="1080" w:type="dxa"/>
            <w:vMerge/>
          </w:tcPr>
          <w:p w14:paraId="736EF770" w14:textId="77777777" w:rsidR="00A529AD" w:rsidRDefault="00A529AD" w:rsidP="00A529AD">
            <w:pPr>
              <w:rPr>
                <w:i/>
              </w:rPr>
            </w:pPr>
          </w:p>
        </w:tc>
        <w:tc>
          <w:tcPr>
            <w:tcW w:w="1983" w:type="dxa"/>
          </w:tcPr>
          <w:p w14:paraId="03176DCA" w14:textId="52045C38" w:rsidR="00A529AD" w:rsidRDefault="00000000" w:rsidP="00A529AD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34DB99A7" w14:textId="4281ABFF" w:rsidR="00A529AD" w:rsidRDefault="00000000" w:rsidP="00A529AD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(x)≠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</w:tc>
      </w:tr>
    </w:tbl>
    <w:p w14:paraId="5CA89A3D" w14:textId="77777777" w:rsidR="00C4256E" w:rsidRDefault="00C4256E">
      <w:pPr>
        <w:spacing w:line="360" w:lineRule="auto"/>
      </w:pPr>
    </w:p>
    <w:p w14:paraId="4B320248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br w:type="page"/>
      </w:r>
      <w:r>
        <w:rPr>
          <w:i/>
          <w:iCs/>
        </w:rPr>
        <w:lastRenderedPageBreak/>
        <w:t>5.2. Критерий хи-квадрат</w:t>
      </w:r>
    </w:p>
    <w:p w14:paraId="588E621D" w14:textId="77777777"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12"/>
          <w:lang w:val="en-US"/>
        </w:rPr>
        <w:object w:dxaOrig="1760" w:dyaOrig="360" w14:anchorId="49CDAF42">
          <v:shape id="_x0000_i1032" type="#_x0000_t75" style="width:88.2pt;height:18pt" o:ole="">
            <v:imagedata r:id="rId26" o:title=""/>
          </v:shape>
          <o:OLEObject Type="Embed" ProgID="Equation.DSMT4" ShapeID="_x0000_i1032" DrawAspect="Content" ObjectID="_1733158108" r:id="rId28"/>
        </w:object>
      </w:r>
    </w:p>
    <w:p w14:paraId="6956EA32" w14:textId="77777777" w:rsidR="00C4256E" w:rsidRDefault="00C4256E">
      <w:pPr>
        <w:spacing w:line="360" w:lineRule="auto"/>
      </w:pPr>
    </w:p>
    <w:p w14:paraId="46635D13" w14:textId="77777777" w:rsidR="00C4256E" w:rsidRDefault="00C4256E">
      <w:pPr>
        <w:pStyle w:val="a3"/>
      </w:pPr>
      <w:r>
        <w:t>а) Указать формулы расчёта показателей, используемых при проверке статистических гипотез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72"/>
        <w:gridCol w:w="3976"/>
        <w:gridCol w:w="2623"/>
      </w:tblGrid>
      <w:tr w:rsidR="00C4256E" w14:paraId="790F6E62" w14:textId="77777777" w:rsidTr="00D75B1D">
        <w:tc>
          <w:tcPr>
            <w:tcW w:w="2972" w:type="dxa"/>
          </w:tcPr>
          <w:p w14:paraId="6CF684BB" w14:textId="77777777" w:rsidR="00C4256E" w:rsidRDefault="00C4256E"/>
        </w:tc>
        <w:tc>
          <w:tcPr>
            <w:tcW w:w="3976" w:type="dxa"/>
          </w:tcPr>
          <w:p w14:paraId="484EEA2D" w14:textId="77777777" w:rsidR="00C4256E" w:rsidRDefault="00C4256E">
            <w:r>
              <w:t>Выражение</w:t>
            </w:r>
          </w:p>
        </w:tc>
        <w:tc>
          <w:tcPr>
            <w:tcW w:w="2623" w:type="dxa"/>
          </w:tcPr>
          <w:p w14:paraId="167A9E16" w14:textId="77777777" w:rsidR="00C4256E" w:rsidRDefault="00C4256E">
            <w:r>
              <w:t>Пояснение использованных обозначений</w:t>
            </w:r>
          </w:p>
        </w:tc>
      </w:tr>
      <w:tr w:rsidR="00C4256E" w14:paraId="1345D9C5" w14:textId="77777777" w:rsidTr="00D75B1D">
        <w:tc>
          <w:tcPr>
            <w:tcW w:w="2972" w:type="dxa"/>
          </w:tcPr>
          <w:p w14:paraId="600A8EE0" w14:textId="77777777" w:rsidR="00C4256E" w:rsidRDefault="00C4256E">
            <w:r>
              <w:t>Формула расчета статистики критерия</w:t>
            </w:r>
          </w:p>
        </w:tc>
        <w:tc>
          <w:tcPr>
            <w:tcW w:w="3976" w:type="dxa"/>
          </w:tcPr>
          <w:p w14:paraId="10180929" w14:textId="77777777" w:rsidR="00C4256E" w:rsidRDefault="00C4256E"/>
          <w:p w14:paraId="05241EF3" w14:textId="5F9A3DEE" w:rsidR="00C4256E" w:rsidRDefault="00000000"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j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 xml:space="preserve"> -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j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j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 xml:space="preserve"> +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j</m:t>
                            </m:r>
                          </m:sub>
                        </m:sSub>
                      </m:den>
                    </m:f>
                  </m:e>
                </m:nary>
              </m:oMath>
            </m:oMathPara>
          </w:p>
          <w:p w14:paraId="55C3F477" w14:textId="77777777" w:rsidR="00C4256E" w:rsidRDefault="00C4256E"/>
          <w:p w14:paraId="59866F2B" w14:textId="77777777" w:rsidR="00C4256E" w:rsidRDefault="00C4256E"/>
        </w:tc>
        <w:tc>
          <w:tcPr>
            <w:tcW w:w="2623" w:type="dxa"/>
          </w:tcPr>
          <w:p w14:paraId="5D9EECE9" w14:textId="77777777" w:rsidR="00162517" w:rsidRPr="00E84383" w:rsidRDefault="00C26931">
            <w:r w:rsidRPr="00E84383">
              <w:rPr>
                <w:lang w:val="en-US"/>
              </w:rPr>
              <w:t>k</w:t>
            </w:r>
            <w:r w:rsidRPr="0005247A">
              <w:t xml:space="preserve"> </w:t>
            </w:r>
            <w:r w:rsidR="00CE24C8" w:rsidRPr="0005247A">
              <w:t>–</w:t>
            </w:r>
            <w:r w:rsidRPr="0005247A">
              <w:t xml:space="preserve"> </w:t>
            </w:r>
            <w:r w:rsidR="00CE24C8" w:rsidRPr="00E84383">
              <w:t>число групп</w:t>
            </w:r>
          </w:p>
          <w:p w14:paraId="7EB2BAD7" w14:textId="5F7EEBEB" w:rsidR="00CE24C8" w:rsidRPr="00E84383" w:rsidRDefault="00000000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j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j</m:t>
                  </m:r>
                </m:sub>
              </m:sSub>
            </m:oMath>
            <w:r w:rsidR="00685087" w:rsidRPr="00E84383">
              <w:t xml:space="preserve"> – </w:t>
            </w:r>
            <w:r w:rsidR="00685087" w:rsidRPr="00E84383">
              <w:rPr>
                <w:lang w:val="en-US"/>
              </w:rPr>
              <w:t>j</w:t>
            </w:r>
            <w:r w:rsidR="00685087" w:rsidRPr="00E84383">
              <w:t>-ые элемент</w:t>
            </w:r>
            <w:r w:rsidR="00E84383" w:rsidRPr="00E84383">
              <w:t>ы выборок соответственно 1-го и 2-го признаков</w:t>
            </w:r>
          </w:p>
          <w:p w14:paraId="29332D02" w14:textId="77777777" w:rsidR="00C4256E" w:rsidRDefault="00C4256E"/>
          <w:p w14:paraId="2B5266FE" w14:textId="77777777" w:rsidR="00C4256E" w:rsidRDefault="00C4256E"/>
        </w:tc>
      </w:tr>
      <w:tr w:rsidR="00C4256E" w14:paraId="50F2D0EE" w14:textId="77777777" w:rsidTr="00D75B1D">
        <w:tc>
          <w:tcPr>
            <w:tcW w:w="2972" w:type="dxa"/>
          </w:tcPr>
          <w:p w14:paraId="79C01695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3976" w:type="dxa"/>
          </w:tcPr>
          <w:p w14:paraId="7A402D9B" w14:textId="77777777" w:rsidR="00C4256E" w:rsidRDefault="00C4256E"/>
          <w:p w14:paraId="592F3EEC" w14:textId="0B228E0B" w:rsidR="00EF3607" w:rsidRDefault="00000000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k-1)</m:t>
                </m:r>
              </m:oMath>
            </m:oMathPara>
          </w:p>
        </w:tc>
        <w:tc>
          <w:tcPr>
            <w:tcW w:w="2623" w:type="dxa"/>
          </w:tcPr>
          <w:p w14:paraId="048DDA0D" w14:textId="77777777" w:rsidR="00C4256E" w:rsidRDefault="00C4256E"/>
        </w:tc>
      </w:tr>
      <w:tr w:rsidR="00C4256E" w14:paraId="5F505283" w14:textId="77777777" w:rsidTr="00D75B1D">
        <w:tc>
          <w:tcPr>
            <w:tcW w:w="2972" w:type="dxa"/>
          </w:tcPr>
          <w:p w14:paraId="0E461ABF" w14:textId="77777777"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3976" w:type="dxa"/>
          </w:tcPr>
          <w:p w14:paraId="327CD486" w14:textId="77777777" w:rsidR="00C4256E" w:rsidRDefault="00C4256E"/>
          <w:p w14:paraId="79F1E8ED" w14:textId="2F3D61F6" w:rsidR="00C4256E" w:rsidRDefault="00000000" w:rsidP="00D35BE8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χ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α</m:t>
                    </m:r>
                  </m:sub>
                </m:sSub>
                <m:r>
                  <w:rPr>
                    <w:rFonts w:ascii="Cambria Math" w:hAnsi="Cambria Math"/>
                  </w:rPr>
                  <m:t>(k-1)</m:t>
                </m:r>
              </m:oMath>
            </m:oMathPara>
          </w:p>
          <w:p w14:paraId="5081BA8B" w14:textId="77777777" w:rsidR="00C4256E" w:rsidRDefault="00C4256E"/>
        </w:tc>
        <w:tc>
          <w:tcPr>
            <w:tcW w:w="2623" w:type="dxa"/>
          </w:tcPr>
          <w:p w14:paraId="1BDE3672" w14:textId="77777777" w:rsidR="00C4256E" w:rsidRDefault="00C4256E"/>
          <w:p w14:paraId="36DB85FC" w14:textId="21397740" w:rsidR="00C4256E" w:rsidRDefault="00240A06">
            <m:oMath>
              <m:r>
                <w:rPr>
                  <w:rFonts w:ascii="Cambria Math" w:hAnsi="Cambria Math"/>
                </w:rPr>
                <m:t>α</m:t>
              </m:r>
            </m:oMath>
            <w:r>
              <w:t xml:space="preserve"> – уровень значимости</w:t>
            </w:r>
          </w:p>
          <w:p w14:paraId="1EAFF4D5" w14:textId="77777777" w:rsidR="00C4256E" w:rsidRDefault="00C4256E"/>
        </w:tc>
      </w:tr>
      <w:tr w:rsidR="00C4256E" w14:paraId="2D2E9DF1" w14:textId="77777777" w:rsidTr="00D75B1D">
        <w:tc>
          <w:tcPr>
            <w:tcW w:w="2972" w:type="dxa"/>
          </w:tcPr>
          <w:p w14:paraId="277A6234" w14:textId="77777777"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3976" w:type="dxa"/>
          </w:tcPr>
          <w:p w14:paraId="1D162CF9" w14:textId="77777777" w:rsidR="00C4256E" w:rsidRDefault="00C4256E"/>
          <w:p w14:paraId="76C81C41" w14:textId="73925EB1" w:rsidR="00C4256E" w:rsidRDefault="00F94A10">
            <m:oMathPara>
              <m:oMath>
                <m:r>
                  <w:rPr>
                    <w:rFonts w:ascii="Cambria Math" w:eastAsia="Cambria Math" w:hAnsi="Cambria Math" w:cs="Cambria Math"/>
                  </w:rPr>
                  <m:t>1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Z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z</m:t>
                    </m:r>
                  </m:e>
                </m:d>
              </m:oMath>
            </m:oMathPara>
          </w:p>
          <w:p w14:paraId="75F0D49C" w14:textId="77777777" w:rsidR="00C4256E" w:rsidRDefault="00C4256E"/>
        </w:tc>
        <w:tc>
          <w:tcPr>
            <w:tcW w:w="2623" w:type="dxa"/>
          </w:tcPr>
          <w:p w14:paraId="33194D33" w14:textId="77777777" w:rsidR="00C4256E" w:rsidRDefault="00C4256E"/>
          <w:p w14:paraId="6CB35FFD" w14:textId="77777777" w:rsidR="00C4256E" w:rsidRDefault="00C4256E"/>
          <w:p w14:paraId="38764B2C" w14:textId="77777777" w:rsidR="00C4256E" w:rsidRDefault="00C4256E"/>
        </w:tc>
      </w:tr>
    </w:tbl>
    <w:p w14:paraId="706E00E9" w14:textId="77777777" w:rsidR="00C4256E" w:rsidRDefault="00C4256E">
      <w:pPr>
        <w:spacing w:line="360" w:lineRule="auto"/>
      </w:pPr>
    </w:p>
    <w:p w14:paraId="4725ED18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Выбрать число групп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5"/>
        <w:gridCol w:w="4753"/>
        <w:gridCol w:w="2520"/>
      </w:tblGrid>
      <w:tr w:rsidR="00C4256E" w14:paraId="618BE621" w14:textId="77777777">
        <w:tc>
          <w:tcPr>
            <w:tcW w:w="2375" w:type="dxa"/>
          </w:tcPr>
          <w:p w14:paraId="150594B4" w14:textId="77777777" w:rsidR="00C4256E" w:rsidRDefault="00C4256E">
            <w:r>
              <w:t>Число групп</w:t>
            </w:r>
          </w:p>
        </w:tc>
        <w:tc>
          <w:tcPr>
            <w:tcW w:w="4753" w:type="dxa"/>
          </w:tcPr>
          <w:p w14:paraId="12266ED9" w14:textId="77777777" w:rsidR="00C4256E" w:rsidRDefault="00C4256E">
            <w:r>
              <w:t>Обоснование выбора числа групп</w:t>
            </w:r>
          </w:p>
        </w:tc>
        <w:tc>
          <w:tcPr>
            <w:tcW w:w="2520" w:type="dxa"/>
          </w:tcPr>
          <w:p w14:paraId="677729CF" w14:textId="77777777" w:rsidR="00C4256E" w:rsidRDefault="00C4256E">
            <w:pPr>
              <w:rPr>
                <w:lang w:val="en-US"/>
              </w:rPr>
            </w:pPr>
            <w:r>
              <w:t>Ширина интервалов</w:t>
            </w:r>
          </w:p>
        </w:tc>
      </w:tr>
      <w:tr w:rsidR="00280438" w14:paraId="4644B4B1" w14:textId="77777777">
        <w:tc>
          <w:tcPr>
            <w:tcW w:w="2375" w:type="dxa"/>
          </w:tcPr>
          <w:p w14:paraId="4E8A10EE" w14:textId="77777777" w:rsidR="00280438" w:rsidRDefault="00280438" w:rsidP="00280438"/>
          <w:p w14:paraId="21B85EA4" w14:textId="77777777" w:rsidR="00280438" w:rsidRDefault="00280438" w:rsidP="00280438">
            <w:pPr>
              <w:jc w:val="center"/>
            </w:pPr>
            <w:r>
              <w:t>8</w:t>
            </w:r>
          </w:p>
          <w:p w14:paraId="10E90EFB" w14:textId="77777777" w:rsidR="00280438" w:rsidRDefault="00280438" w:rsidP="00280438"/>
        </w:tc>
        <w:tc>
          <w:tcPr>
            <w:tcW w:w="4753" w:type="dxa"/>
          </w:tcPr>
          <w:p w14:paraId="39138DCC" w14:textId="77777777" w:rsidR="00280438" w:rsidRDefault="00280438" w:rsidP="00280438"/>
          <w:p w14:paraId="57F06C0E" w14:textId="3E33AB3E" w:rsidR="00280438" w:rsidRDefault="00280438" w:rsidP="00280438">
            <w:r>
              <w:t xml:space="preserve">Формула Стёрджеса: </w:t>
            </w:r>
            <w:r>
              <w:rPr>
                <w:lang w:val="en-US"/>
              </w:rPr>
              <w:t>k</w:t>
            </w:r>
            <w:r w:rsidRPr="00333FEB">
              <w:t xml:space="preserve"> </w:t>
            </w:r>
            <m:oMath>
              <m:r>
                <w:rPr>
                  <w:rFonts w:ascii="Cambria Math" w:hAnsi="Cambria Math"/>
                </w:rPr>
                <m:t>≈1 +</m:t>
              </m:r>
            </m:oMath>
            <w:r w:rsidRPr="00333FEB">
              <w:t xml:space="preserve"> 1.3</w:t>
            </w:r>
            <w:r>
              <w:rPr>
                <w:lang w:val="en-US"/>
              </w:rPr>
              <w:t>ln</w:t>
            </w:r>
            <w:r w:rsidRPr="00333FEB">
              <w:t>(</w:t>
            </w:r>
            <w:r>
              <w:rPr>
                <w:lang w:val="en-US"/>
              </w:rPr>
              <w:t>n</w:t>
            </w:r>
            <w:r w:rsidRPr="00333FEB">
              <w:t>)</w:t>
            </w:r>
          </w:p>
        </w:tc>
        <w:tc>
          <w:tcPr>
            <w:tcW w:w="2520" w:type="dxa"/>
          </w:tcPr>
          <w:p w14:paraId="55661117" w14:textId="77777777" w:rsidR="00280438" w:rsidRDefault="00280438" w:rsidP="00280438"/>
          <w:p w14:paraId="3D6E29C1" w14:textId="0D306379" w:rsidR="00197905" w:rsidRPr="00197905" w:rsidRDefault="00197905" w:rsidP="0019790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15.875</w:t>
            </w:r>
          </w:p>
        </w:tc>
      </w:tr>
    </w:tbl>
    <w:p w14:paraId="54D4D380" w14:textId="77777777" w:rsidR="00C4256E" w:rsidRDefault="00C4256E">
      <w:pPr>
        <w:spacing w:line="360" w:lineRule="auto"/>
      </w:pPr>
    </w:p>
    <w:p w14:paraId="03C2B03E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Построить таблицу частот</w:t>
      </w:r>
    </w:p>
    <w:tbl>
      <w:tblPr>
        <w:tblW w:w="97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2"/>
        <w:gridCol w:w="1116"/>
        <w:gridCol w:w="1116"/>
        <w:gridCol w:w="1553"/>
        <w:gridCol w:w="1726"/>
        <w:gridCol w:w="1470"/>
        <w:gridCol w:w="1470"/>
      </w:tblGrid>
      <w:tr w:rsidR="00C4256E" w14:paraId="32091796" w14:textId="77777777" w:rsidTr="00D94865">
        <w:tc>
          <w:tcPr>
            <w:tcW w:w="1251" w:type="dxa"/>
          </w:tcPr>
          <w:p w14:paraId="5EEFECB9" w14:textId="77777777" w:rsidR="00C4256E" w:rsidRDefault="00C4256E">
            <w:r>
              <w:t>Номер интервала</w:t>
            </w:r>
          </w:p>
        </w:tc>
        <w:tc>
          <w:tcPr>
            <w:tcW w:w="1116" w:type="dxa"/>
          </w:tcPr>
          <w:p w14:paraId="355969DF" w14:textId="77777777" w:rsidR="00C4256E" w:rsidRDefault="00C4256E">
            <w:r>
              <w:t>Нижняя граница</w:t>
            </w:r>
          </w:p>
        </w:tc>
        <w:tc>
          <w:tcPr>
            <w:tcW w:w="1072" w:type="dxa"/>
          </w:tcPr>
          <w:p w14:paraId="423F62BC" w14:textId="77777777" w:rsidR="00C4256E" w:rsidRDefault="00C4256E">
            <w:r>
              <w:t>Верхняя граница</w:t>
            </w:r>
          </w:p>
        </w:tc>
        <w:tc>
          <w:tcPr>
            <w:tcW w:w="1564" w:type="dxa"/>
          </w:tcPr>
          <w:p w14:paraId="14BB8E28" w14:textId="77777777" w:rsidR="00C4256E" w:rsidRDefault="00C4256E">
            <w:r>
              <w:t>Частота признака 1</w:t>
            </w:r>
          </w:p>
        </w:tc>
        <w:tc>
          <w:tcPr>
            <w:tcW w:w="1742" w:type="dxa"/>
          </w:tcPr>
          <w:p w14:paraId="7A494F6C" w14:textId="77777777" w:rsidR="00C4256E" w:rsidRDefault="00C4256E">
            <w:r>
              <w:t>Частота признака 2</w:t>
            </w:r>
          </w:p>
        </w:tc>
        <w:tc>
          <w:tcPr>
            <w:tcW w:w="1479" w:type="dxa"/>
          </w:tcPr>
          <w:p w14:paraId="6978D998" w14:textId="77777777" w:rsidR="00C4256E" w:rsidRDefault="00C4256E">
            <w:r>
              <w:t>Относит. частота признака 1</w:t>
            </w:r>
          </w:p>
        </w:tc>
        <w:tc>
          <w:tcPr>
            <w:tcW w:w="1479" w:type="dxa"/>
          </w:tcPr>
          <w:p w14:paraId="5C4083B1" w14:textId="77777777" w:rsidR="00C4256E" w:rsidRDefault="00C4256E">
            <w:r>
              <w:t>Относит. частота признака 2</w:t>
            </w:r>
          </w:p>
        </w:tc>
      </w:tr>
      <w:tr w:rsidR="00D94865" w14:paraId="72D94086" w14:textId="77777777" w:rsidTr="00D94865">
        <w:tc>
          <w:tcPr>
            <w:tcW w:w="1251" w:type="dxa"/>
          </w:tcPr>
          <w:p w14:paraId="21DA99C1" w14:textId="51038773" w:rsidR="00D94865" w:rsidRDefault="00D94865" w:rsidP="00D94865">
            <w:pPr>
              <w:jc w:val="center"/>
            </w:pPr>
            <w:r>
              <w:t>1</w:t>
            </w:r>
          </w:p>
        </w:tc>
        <w:tc>
          <w:tcPr>
            <w:tcW w:w="1116" w:type="dxa"/>
          </w:tcPr>
          <w:p w14:paraId="5A4946CC" w14:textId="149D8AFC" w:rsidR="00D94865" w:rsidRDefault="00D94865" w:rsidP="00D94865">
            <w:pPr>
              <w:jc w:val="center"/>
            </w:pPr>
            <w:r w:rsidRPr="00A86DA6">
              <w:t>0</w:t>
            </w:r>
          </w:p>
        </w:tc>
        <w:tc>
          <w:tcPr>
            <w:tcW w:w="1072" w:type="dxa"/>
          </w:tcPr>
          <w:p w14:paraId="482DD71A" w14:textId="071C946E" w:rsidR="00D94865" w:rsidRDefault="00D94865" w:rsidP="00D94865">
            <w:pPr>
              <w:jc w:val="center"/>
            </w:pPr>
            <w:r w:rsidRPr="002C1E13">
              <w:t>215.875</w:t>
            </w:r>
          </w:p>
        </w:tc>
        <w:tc>
          <w:tcPr>
            <w:tcW w:w="1564" w:type="dxa"/>
          </w:tcPr>
          <w:p w14:paraId="21A1D5DE" w14:textId="694DCC69" w:rsidR="00D94865" w:rsidRDefault="00032D5A" w:rsidP="00D94865">
            <w:pPr>
              <w:jc w:val="center"/>
            </w:pPr>
            <w:r w:rsidRPr="00032D5A">
              <w:t>229</w:t>
            </w:r>
          </w:p>
        </w:tc>
        <w:tc>
          <w:tcPr>
            <w:tcW w:w="1742" w:type="dxa"/>
          </w:tcPr>
          <w:p w14:paraId="58965BD2" w14:textId="3169AB81" w:rsidR="00D94865" w:rsidRPr="009139E4" w:rsidRDefault="009139E4" w:rsidP="00D9486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479" w:type="dxa"/>
          </w:tcPr>
          <w:p w14:paraId="1B4D6DA5" w14:textId="6FC8A335" w:rsidR="00D94865" w:rsidRDefault="009008CC" w:rsidP="00D94865">
            <w:pPr>
              <w:jc w:val="center"/>
            </w:pPr>
            <w:r w:rsidRPr="009008CC">
              <w:t>0.727</w:t>
            </w:r>
          </w:p>
        </w:tc>
        <w:tc>
          <w:tcPr>
            <w:tcW w:w="1479" w:type="dxa"/>
          </w:tcPr>
          <w:p w14:paraId="04740B11" w14:textId="7DFDB9FE" w:rsidR="00D94865" w:rsidRDefault="0011717B" w:rsidP="00D94865">
            <w:pPr>
              <w:jc w:val="center"/>
            </w:pPr>
            <w:r w:rsidRPr="0011717B">
              <w:t>0.0095</w:t>
            </w:r>
          </w:p>
        </w:tc>
      </w:tr>
      <w:tr w:rsidR="00D94865" w14:paraId="52BE448D" w14:textId="77777777" w:rsidTr="00D94865">
        <w:tc>
          <w:tcPr>
            <w:tcW w:w="1251" w:type="dxa"/>
          </w:tcPr>
          <w:p w14:paraId="138D3B1C" w14:textId="0F703812" w:rsidR="00D94865" w:rsidRDefault="00D94865" w:rsidP="00D94865">
            <w:pPr>
              <w:jc w:val="center"/>
            </w:pPr>
            <w:r>
              <w:t>2</w:t>
            </w:r>
          </w:p>
        </w:tc>
        <w:tc>
          <w:tcPr>
            <w:tcW w:w="1116" w:type="dxa"/>
          </w:tcPr>
          <w:p w14:paraId="2C216057" w14:textId="5AA54AD0" w:rsidR="00D94865" w:rsidRDefault="00D94865" w:rsidP="00D94865">
            <w:pPr>
              <w:jc w:val="center"/>
            </w:pPr>
            <w:r w:rsidRPr="002C1E13">
              <w:t>215.875</w:t>
            </w:r>
          </w:p>
        </w:tc>
        <w:tc>
          <w:tcPr>
            <w:tcW w:w="1072" w:type="dxa"/>
          </w:tcPr>
          <w:p w14:paraId="1779A1CE" w14:textId="6E76F78E" w:rsidR="00D94865" w:rsidRDefault="00D94865" w:rsidP="00D94865">
            <w:pPr>
              <w:jc w:val="center"/>
            </w:pPr>
            <w:r w:rsidRPr="002C1E13">
              <w:t>431.75</w:t>
            </w:r>
          </w:p>
        </w:tc>
        <w:tc>
          <w:tcPr>
            <w:tcW w:w="1564" w:type="dxa"/>
          </w:tcPr>
          <w:p w14:paraId="30411828" w14:textId="0EA5675F" w:rsidR="00D94865" w:rsidRDefault="00032D5A" w:rsidP="00D94865">
            <w:pPr>
              <w:jc w:val="center"/>
            </w:pPr>
            <w:r w:rsidRPr="00032D5A">
              <w:t>69</w:t>
            </w:r>
          </w:p>
        </w:tc>
        <w:tc>
          <w:tcPr>
            <w:tcW w:w="1742" w:type="dxa"/>
          </w:tcPr>
          <w:p w14:paraId="4C487279" w14:textId="1C6AB789" w:rsidR="00D94865" w:rsidRPr="009139E4" w:rsidRDefault="009139E4" w:rsidP="00D9486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8</w:t>
            </w:r>
          </w:p>
        </w:tc>
        <w:tc>
          <w:tcPr>
            <w:tcW w:w="1479" w:type="dxa"/>
          </w:tcPr>
          <w:p w14:paraId="125C71CA" w14:textId="383BECF7" w:rsidR="00D94865" w:rsidRDefault="009008CC" w:rsidP="00D94865">
            <w:pPr>
              <w:jc w:val="center"/>
            </w:pPr>
            <w:r w:rsidRPr="009008CC">
              <w:t>0.219</w:t>
            </w:r>
          </w:p>
        </w:tc>
        <w:tc>
          <w:tcPr>
            <w:tcW w:w="1479" w:type="dxa"/>
          </w:tcPr>
          <w:p w14:paraId="7F860016" w14:textId="50D6C335" w:rsidR="00D94865" w:rsidRDefault="0011717B" w:rsidP="00D94865">
            <w:pPr>
              <w:jc w:val="center"/>
            </w:pPr>
            <w:r w:rsidRPr="0011717B">
              <w:t>0.1841</w:t>
            </w:r>
          </w:p>
        </w:tc>
      </w:tr>
      <w:tr w:rsidR="00D94865" w14:paraId="17B7674F" w14:textId="77777777" w:rsidTr="00D94865">
        <w:tc>
          <w:tcPr>
            <w:tcW w:w="1251" w:type="dxa"/>
          </w:tcPr>
          <w:p w14:paraId="6858B91A" w14:textId="5F23D697" w:rsidR="00D94865" w:rsidRDefault="00D94865" w:rsidP="00D94865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3</w:t>
            </w:r>
          </w:p>
        </w:tc>
        <w:tc>
          <w:tcPr>
            <w:tcW w:w="1116" w:type="dxa"/>
          </w:tcPr>
          <w:p w14:paraId="2EC1F928" w14:textId="04787122" w:rsidR="00D94865" w:rsidRDefault="00D94865" w:rsidP="00D94865">
            <w:pPr>
              <w:jc w:val="center"/>
            </w:pPr>
            <w:r w:rsidRPr="002C1E13">
              <w:t>431.75</w:t>
            </w:r>
          </w:p>
        </w:tc>
        <w:tc>
          <w:tcPr>
            <w:tcW w:w="1072" w:type="dxa"/>
          </w:tcPr>
          <w:p w14:paraId="62803DC9" w14:textId="6503FA3F" w:rsidR="00D94865" w:rsidRDefault="00D94865" w:rsidP="00D94865">
            <w:pPr>
              <w:jc w:val="center"/>
            </w:pPr>
            <w:r w:rsidRPr="002C1E13">
              <w:t>647.625</w:t>
            </w:r>
          </w:p>
        </w:tc>
        <w:tc>
          <w:tcPr>
            <w:tcW w:w="1564" w:type="dxa"/>
          </w:tcPr>
          <w:p w14:paraId="6CCF2215" w14:textId="0C7ED91D" w:rsidR="00D94865" w:rsidRDefault="00D413BE" w:rsidP="00D94865">
            <w:pPr>
              <w:jc w:val="center"/>
            </w:pPr>
            <w:r w:rsidRPr="00D413BE">
              <w:t>8</w:t>
            </w:r>
          </w:p>
        </w:tc>
        <w:tc>
          <w:tcPr>
            <w:tcW w:w="1742" w:type="dxa"/>
          </w:tcPr>
          <w:p w14:paraId="615B6634" w14:textId="0D3D55CB" w:rsidR="00D94865" w:rsidRPr="009139E4" w:rsidRDefault="009139E4" w:rsidP="00D9486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4</w:t>
            </w:r>
          </w:p>
        </w:tc>
        <w:tc>
          <w:tcPr>
            <w:tcW w:w="1479" w:type="dxa"/>
          </w:tcPr>
          <w:p w14:paraId="0A6CCC5C" w14:textId="4F3A4174" w:rsidR="00D94865" w:rsidRDefault="009C5C21" w:rsidP="00D94865">
            <w:pPr>
              <w:jc w:val="center"/>
            </w:pPr>
            <w:r w:rsidRPr="009C5C21">
              <w:t>0.0254</w:t>
            </w:r>
          </w:p>
        </w:tc>
        <w:tc>
          <w:tcPr>
            <w:tcW w:w="1479" w:type="dxa"/>
          </w:tcPr>
          <w:p w14:paraId="0AE89561" w14:textId="5E4CA013" w:rsidR="00D94865" w:rsidRDefault="00841237" w:rsidP="00D94865">
            <w:pPr>
              <w:jc w:val="center"/>
            </w:pPr>
            <w:r w:rsidRPr="00841237">
              <w:t>0.4571</w:t>
            </w:r>
          </w:p>
        </w:tc>
      </w:tr>
      <w:tr w:rsidR="00D94865" w14:paraId="4A881D10" w14:textId="77777777" w:rsidTr="00D94865">
        <w:tc>
          <w:tcPr>
            <w:tcW w:w="1251" w:type="dxa"/>
          </w:tcPr>
          <w:p w14:paraId="7202F699" w14:textId="7CEC46B4" w:rsidR="00D94865" w:rsidRDefault="00D94865" w:rsidP="00D94865">
            <w:pPr>
              <w:jc w:val="center"/>
            </w:pPr>
            <w:r>
              <w:t>4</w:t>
            </w:r>
          </w:p>
        </w:tc>
        <w:tc>
          <w:tcPr>
            <w:tcW w:w="1116" w:type="dxa"/>
          </w:tcPr>
          <w:p w14:paraId="76BB2E8F" w14:textId="38CD006B" w:rsidR="00D94865" w:rsidRDefault="00D94865" w:rsidP="00D94865">
            <w:pPr>
              <w:jc w:val="center"/>
            </w:pPr>
            <w:r w:rsidRPr="002C1E13">
              <w:t>647.625</w:t>
            </w:r>
          </w:p>
        </w:tc>
        <w:tc>
          <w:tcPr>
            <w:tcW w:w="1072" w:type="dxa"/>
          </w:tcPr>
          <w:p w14:paraId="05F62235" w14:textId="64A41FDF" w:rsidR="00D94865" w:rsidRDefault="00D94865" w:rsidP="00D94865">
            <w:pPr>
              <w:jc w:val="center"/>
            </w:pPr>
            <w:r w:rsidRPr="002C1E13">
              <w:t xml:space="preserve">863.5  </w:t>
            </w:r>
          </w:p>
        </w:tc>
        <w:tc>
          <w:tcPr>
            <w:tcW w:w="1564" w:type="dxa"/>
          </w:tcPr>
          <w:p w14:paraId="4E8B0147" w14:textId="6C41FD43" w:rsidR="00D94865" w:rsidRDefault="00D413BE" w:rsidP="00D94865">
            <w:pPr>
              <w:jc w:val="center"/>
            </w:pPr>
            <w:r w:rsidRPr="00D413BE">
              <w:t>4</w:t>
            </w:r>
          </w:p>
        </w:tc>
        <w:tc>
          <w:tcPr>
            <w:tcW w:w="1742" w:type="dxa"/>
          </w:tcPr>
          <w:p w14:paraId="45BCD935" w14:textId="7A9B2159" w:rsidR="00D94865" w:rsidRPr="009139E4" w:rsidRDefault="009139E4" w:rsidP="00D9486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3</w:t>
            </w:r>
          </w:p>
        </w:tc>
        <w:tc>
          <w:tcPr>
            <w:tcW w:w="1479" w:type="dxa"/>
          </w:tcPr>
          <w:p w14:paraId="78E5ACFA" w14:textId="042518E9" w:rsidR="00D94865" w:rsidRDefault="009C5C21" w:rsidP="00D94865">
            <w:pPr>
              <w:jc w:val="center"/>
            </w:pPr>
            <w:r w:rsidRPr="009C5C21">
              <w:t>0.0127</w:t>
            </w:r>
          </w:p>
        </w:tc>
        <w:tc>
          <w:tcPr>
            <w:tcW w:w="1479" w:type="dxa"/>
          </w:tcPr>
          <w:p w14:paraId="1E29F426" w14:textId="1768351C" w:rsidR="00D94865" w:rsidRDefault="00841237" w:rsidP="00D94865">
            <w:pPr>
              <w:jc w:val="center"/>
            </w:pPr>
            <w:r w:rsidRPr="00841237">
              <w:t>0.2635</w:t>
            </w:r>
          </w:p>
        </w:tc>
      </w:tr>
      <w:tr w:rsidR="00D94865" w14:paraId="2A8EA589" w14:textId="77777777" w:rsidTr="00D94865">
        <w:tc>
          <w:tcPr>
            <w:tcW w:w="1251" w:type="dxa"/>
          </w:tcPr>
          <w:p w14:paraId="62CFBEAF" w14:textId="0F615E28" w:rsidR="00D94865" w:rsidRDefault="00D94865" w:rsidP="00D94865">
            <w:pPr>
              <w:jc w:val="center"/>
            </w:pPr>
            <w:r>
              <w:t>5</w:t>
            </w:r>
          </w:p>
        </w:tc>
        <w:tc>
          <w:tcPr>
            <w:tcW w:w="1116" w:type="dxa"/>
          </w:tcPr>
          <w:p w14:paraId="56D3318A" w14:textId="0A8CABE4" w:rsidR="00D94865" w:rsidRDefault="00D94865" w:rsidP="00D94865">
            <w:r w:rsidRPr="002C1E13">
              <w:t xml:space="preserve">863.5  </w:t>
            </w:r>
          </w:p>
        </w:tc>
        <w:tc>
          <w:tcPr>
            <w:tcW w:w="1072" w:type="dxa"/>
          </w:tcPr>
          <w:p w14:paraId="7F205F88" w14:textId="076797D0" w:rsidR="00D94865" w:rsidRDefault="00D94865" w:rsidP="00D94865">
            <w:pPr>
              <w:jc w:val="center"/>
            </w:pPr>
            <w:r w:rsidRPr="002C1E13">
              <w:t>1079.375</w:t>
            </w:r>
          </w:p>
        </w:tc>
        <w:tc>
          <w:tcPr>
            <w:tcW w:w="1564" w:type="dxa"/>
          </w:tcPr>
          <w:p w14:paraId="17FDF3E6" w14:textId="75BF9F97" w:rsidR="00D94865" w:rsidRDefault="00D413BE" w:rsidP="00D94865">
            <w:pPr>
              <w:jc w:val="center"/>
            </w:pPr>
            <w:r w:rsidRPr="00D413BE">
              <w:t>2</w:t>
            </w:r>
          </w:p>
        </w:tc>
        <w:tc>
          <w:tcPr>
            <w:tcW w:w="1742" w:type="dxa"/>
          </w:tcPr>
          <w:p w14:paraId="04826C0A" w14:textId="43F73F3E" w:rsidR="00D94865" w:rsidRPr="009139E4" w:rsidRDefault="009139E4" w:rsidP="00D9486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1479" w:type="dxa"/>
          </w:tcPr>
          <w:p w14:paraId="1A7778ED" w14:textId="1B12F04B" w:rsidR="00D94865" w:rsidRDefault="009C5C21" w:rsidP="00D94865">
            <w:pPr>
              <w:jc w:val="center"/>
            </w:pPr>
            <w:r w:rsidRPr="009C5C21">
              <w:t>0.0063</w:t>
            </w:r>
          </w:p>
        </w:tc>
        <w:tc>
          <w:tcPr>
            <w:tcW w:w="1479" w:type="dxa"/>
          </w:tcPr>
          <w:p w14:paraId="7466E5E6" w14:textId="00C0195D" w:rsidR="00D94865" w:rsidRDefault="00841237" w:rsidP="00D94865">
            <w:pPr>
              <w:jc w:val="center"/>
            </w:pPr>
            <w:r w:rsidRPr="00841237">
              <w:t>0.0603</w:t>
            </w:r>
          </w:p>
        </w:tc>
      </w:tr>
      <w:tr w:rsidR="00D94865" w14:paraId="21FDFD21" w14:textId="77777777" w:rsidTr="00D94865">
        <w:tc>
          <w:tcPr>
            <w:tcW w:w="1251" w:type="dxa"/>
          </w:tcPr>
          <w:p w14:paraId="3D7151B6" w14:textId="2565D443" w:rsidR="00D94865" w:rsidRDefault="00D94865" w:rsidP="00D94865">
            <w:pPr>
              <w:jc w:val="center"/>
            </w:pPr>
            <w:r>
              <w:t>6</w:t>
            </w:r>
          </w:p>
        </w:tc>
        <w:tc>
          <w:tcPr>
            <w:tcW w:w="1116" w:type="dxa"/>
          </w:tcPr>
          <w:p w14:paraId="3F587DE5" w14:textId="0D110AC5" w:rsidR="00D94865" w:rsidRDefault="00D94865" w:rsidP="00D94865">
            <w:pPr>
              <w:jc w:val="center"/>
            </w:pPr>
            <w:r w:rsidRPr="002C1E13">
              <w:t>1079.375</w:t>
            </w:r>
          </w:p>
        </w:tc>
        <w:tc>
          <w:tcPr>
            <w:tcW w:w="1072" w:type="dxa"/>
          </w:tcPr>
          <w:p w14:paraId="40E29EAC" w14:textId="2C37CC53" w:rsidR="00D94865" w:rsidRDefault="00D94865" w:rsidP="00D94865">
            <w:pPr>
              <w:jc w:val="center"/>
            </w:pPr>
            <w:r w:rsidRPr="00D94865">
              <w:t>1295.25</w:t>
            </w:r>
          </w:p>
        </w:tc>
        <w:tc>
          <w:tcPr>
            <w:tcW w:w="1564" w:type="dxa"/>
          </w:tcPr>
          <w:p w14:paraId="50EDF637" w14:textId="4A3E04DF" w:rsidR="00D413BE" w:rsidRPr="00D413BE" w:rsidRDefault="00D413BE" w:rsidP="00D413B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42" w:type="dxa"/>
          </w:tcPr>
          <w:p w14:paraId="540B6BA1" w14:textId="7F420017" w:rsidR="00D94865" w:rsidRPr="009139E4" w:rsidRDefault="009139E4" w:rsidP="00D9486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479" w:type="dxa"/>
          </w:tcPr>
          <w:p w14:paraId="552CDC8C" w14:textId="5F1EABDF" w:rsidR="00D94865" w:rsidRDefault="009C5C21" w:rsidP="00D94865">
            <w:pPr>
              <w:jc w:val="center"/>
            </w:pPr>
            <w:r w:rsidRPr="009C5C21">
              <w:t>0.0032</w:t>
            </w:r>
          </w:p>
        </w:tc>
        <w:tc>
          <w:tcPr>
            <w:tcW w:w="1479" w:type="dxa"/>
          </w:tcPr>
          <w:p w14:paraId="3515D7A1" w14:textId="4B3681BF" w:rsidR="00D94865" w:rsidRDefault="00841237" w:rsidP="00D94865">
            <w:pPr>
              <w:jc w:val="center"/>
            </w:pPr>
            <w:r w:rsidRPr="00841237">
              <w:t>0.0159</w:t>
            </w:r>
          </w:p>
        </w:tc>
      </w:tr>
      <w:tr w:rsidR="00D94865" w14:paraId="78198771" w14:textId="77777777" w:rsidTr="00D94865">
        <w:tc>
          <w:tcPr>
            <w:tcW w:w="1251" w:type="dxa"/>
          </w:tcPr>
          <w:p w14:paraId="27E492F6" w14:textId="4E8CDCDD" w:rsidR="00D94865" w:rsidRDefault="00D94865" w:rsidP="00D94865">
            <w:pPr>
              <w:jc w:val="center"/>
            </w:pPr>
            <w:r>
              <w:t>7</w:t>
            </w:r>
          </w:p>
        </w:tc>
        <w:tc>
          <w:tcPr>
            <w:tcW w:w="1116" w:type="dxa"/>
          </w:tcPr>
          <w:p w14:paraId="06E6B526" w14:textId="7F6AAF4D" w:rsidR="00D94865" w:rsidRDefault="00D94865" w:rsidP="00D94865">
            <w:pPr>
              <w:jc w:val="center"/>
            </w:pPr>
            <w:r w:rsidRPr="00D94865">
              <w:t>1295.25</w:t>
            </w:r>
          </w:p>
        </w:tc>
        <w:tc>
          <w:tcPr>
            <w:tcW w:w="1072" w:type="dxa"/>
          </w:tcPr>
          <w:p w14:paraId="5BC014BF" w14:textId="73A643BF" w:rsidR="00D94865" w:rsidRDefault="00D94865" w:rsidP="00D94865">
            <w:pPr>
              <w:jc w:val="center"/>
            </w:pPr>
            <w:r w:rsidRPr="00D94865">
              <w:t>1511.125</w:t>
            </w:r>
          </w:p>
        </w:tc>
        <w:tc>
          <w:tcPr>
            <w:tcW w:w="1564" w:type="dxa"/>
          </w:tcPr>
          <w:p w14:paraId="72E8C816" w14:textId="484DCE3E" w:rsidR="00D94865" w:rsidRPr="00D413BE" w:rsidRDefault="00D413BE" w:rsidP="00D9486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42" w:type="dxa"/>
          </w:tcPr>
          <w:p w14:paraId="6750F8FD" w14:textId="220A7901" w:rsidR="00D94865" w:rsidRPr="009139E4" w:rsidRDefault="009139E4" w:rsidP="00D9486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79" w:type="dxa"/>
          </w:tcPr>
          <w:p w14:paraId="286CEBA3" w14:textId="2D657F98" w:rsidR="00D94865" w:rsidRDefault="009C5C21" w:rsidP="00D94865">
            <w:pPr>
              <w:jc w:val="center"/>
            </w:pPr>
            <w:r w:rsidRPr="009C5C21">
              <w:t>0.0063</w:t>
            </w:r>
          </w:p>
        </w:tc>
        <w:tc>
          <w:tcPr>
            <w:tcW w:w="1479" w:type="dxa"/>
          </w:tcPr>
          <w:p w14:paraId="75988B00" w14:textId="67ADE12C" w:rsidR="00D94865" w:rsidRDefault="00841237" w:rsidP="00D94865">
            <w:pPr>
              <w:jc w:val="center"/>
            </w:pPr>
            <w:r w:rsidRPr="00841237">
              <w:t>0.0032</w:t>
            </w:r>
          </w:p>
        </w:tc>
      </w:tr>
      <w:tr w:rsidR="00C4256E" w14:paraId="3C8ACEF7" w14:textId="77777777" w:rsidTr="00D94865">
        <w:tc>
          <w:tcPr>
            <w:tcW w:w="1251" w:type="dxa"/>
          </w:tcPr>
          <w:p w14:paraId="066DF16A" w14:textId="0D01F1EA" w:rsidR="00C4256E" w:rsidRPr="00197905" w:rsidRDefault="0046157A" w:rsidP="0046157A">
            <w:pPr>
              <w:jc w:val="center"/>
              <w:rPr>
                <w:lang w:val="en-US"/>
              </w:rPr>
            </w:pPr>
            <w:r>
              <w:t>8</w:t>
            </w:r>
          </w:p>
        </w:tc>
        <w:tc>
          <w:tcPr>
            <w:tcW w:w="1116" w:type="dxa"/>
          </w:tcPr>
          <w:p w14:paraId="42D3309F" w14:textId="020645EC" w:rsidR="00C4256E" w:rsidRDefault="00D94865" w:rsidP="00D94865">
            <w:r w:rsidRPr="00D94865">
              <w:t>1511.125</w:t>
            </w:r>
          </w:p>
        </w:tc>
        <w:tc>
          <w:tcPr>
            <w:tcW w:w="1072" w:type="dxa"/>
          </w:tcPr>
          <w:p w14:paraId="3AFD17AF" w14:textId="3FE8148B" w:rsidR="00C4256E" w:rsidRDefault="00D94865" w:rsidP="00A86DA6">
            <w:pPr>
              <w:jc w:val="center"/>
            </w:pPr>
            <w:r w:rsidRPr="00D94865">
              <w:t>1727</w:t>
            </w:r>
          </w:p>
        </w:tc>
        <w:tc>
          <w:tcPr>
            <w:tcW w:w="1564" w:type="dxa"/>
          </w:tcPr>
          <w:p w14:paraId="1A8258D6" w14:textId="6BEDFFFB" w:rsidR="00C4256E" w:rsidRPr="00D413BE" w:rsidRDefault="00D413BE" w:rsidP="00A86DA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42" w:type="dxa"/>
          </w:tcPr>
          <w:p w14:paraId="1596CF6E" w14:textId="06D0DE94" w:rsidR="00C4256E" w:rsidRPr="009139E4" w:rsidRDefault="009139E4" w:rsidP="00A86DA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479" w:type="dxa"/>
          </w:tcPr>
          <w:p w14:paraId="55A05F97" w14:textId="29DCAE1B" w:rsidR="00C4256E" w:rsidRPr="009C5C21" w:rsidRDefault="009C5C21" w:rsidP="00A86DA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79" w:type="dxa"/>
          </w:tcPr>
          <w:p w14:paraId="047FF947" w14:textId="57F21DD4" w:rsidR="00C4256E" w:rsidRDefault="00841237" w:rsidP="00A86DA6">
            <w:pPr>
              <w:jc w:val="center"/>
            </w:pPr>
            <w:r w:rsidRPr="00841237">
              <w:t>0.0063</w:t>
            </w:r>
          </w:p>
        </w:tc>
      </w:tr>
      <w:tr w:rsidR="00C4256E" w14:paraId="46499852" w14:textId="77777777" w:rsidTr="00D94865">
        <w:tc>
          <w:tcPr>
            <w:tcW w:w="1251" w:type="dxa"/>
          </w:tcPr>
          <w:p w14:paraId="3432C015" w14:textId="77777777" w:rsidR="00C4256E" w:rsidRDefault="00C4256E" w:rsidP="0046157A">
            <w:pPr>
              <w:jc w:val="center"/>
            </w:pPr>
          </w:p>
        </w:tc>
        <w:tc>
          <w:tcPr>
            <w:tcW w:w="1116" w:type="dxa"/>
          </w:tcPr>
          <w:p w14:paraId="19FFC41E" w14:textId="77777777" w:rsidR="00C4256E" w:rsidRDefault="00C4256E"/>
        </w:tc>
        <w:tc>
          <w:tcPr>
            <w:tcW w:w="1072" w:type="dxa"/>
          </w:tcPr>
          <w:p w14:paraId="04136840" w14:textId="77777777" w:rsidR="00C4256E" w:rsidRDefault="00C4256E"/>
        </w:tc>
        <w:tc>
          <w:tcPr>
            <w:tcW w:w="1564" w:type="dxa"/>
          </w:tcPr>
          <w:p w14:paraId="77931F50" w14:textId="77777777" w:rsidR="00C4256E" w:rsidRDefault="00C4256E"/>
        </w:tc>
        <w:tc>
          <w:tcPr>
            <w:tcW w:w="1742" w:type="dxa"/>
          </w:tcPr>
          <w:p w14:paraId="62252583" w14:textId="77777777" w:rsidR="00C4256E" w:rsidRDefault="00C4256E"/>
        </w:tc>
        <w:tc>
          <w:tcPr>
            <w:tcW w:w="1479" w:type="dxa"/>
          </w:tcPr>
          <w:p w14:paraId="461D10B2" w14:textId="77777777" w:rsidR="00C4256E" w:rsidRDefault="00C4256E"/>
        </w:tc>
        <w:tc>
          <w:tcPr>
            <w:tcW w:w="1479" w:type="dxa"/>
          </w:tcPr>
          <w:p w14:paraId="64164B0A" w14:textId="77777777" w:rsidR="00C4256E" w:rsidRDefault="00C4256E"/>
        </w:tc>
      </w:tr>
      <w:tr w:rsidR="00C4256E" w14:paraId="3350F4EE" w14:textId="77777777" w:rsidTr="00D94865">
        <w:tc>
          <w:tcPr>
            <w:tcW w:w="1251" w:type="dxa"/>
          </w:tcPr>
          <w:p w14:paraId="10656BE4" w14:textId="77777777" w:rsidR="00C4256E" w:rsidRDefault="00C4256E" w:rsidP="0046157A">
            <w:pPr>
              <w:jc w:val="center"/>
            </w:pPr>
          </w:p>
        </w:tc>
        <w:tc>
          <w:tcPr>
            <w:tcW w:w="1116" w:type="dxa"/>
          </w:tcPr>
          <w:p w14:paraId="1DE8C519" w14:textId="77777777" w:rsidR="00C4256E" w:rsidRDefault="00C4256E"/>
        </w:tc>
        <w:tc>
          <w:tcPr>
            <w:tcW w:w="1072" w:type="dxa"/>
          </w:tcPr>
          <w:p w14:paraId="05DE1D90" w14:textId="77777777" w:rsidR="00C4256E" w:rsidRDefault="00C4256E"/>
        </w:tc>
        <w:tc>
          <w:tcPr>
            <w:tcW w:w="1564" w:type="dxa"/>
          </w:tcPr>
          <w:p w14:paraId="3520C9BF" w14:textId="77777777" w:rsidR="00C4256E" w:rsidRDefault="00C4256E"/>
        </w:tc>
        <w:tc>
          <w:tcPr>
            <w:tcW w:w="1742" w:type="dxa"/>
          </w:tcPr>
          <w:p w14:paraId="45E87336" w14:textId="77777777" w:rsidR="00C4256E" w:rsidRDefault="00C4256E"/>
        </w:tc>
        <w:tc>
          <w:tcPr>
            <w:tcW w:w="1479" w:type="dxa"/>
          </w:tcPr>
          <w:p w14:paraId="0198BBC2" w14:textId="77777777" w:rsidR="00C4256E" w:rsidRDefault="00C4256E"/>
        </w:tc>
        <w:tc>
          <w:tcPr>
            <w:tcW w:w="1479" w:type="dxa"/>
          </w:tcPr>
          <w:p w14:paraId="5B67AC7C" w14:textId="77777777" w:rsidR="00C4256E" w:rsidRDefault="00C4256E"/>
        </w:tc>
      </w:tr>
    </w:tbl>
    <w:p w14:paraId="43D11245" w14:textId="77777777" w:rsidR="00C4256E" w:rsidRDefault="00C4256E">
      <w:pPr>
        <w:spacing w:line="360" w:lineRule="auto"/>
        <w:rPr>
          <w:lang w:val="en-US"/>
        </w:rPr>
      </w:pPr>
    </w:p>
    <w:p w14:paraId="46B6C9AB" w14:textId="77777777" w:rsidR="00C4256E" w:rsidRDefault="00C4256E">
      <w:pPr>
        <w:spacing w:line="360" w:lineRule="auto"/>
      </w:pPr>
    </w:p>
    <w:p w14:paraId="6D636E79" w14:textId="77777777" w:rsidR="00C4256E" w:rsidRDefault="00C4256E">
      <w:pPr>
        <w:spacing w:line="360" w:lineRule="auto"/>
      </w:pPr>
    </w:p>
    <w:p w14:paraId="1A92117E" w14:textId="77777777" w:rsidR="00C4256E" w:rsidRDefault="00C4256E">
      <w:pPr>
        <w:spacing w:line="360" w:lineRule="auto"/>
      </w:pPr>
    </w:p>
    <w:p w14:paraId="70B5DA39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г) Построить гистограммы относительных частот на одном график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569"/>
      </w:tblGrid>
      <w:tr w:rsidR="00C4256E" w14:paraId="0AB7AE4A" w14:textId="77777777" w:rsidTr="004A6EA3">
        <w:trPr>
          <w:trHeight w:val="3713"/>
        </w:trPr>
        <w:tc>
          <w:tcPr>
            <w:tcW w:w="6569" w:type="dxa"/>
          </w:tcPr>
          <w:p w14:paraId="0B81B98B" w14:textId="5BDF9662" w:rsidR="00C4256E" w:rsidRDefault="004A6EA3">
            <w:pPr>
              <w:spacing w:line="360" w:lineRule="auto"/>
            </w:pPr>
            <w:r>
              <w:rPr>
                <w:noProof/>
              </w:rPr>
              <w:drawing>
                <wp:inline distT="0" distB="0" distL="0" distR="0" wp14:anchorId="551BF9F1" wp14:editId="41DCB73A">
                  <wp:extent cx="3850804" cy="256032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55395" cy="256337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A6077A" w14:textId="77777777" w:rsidR="00C4256E" w:rsidRDefault="00C4256E">
      <w:pPr>
        <w:spacing w:line="360" w:lineRule="auto"/>
      </w:pPr>
    </w:p>
    <w:p w14:paraId="5379AECF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д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 w14:paraId="68CDD497" w14:textId="77777777">
        <w:tc>
          <w:tcPr>
            <w:tcW w:w="1440" w:type="dxa"/>
          </w:tcPr>
          <w:p w14:paraId="7E340CB8" w14:textId="77777777"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14:paraId="2DD8E0A9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742F89EF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5ECB8E28" w14:textId="77777777"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14:paraId="421989F2" w14:textId="77777777" w:rsidR="00C4256E" w:rsidRDefault="00C4256E">
            <w:r>
              <w:t>Вывод</w:t>
            </w:r>
          </w:p>
        </w:tc>
      </w:tr>
      <w:tr w:rsidR="00C34998" w14:paraId="6C1E1FF9" w14:textId="77777777">
        <w:trPr>
          <w:cantSplit/>
        </w:trPr>
        <w:tc>
          <w:tcPr>
            <w:tcW w:w="1440" w:type="dxa"/>
          </w:tcPr>
          <w:p w14:paraId="3B61903A" w14:textId="77777777" w:rsidR="00C34998" w:rsidRDefault="00C34998" w:rsidP="00C34998">
            <w:r>
              <w:t>0.01</w:t>
            </w:r>
          </w:p>
        </w:tc>
        <w:tc>
          <w:tcPr>
            <w:tcW w:w="2365" w:type="dxa"/>
            <w:vMerge w:val="restart"/>
          </w:tcPr>
          <w:p w14:paraId="73A31817" w14:textId="77777777" w:rsidR="00C34998" w:rsidRDefault="00C34998" w:rsidP="00C34998"/>
          <w:p w14:paraId="28E6E613" w14:textId="65EB778F" w:rsidR="00C34998" w:rsidRDefault="00C34998" w:rsidP="00C34998">
            <w:pPr>
              <w:jc w:val="center"/>
            </w:pPr>
            <w:r w:rsidRPr="00C34998">
              <w:t>17252.467</w:t>
            </w:r>
          </w:p>
        </w:tc>
        <w:tc>
          <w:tcPr>
            <w:tcW w:w="1080" w:type="dxa"/>
            <w:vMerge w:val="restart"/>
          </w:tcPr>
          <w:p w14:paraId="3334CD6F" w14:textId="77777777" w:rsidR="00C34998" w:rsidRDefault="00C34998" w:rsidP="00C34998">
            <w:pPr>
              <w:rPr>
                <w:i/>
              </w:rPr>
            </w:pPr>
          </w:p>
          <w:p w14:paraId="3D153B0C" w14:textId="0BB9F46B" w:rsidR="00C34998" w:rsidRPr="00C34998" w:rsidRDefault="00C34998" w:rsidP="00C34998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0</w:t>
            </w:r>
          </w:p>
        </w:tc>
        <w:tc>
          <w:tcPr>
            <w:tcW w:w="1983" w:type="dxa"/>
          </w:tcPr>
          <w:p w14:paraId="72871485" w14:textId="3B81390E" w:rsidR="00C34998" w:rsidRDefault="00000000" w:rsidP="00C34998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432B385D" w14:textId="453B31AB" w:rsidR="00C34998" w:rsidRDefault="00000000" w:rsidP="00C34998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(x)≠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</w:tc>
      </w:tr>
      <w:tr w:rsidR="00C34998" w14:paraId="1A70AD6C" w14:textId="77777777">
        <w:trPr>
          <w:cantSplit/>
        </w:trPr>
        <w:tc>
          <w:tcPr>
            <w:tcW w:w="1440" w:type="dxa"/>
          </w:tcPr>
          <w:p w14:paraId="5ABD8BA4" w14:textId="77777777" w:rsidR="00C34998" w:rsidRDefault="00C34998" w:rsidP="00C34998">
            <w:r>
              <w:t>0.05</w:t>
            </w:r>
          </w:p>
        </w:tc>
        <w:tc>
          <w:tcPr>
            <w:tcW w:w="2365" w:type="dxa"/>
            <w:vMerge/>
          </w:tcPr>
          <w:p w14:paraId="34A2F9E8" w14:textId="77777777" w:rsidR="00C34998" w:rsidRDefault="00C34998" w:rsidP="00C34998"/>
        </w:tc>
        <w:tc>
          <w:tcPr>
            <w:tcW w:w="1080" w:type="dxa"/>
            <w:vMerge/>
          </w:tcPr>
          <w:p w14:paraId="6B59FF43" w14:textId="77777777" w:rsidR="00C34998" w:rsidRDefault="00C34998" w:rsidP="00C34998">
            <w:pPr>
              <w:rPr>
                <w:i/>
              </w:rPr>
            </w:pPr>
          </w:p>
        </w:tc>
        <w:tc>
          <w:tcPr>
            <w:tcW w:w="1983" w:type="dxa"/>
          </w:tcPr>
          <w:p w14:paraId="76A2A034" w14:textId="6776A4C7" w:rsidR="00C34998" w:rsidRDefault="00000000" w:rsidP="00C34998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57E8D643" w14:textId="0AED40AB" w:rsidR="00C34998" w:rsidRDefault="00000000" w:rsidP="00C34998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(x)≠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</w:tc>
      </w:tr>
      <w:tr w:rsidR="00C34998" w14:paraId="4FF3261C" w14:textId="77777777">
        <w:trPr>
          <w:cantSplit/>
        </w:trPr>
        <w:tc>
          <w:tcPr>
            <w:tcW w:w="1440" w:type="dxa"/>
          </w:tcPr>
          <w:p w14:paraId="6FB9BCFB" w14:textId="77777777" w:rsidR="00C34998" w:rsidRDefault="00C34998" w:rsidP="00C34998">
            <w:r>
              <w:t>0.1</w:t>
            </w:r>
          </w:p>
        </w:tc>
        <w:tc>
          <w:tcPr>
            <w:tcW w:w="2365" w:type="dxa"/>
            <w:vMerge/>
          </w:tcPr>
          <w:p w14:paraId="4393E497" w14:textId="77777777" w:rsidR="00C34998" w:rsidRDefault="00C34998" w:rsidP="00C34998"/>
        </w:tc>
        <w:tc>
          <w:tcPr>
            <w:tcW w:w="1080" w:type="dxa"/>
            <w:vMerge/>
          </w:tcPr>
          <w:p w14:paraId="1BB554FE" w14:textId="77777777" w:rsidR="00C34998" w:rsidRDefault="00C34998" w:rsidP="00C34998">
            <w:pPr>
              <w:rPr>
                <w:i/>
              </w:rPr>
            </w:pPr>
          </w:p>
        </w:tc>
        <w:tc>
          <w:tcPr>
            <w:tcW w:w="1983" w:type="dxa"/>
          </w:tcPr>
          <w:p w14:paraId="168A497A" w14:textId="4D9C4633" w:rsidR="00C34998" w:rsidRDefault="00000000" w:rsidP="00C34998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52317F72" w14:textId="4AD6A7E7" w:rsidR="00C34998" w:rsidRDefault="00000000" w:rsidP="00C34998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(x)≠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</w:tc>
      </w:tr>
    </w:tbl>
    <w:p w14:paraId="3E09D704" w14:textId="77777777" w:rsidR="00C4256E" w:rsidRDefault="00C4256E">
      <w:pPr>
        <w:spacing w:line="360" w:lineRule="auto"/>
      </w:pPr>
    </w:p>
    <w:p w14:paraId="1A8A7BF0" w14:textId="77777777" w:rsidR="00C4256E" w:rsidRDefault="00C4256E">
      <w:pPr>
        <w:pStyle w:val="a3"/>
        <w:rPr>
          <w:iCs w:val="0"/>
        </w:rPr>
      </w:pPr>
      <w:r>
        <w:rPr>
          <w:iCs w:val="0"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14:paraId="0F3D4D8D" w14:textId="77777777">
        <w:trPr>
          <w:trHeight w:val="1988"/>
        </w:trPr>
        <w:tc>
          <w:tcPr>
            <w:tcW w:w="9290" w:type="dxa"/>
          </w:tcPr>
          <w:p w14:paraId="4DC1649A" w14:textId="40D89971" w:rsidR="00C4256E" w:rsidRPr="00337659" w:rsidRDefault="00C4256E">
            <w:pPr>
              <w:spacing w:line="360" w:lineRule="auto"/>
            </w:pPr>
            <w:r>
              <w:t>В результате проведённого в п.5 статистического анализа обнаружено, что</w:t>
            </w:r>
            <w:r w:rsidR="00337659" w:rsidRPr="00337659">
              <w:t xml:space="preserve"> </w:t>
            </w:r>
            <w:r w:rsidR="00FF419E">
              <w:t>анализируемые признаки имеют разные функции распределения</w:t>
            </w:r>
            <w:r w:rsidR="00572720">
              <w:t>.</w:t>
            </w:r>
          </w:p>
        </w:tc>
      </w:tr>
    </w:tbl>
    <w:p w14:paraId="3DD4D963" w14:textId="77777777" w:rsidR="00C4256E" w:rsidRDefault="00C4256E">
      <w:pPr>
        <w:spacing w:line="360" w:lineRule="auto"/>
      </w:pPr>
    </w:p>
    <w:p w14:paraId="29A48987" w14:textId="77777777" w:rsidR="00C4256E" w:rsidRDefault="00C4256E"/>
    <w:p w14:paraId="283CBC5D" w14:textId="77777777"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6. Таблицы сопряжённости</w:t>
      </w:r>
    </w:p>
    <w:p w14:paraId="3D12F7BA" w14:textId="4E8F735B" w:rsidR="00C4256E" w:rsidRDefault="00C4256E">
      <w:pPr>
        <w:spacing w:line="360" w:lineRule="auto"/>
      </w:pPr>
      <w:r>
        <w:t xml:space="preserve">Факторный признак </w:t>
      </w:r>
      <w:r>
        <w:rPr>
          <w:i/>
          <w:iCs/>
          <w:lang w:val="en-US"/>
        </w:rPr>
        <w:t>x</w:t>
      </w:r>
      <w:r>
        <w:t xml:space="preserve"> – </w:t>
      </w:r>
      <w:r w:rsidR="0005247A" w:rsidRPr="0005247A">
        <w:t>Sex</w:t>
      </w:r>
    </w:p>
    <w:p w14:paraId="1BB68067" w14:textId="6313FEE8" w:rsidR="00C4256E" w:rsidRPr="00977096" w:rsidRDefault="00C4256E">
      <w:pPr>
        <w:spacing w:line="360" w:lineRule="auto"/>
      </w:pPr>
      <w:r>
        <w:t xml:space="preserve">Результативный признак </w:t>
      </w:r>
      <w:r>
        <w:rPr>
          <w:i/>
          <w:iCs/>
          <w:lang w:val="en-US"/>
        </w:rPr>
        <w:t>y</w:t>
      </w:r>
      <w:r>
        <w:t xml:space="preserve"> –</w:t>
      </w:r>
      <w:r w:rsidR="00977096" w:rsidRPr="00977096">
        <w:t xml:space="preserve"> Smoking status</w:t>
      </w:r>
    </w:p>
    <w:p w14:paraId="43689D20" w14:textId="49A5F551" w:rsidR="00C4256E" w:rsidRPr="00DF32D4" w:rsidRDefault="00C4256E">
      <w:pPr>
        <w:pStyle w:val="a4"/>
        <w:tabs>
          <w:tab w:val="clear" w:pos="4677"/>
          <w:tab w:val="clear" w:pos="9355"/>
        </w:tabs>
        <w:spacing w:line="360" w:lineRule="auto"/>
      </w:pPr>
      <w:r>
        <w:t>Объёмы выборок –</w:t>
      </w:r>
      <w:r w:rsidR="00037DF0" w:rsidRPr="00037DF0">
        <w:t xml:space="preserve"> </w:t>
      </w:r>
      <w:r w:rsidR="00AC1D85" w:rsidRPr="00DF32D4">
        <w:t>315</w:t>
      </w:r>
    </w:p>
    <w:p w14:paraId="1F60A6D3" w14:textId="2BAACDDF" w:rsidR="00C4256E" w:rsidRDefault="00C4256E">
      <w:pPr>
        <w:spacing w:line="360" w:lineRule="auto"/>
      </w:pPr>
      <w:r>
        <w:t xml:space="preserve">Статистическая гипотеза –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(y|X=</m:t>
        </m:r>
        <m:r>
          <m:rPr>
            <m:sty m:val="p"/>
          </m:rPr>
          <w:rPr>
            <w:rFonts w:ascii="Cambria Math" w:hAnsi="Cambria Math"/>
          </w:rPr>
          <m:t xml:space="preserve"> Male</m:t>
        </m:r>
        <m:r>
          <w:rPr>
            <w:rFonts w:ascii="Cambria Math" w:hAnsi="Cambria Math"/>
          </w:rPr>
          <m:t>)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(y|X=</m:t>
        </m:r>
        <m:r>
          <m:rPr>
            <m:sty m:val="p"/>
          </m:rPr>
          <w:rPr>
            <w:rFonts w:ascii="Cambria Math" w:hAnsi="Cambria Math"/>
          </w:rPr>
          <m:t xml:space="preserve"> Female</m:t>
        </m:r>
        <m:r>
          <w:rPr>
            <w:rFonts w:ascii="Cambria Math" w:hAnsi="Cambria Math"/>
          </w:rPr>
          <m:t>)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(y)</m:t>
        </m:r>
      </m:oMath>
    </w:p>
    <w:p w14:paraId="59ECAA18" w14:textId="77777777" w:rsidR="00C4256E" w:rsidRDefault="00C4256E">
      <w:pPr>
        <w:spacing w:line="360" w:lineRule="auto"/>
      </w:pPr>
    </w:p>
    <w:p w14:paraId="67463275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Указать формулы расчёта показателей, используемых при проверке статистических гипотез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72"/>
        <w:gridCol w:w="3260"/>
        <w:gridCol w:w="3339"/>
      </w:tblGrid>
      <w:tr w:rsidR="00C4256E" w14:paraId="3793321D" w14:textId="77777777" w:rsidTr="00516A9D">
        <w:tc>
          <w:tcPr>
            <w:tcW w:w="2972" w:type="dxa"/>
          </w:tcPr>
          <w:p w14:paraId="0B0AA73F" w14:textId="77777777" w:rsidR="00C4256E" w:rsidRDefault="00C4256E"/>
        </w:tc>
        <w:tc>
          <w:tcPr>
            <w:tcW w:w="3260" w:type="dxa"/>
          </w:tcPr>
          <w:p w14:paraId="32BECF37" w14:textId="77777777" w:rsidR="00C4256E" w:rsidRDefault="00C4256E">
            <w:r>
              <w:t>Выражение</w:t>
            </w:r>
          </w:p>
        </w:tc>
        <w:tc>
          <w:tcPr>
            <w:tcW w:w="3339" w:type="dxa"/>
          </w:tcPr>
          <w:p w14:paraId="5D2034B7" w14:textId="77777777" w:rsidR="00C4256E" w:rsidRDefault="00C4256E">
            <w:r>
              <w:t>Пояснение использованных обозначений</w:t>
            </w:r>
          </w:p>
        </w:tc>
      </w:tr>
      <w:tr w:rsidR="00C4256E" w14:paraId="4ED7242A" w14:textId="77777777" w:rsidTr="00516A9D">
        <w:tc>
          <w:tcPr>
            <w:tcW w:w="2972" w:type="dxa"/>
          </w:tcPr>
          <w:p w14:paraId="24F65003" w14:textId="77777777" w:rsidR="00C4256E" w:rsidRDefault="00C4256E">
            <w:r>
              <w:t>Формула расчета статистики критерия</w:t>
            </w:r>
          </w:p>
        </w:tc>
        <w:tc>
          <w:tcPr>
            <w:tcW w:w="3260" w:type="dxa"/>
          </w:tcPr>
          <w:p w14:paraId="0A070AE1" w14:textId="77777777" w:rsidR="00181605" w:rsidRPr="00181605" w:rsidRDefault="00181605"/>
          <w:p w14:paraId="63581A07" w14:textId="723F8610" w:rsidR="00516A9D" w:rsidRDefault="00E4423A">
            <m:oMathPara>
              <m:oMath>
                <m:r>
                  <w:rPr>
                    <w:rFonts w:ascii="Cambria Math" w:hAnsi="Cambria Math"/>
                  </w:rPr>
                  <m:t>Z=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sup>
                  <m:e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=1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j</m:t>
                                </m:r>
                              </m:sub>
                            </m:sSub>
                          </m:den>
                        </m:f>
                      </m:e>
                    </m:nary>
                  </m:e>
                </m:nary>
              </m:oMath>
            </m:oMathPara>
          </w:p>
          <w:p w14:paraId="62F58943" w14:textId="77777777" w:rsidR="00C4256E" w:rsidRDefault="00C4256E"/>
          <w:p w14:paraId="009FBA31" w14:textId="77777777" w:rsidR="00C4256E" w:rsidRDefault="00C4256E"/>
        </w:tc>
        <w:tc>
          <w:tcPr>
            <w:tcW w:w="3339" w:type="dxa"/>
          </w:tcPr>
          <w:p w14:paraId="0AB69E08" w14:textId="6BCB6D99" w:rsidR="00C4256E" w:rsidRDefault="00000000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oMath>
            <w:r w:rsidR="006A0CD4">
              <w:t xml:space="preserve">- частота пары </w:t>
            </w:r>
            <m:oMath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oMath>
            <w:r w:rsidR="006A0CD4">
              <w:t xml:space="preserve"> в выборке</w:t>
            </w:r>
          </w:p>
          <w:p w14:paraId="1AD93D2D" w14:textId="0092C5FF" w:rsidR="00C4256E" w:rsidRDefault="00000000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oMath>
            <w:r w:rsidR="007E554A">
              <w:t xml:space="preserve">- частота пары </w:t>
            </w:r>
            <m:oMath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oMath>
            <w:r w:rsidR="007E554A">
              <w:t xml:space="preserve"> при условии, что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oMath>
            <w:r w:rsidR="007E554A">
              <w:t>верна</w:t>
            </w:r>
          </w:p>
          <w:p w14:paraId="1B0CA308" w14:textId="77777777" w:rsidR="00C4256E" w:rsidRDefault="00C4256E"/>
        </w:tc>
      </w:tr>
      <w:tr w:rsidR="00C4256E" w14:paraId="2705118C" w14:textId="77777777" w:rsidTr="00516A9D">
        <w:tc>
          <w:tcPr>
            <w:tcW w:w="2972" w:type="dxa"/>
          </w:tcPr>
          <w:p w14:paraId="2E932E92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3260" w:type="dxa"/>
          </w:tcPr>
          <w:p w14:paraId="0F9DBEE5" w14:textId="77777777" w:rsidR="00C4256E" w:rsidRDefault="00C4256E"/>
          <w:p w14:paraId="5F6E67F6" w14:textId="75823189" w:rsidR="001722CA" w:rsidRDefault="00000000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1)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-1))</m:t>
                </m:r>
              </m:oMath>
            </m:oMathPara>
          </w:p>
        </w:tc>
        <w:tc>
          <w:tcPr>
            <w:tcW w:w="3339" w:type="dxa"/>
          </w:tcPr>
          <w:p w14:paraId="4F4B57D1" w14:textId="4C808304" w:rsidR="00C4256E" w:rsidRPr="003B76BA" w:rsidRDefault="00000000">
            <w:pPr>
              <w:rPr>
                <w:rFonts w:ascii="Georgia" w:eastAsia="Georgia" w:hAnsi="Georgia" w:cs="Georgia"/>
                <w:color w:val="323232"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D13F55">
              <w:t xml:space="preserve"> - </w:t>
            </w:r>
            <w:r w:rsidR="00D13F55">
              <w:rPr>
                <w:rFonts w:ascii="Georgia" w:eastAsia="Georgia" w:hAnsi="Georgia" w:cs="Georgia"/>
                <w:color w:val="323232"/>
                <w:sz w:val="22"/>
                <w:szCs w:val="22"/>
                <w:highlight w:val="white"/>
              </w:rPr>
              <w:t xml:space="preserve">число вариантов </w:t>
            </w:r>
            <w:r w:rsidR="003B76BA">
              <w:rPr>
                <w:rFonts w:ascii="Georgia" w:eastAsia="Georgia" w:hAnsi="Georgia" w:cs="Georgia"/>
                <w:color w:val="323232"/>
                <w:sz w:val="22"/>
                <w:szCs w:val="22"/>
                <w:highlight w:val="white"/>
              </w:rPr>
              <w:t>признака</w:t>
            </w:r>
            <w:r w:rsidR="00D13F55">
              <w:rPr>
                <w:rFonts w:ascii="Georgia" w:eastAsia="Georgia" w:hAnsi="Georgia" w:cs="Georgia"/>
                <w:color w:val="323232"/>
                <w:sz w:val="22"/>
                <w:szCs w:val="22"/>
                <w:highlight w:val="white"/>
              </w:rPr>
              <w:t xml:space="preserve"> </w:t>
            </w:r>
            <m:oMath>
              <m:r>
                <w:rPr>
                  <w:rFonts w:ascii="Cambria Math" w:eastAsia="Georgia" w:hAnsi="Cambria Math" w:cs="Georgia"/>
                  <w:color w:val="323232"/>
                  <w:sz w:val="22"/>
                  <w:szCs w:val="22"/>
                  <w:highlight w:val="white"/>
                </w:rPr>
                <m:t>X</m:t>
              </m:r>
            </m:oMath>
          </w:p>
          <w:p w14:paraId="299728CD" w14:textId="5C8C9500" w:rsidR="003B76BA" w:rsidRPr="003B76BA" w:rsidRDefault="00000000">
            <w:pPr>
              <w:rPr>
                <w:rFonts w:ascii="Georgia" w:eastAsia="Georgia" w:hAnsi="Georgia" w:cs="Georgia"/>
              </w:rPr>
            </w:pPr>
            <m:oMath>
              <m:sSub>
                <m:sSubPr>
                  <m:ctrlPr>
                    <w:rPr>
                      <w:rFonts w:ascii="Cambria Math" w:eastAsia="Georgia" w:hAnsi="Cambria Math" w:cs="Georgia"/>
                      <w:i/>
                      <w:color w:val="323232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="Georgia" w:hAnsi="Cambria Math" w:cs="Georgia"/>
                      <w:color w:val="323232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eastAsia="Georgia" w:hAnsi="Cambria Math" w:cs="Georgia"/>
                      <w:color w:val="323232"/>
                      <w:sz w:val="22"/>
                      <w:szCs w:val="22"/>
                    </w:rPr>
                    <m:t>2</m:t>
                  </m:r>
                </m:sub>
              </m:sSub>
            </m:oMath>
            <w:r w:rsidR="003B76BA">
              <w:rPr>
                <w:rFonts w:ascii="Georgia" w:eastAsia="Georgia" w:hAnsi="Georgia" w:cs="Georgia"/>
                <w:color w:val="323232"/>
                <w:sz w:val="22"/>
                <w:szCs w:val="22"/>
                <w:highlight w:val="white"/>
              </w:rPr>
              <w:t xml:space="preserve"> - число вариантов признака </w:t>
            </w:r>
            <m:oMath>
              <m:r>
                <w:rPr>
                  <w:rFonts w:ascii="Cambria Math" w:eastAsia="Georgia" w:hAnsi="Cambria Math" w:cs="Georgia"/>
                  <w:color w:val="323232"/>
                  <w:sz w:val="22"/>
                  <w:szCs w:val="22"/>
                  <w:highlight w:val="white"/>
                </w:rPr>
                <m:t>Y</m:t>
              </m:r>
            </m:oMath>
          </w:p>
        </w:tc>
      </w:tr>
      <w:tr w:rsidR="00C4256E" w14:paraId="68153448" w14:textId="77777777" w:rsidTr="00516A9D">
        <w:tc>
          <w:tcPr>
            <w:tcW w:w="2972" w:type="dxa"/>
          </w:tcPr>
          <w:p w14:paraId="087EEFDF" w14:textId="77777777"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3260" w:type="dxa"/>
          </w:tcPr>
          <w:p w14:paraId="08C4E07C" w14:textId="77777777" w:rsidR="00C4256E" w:rsidRDefault="00C4256E"/>
          <w:p w14:paraId="03E49771" w14:textId="63A977D0" w:rsidR="00C4256E" w:rsidRDefault="00000000"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α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(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1)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-1))</m:t>
                </m:r>
              </m:oMath>
            </m:oMathPara>
          </w:p>
          <w:p w14:paraId="73928BD6" w14:textId="77777777" w:rsidR="00C4256E" w:rsidRDefault="00C4256E"/>
        </w:tc>
        <w:tc>
          <w:tcPr>
            <w:tcW w:w="3339" w:type="dxa"/>
          </w:tcPr>
          <w:p w14:paraId="580B7D03" w14:textId="77777777" w:rsidR="00C4256E" w:rsidRDefault="00C4256E"/>
          <w:p w14:paraId="4BC7C810" w14:textId="4945ADF6" w:rsidR="00C4256E" w:rsidRDefault="00240A06">
            <m:oMath>
              <m:r>
                <w:rPr>
                  <w:rFonts w:ascii="Cambria Math" w:hAnsi="Cambria Math"/>
                </w:rPr>
                <m:t>α</m:t>
              </m:r>
            </m:oMath>
            <w:r>
              <w:t xml:space="preserve"> – уровень значимости</w:t>
            </w:r>
          </w:p>
          <w:p w14:paraId="4A52DDD6" w14:textId="77777777" w:rsidR="00C4256E" w:rsidRDefault="00C4256E"/>
        </w:tc>
      </w:tr>
      <w:tr w:rsidR="00C4256E" w14:paraId="3917F6F1" w14:textId="77777777" w:rsidTr="00516A9D">
        <w:tc>
          <w:tcPr>
            <w:tcW w:w="2972" w:type="dxa"/>
          </w:tcPr>
          <w:p w14:paraId="10838A52" w14:textId="77777777"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3260" w:type="dxa"/>
          </w:tcPr>
          <w:p w14:paraId="215E2F4D" w14:textId="77777777" w:rsidR="00C4256E" w:rsidRDefault="00C4256E"/>
          <w:p w14:paraId="354969B3" w14:textId="01FCED96" w:rsidR="00C4256E" w:rsidRDefault="002C4056">
            <m:oMathPara>
              <m:oMath>
                <m:r>
                  <w:rPr>
                    <w:rFonts w:ascii="Cambria Math" w:hAnsi="Cambria Math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</w:rPr>
                  <m:t>(z)</m:t>
                </m:r>
              </m:oMath>
            </m:oMathPara>
          </w:p>
          <w:p w14:paraId="5C68D1DD" w14:textId="77777777" w:rsidR="00C4256E" w:rsidRDefault="00C4256E"/>
        </w:tc>
        <w:tc>
          <w:tcPr>
            <w:tcW w:w="3339" w:type="dxa"/>
          </w:tcPr>
          <w:p w14:paraId="3C480352" w14:textId="77777777" w:rsidR="00C4256E" w:rsidRDefault="00C4256E"/>
          <w:p w14:paraId="31B43A2E" w14:textId="77777777" w:rsidR="00C4256E" w:rsidRDefault="00C4256E"/>
          <w:p w14:paraId="6A28C4EF" w14:textId="77777777" w:rsidR="00C4256E" w:rsidRDefault="00C4256E"/>
        </w:tc>
      </w:tr>
    </w:tbl>
    <w:p w14:paraId="67694787" w14:textId="77777777" w:rsidR="00C4256E" w:rsidRDefault="00C4256E">
      <w:pPr>
        <w:spacing w:line="360" w:lineRule="auto"/>
      </w:pPr>
    </w:p>
    <w:p w14:paraId="4CE9E6ED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Построить эмпирическую таблицу сопряжён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73"/>
        <w:gridCol w:w="1865"/>
        <w:gridCol w:w="1872"/>
        <w:gridCol w:w="1865"/>
        <w:gridCol w:w="1870"/>
      </w:tblGrid>
      <w:tr w:rsidR="00C4256E" w14:paraId="4E9A13D6" w14:textId="77777777" w:rsidTr="00115F93">
        <w:tc>
          <w:tcPr>
            <w:tcW w:w="1873" w:type="dxa"/>
            <w:tcBorders>
              <w:tl2br w:val="single" w:sz="4" w:space="0" w:color="auto"/>
            </w:tcBorders>
          </w:tcPr>
          <w:p w14:paraId="444CE69E" w14:textId="77777777" w:rsidR="00C4256E" w:rsidRDefault="00C4256E">
            <w:pPr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x                        y</w:t>
            </w:r>
          </w:p>
        </w:tc>
        <w:tc>
          <w:tcPr>
            <w:tcW w:w="1865" w:type="dxa"/>
          </w:tcPr>
          <w:p w14:paraId="5538110A" w14:textId="3F38771D" w:rsidR="00C4256E" w:rsidRPr="00DA2900" w:rsidRDefault="00DA2900" w:rsidP="003F5B3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ever</w:t>
            </w:r>
          </w:p>
        </w:tc>
        <w:tc>
          <w:tcPr>
            <w:tcW w:w="1872" w:type="dxa"/>
          </w:tcPr>
          <w:p w14:paraId="62F29E13" w14:textId="0D461A98" w:rsidR="00C4256E" w:rsidRDefault="00DA2900" w:rsidP="003F5B3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ormer</w:t>
            </w:r>
          </w:p>
        </w:tc>
        <w:tc>
          <w:tcPr>
            <w:tcW w:w="1865" w:type="dxa"/>
          </w:tcPr>
          <w:p w14:paraId="10A718E5" w14:textId="3C884B88" w:rsidR="00C4256E" w:rsidRPr="00DA2900" w:rsidRDefault="00DA2900" w:rsidP="003F5B3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Current Smoker</w:t>
            </w:r>
          </w:p>
        </w:tc>
        <w:tc>
          <w:tcPr>
            <w:tcW w:w="1870" w:type="dxa"/>
          </w:tcPr>
          <w:p w14:paraId="7572C26F" w14:textId="77777777" w:rsidR="00C4256E" w:rsidRDefault="00C4256E">
            <w:r>
              <w:sym w:font="Symbol" w:char="F053"/>
            </w:r>
          </w:p>
        </w:tc>
      </w:tr>
      <w:tr w:rsidR="00C4256E" w14:paraId="792FB26A" w14:textId="77777777" w:rsidTr="00115F93">
        <w:tc>
          <w:tcPr>
            <w:tcW w:w="1873" w:type="dxa"/>
          </w:tcPr>
          <w:p w14:paraId="07F7C7CC" w14:textId="0582A111" w:rsidR="00C4256E" w:rsidRPr="003F5B33" w:rsidRDefault="003F5B33" w:rsidP="003F5B3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Male</w:t>
            </w:r>
          </w:p>
        </w:tc>
        <w:tc>
          <w:tcPr>
            <w:tcW w:w="1865" w:type="dxa"/>
          </w:tcPr>
          <w:p w14:paraId="47B8826C" w14:textId="65EE0AE1" w:rsidR="00C4256E" w:rsidRDefault="00903EEA" w:rsidP="003F5B33">
            <w:pPr>
              <w:spacing w:line="360" w:lineRule="auto"/>
              <w:jc w:val="center"/>
            </w:pPr>
            <w:r>
              <w:t>13</w:t>
            </w:r>
          </w:p>
        </w:tc>
        <w:tc>
          <w:tcPr>
            <w:tcW w:w="1872" w:type="dxa"/>
          </w:tcPr>
          <w:p w14:paraId="0C70549C" w14:textId="22F4E2BF" w:rsidR="00C4256E" w:rsidRDefault="00903EEA" w:rsidP="003F5B33">
            <w:pPr>
              <w:spacing w:line="360" w:lineRule="auto"/>
              <w:jc w:val="center"/>
            </w:pPr>
            <w:r>
              <w:t>22</w:t>
            </w:r>
          </w:p>
        </w:tc>
        <w:tc>
          <w:tcPr>
            <w:tcW w:w="1865" w:type="dxa"/>
          </w:tcPr>
          <w:p w14:paraId="4C6AA350" w14:textId="726D57FA" w:rsidR="00C4256E" w:rsidRDefault="00A310A3" w:rsidP="003F5B3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870" w:type="dxa"/>
          </w:tcPr>
          <w:p w14:paraId="32080835" w14:textId="653954AA" w:rsidR="00C4256E" w:rsidRDefault="00A310A3" w:rsidP="00A310A3">
            <w:pPr>
              <w:spacing w:line="360" w:lineRule="auto"/>
              <w:jc w:val="center"/>
            </w:pPr>
            <w:r>
              <w:t>42</w:t>
            </w:r>
          </w:p>
        </w:tc>
      </w:tr>
      <w:tr w:rsidR="00C4256E" w14:paraId="215D1B92" w14:textId="77777777" w:rsidTr="00115F93">
        <w:tc>
          <w:tcPr>
            <w:tcW w:w="1873" w:type="dxa"/>
          </w:tcPr>
          <w:p w14:paraId="35DC928E" w14:textId="67D702A8" w:rsidR="00C4256E" w:rsidRDefault="003F5B33" w:rsidP="003F5B3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Female</w:t>
            </w:r>
          </w:p>
        </w:tc>
        <w:tc>
          <w:tcPr>
            <w:tcW w:w="1865" w:type="dxa"/>
          </w:tcPr>
          <w:p w14:paraId="69EF29C6" w14:textId="7E258EBD" w:rsidR="00C4256E" w:rsidRDefault="00A310A3" w:rsidP="003F5B33">
            <w:pPr>
              <w:pStyle w:val="a4"/>
              <w:tabs>
                <w:tab w:val="clear" w:pos="4677"/>
                <w:tab w:val="clear" w:pos="9355"/>
              </w:tabs>
              <w:spacing w:line="360" w:lineRule="auto"/>
              <w:jc w:val="center"/>
            </w:pPr>
            <w:r>
              <w:t>144</w:t>
            </w:r>
          </w:p>
        </w:tc>
        <w:tc>
          <w:tcPr>
            <w:tcW w:w="1872" w:type="dxa"/>
          </w:tcPr>
          <w:p w14:paraId="1722891E" w14:textId="535030CA" w:rsidR="00C4256E" w:rsidRDefault="00A310A3" w:rsidP="003F5B33">
            <w:pPr>
              <w:spacing w:line="360" w:lineRule="auto"/>
              <w:jc w:val="center"/>
            </w:pPr>
            <w:r>
              <w:t>93</w:t>
            </w:r>
          </w:p>
        </w:tc>
        <w:tc>
          <w:tcPr>
            <w:tcW w:w="1865" w:type="dxa"/>
          </w:tcPr>
          <w:p w14:paraId="22F304DD" w14:textId="4EA27C2A" w:rsidR="00C4256E" w:rsidRDefault="00A310A3" w:rsidP="003F5B33">
            <w:pPr>
              <w:spacing w:line="360" w:lineRule="auto"/>
              <w:jc w:val="center"/>
            </w:pPr>
            <w:r>
              <w:t>36</w:t>
            </w:r>
          </w:p>
        </w:tc>
        <w:tc>
          <w:tcPr>
            <w:tcW w:w="1870" w:type="dxa"/>
          </w:tcPr>
          <w:p w14:paraId="600E5844" w14:textId="52372240" w:rsidR="00C4256E" w:rsidRDefault="00770841" w:rsidP="00A310A3">
            <w:pPr>
              <w:spacing w:line="360" w:lineRule="auto"/>
              <w:jc w:val="center"/>
            </w:pPr>
            <w:r>
              <w:t>273</w:t>
            </w:r>
          </w:p>
        </w:tc>
      </w:tr>
      <w:tr w:rsidR="00C4256E" w14:paraId="6FDAE438" w14:textId="77777777" w:rsidTr="00115F93">
        <w:tc>
          <w:tcPr>
            <w:tcW w:w="1873" w:type="dxa"/>
          </w:tcPr>
          <w:p w14:paraId="414DE420" w14:textId="77777777" w:rsidR="00C4256E" w:rsidRDefault="00C4256E">
            <w:pPr>
              <w:spacing w:line="360" w:lineRule="auto"/>
            </w:pPr>
            <w:r>
              <w:sym w:font="Symbol" w:char="F053"/>
            </w:r>
          </w:p>
        </w:tc>
        <w:tc>
          <w:tcPr>
            <w:tcW w:w="1865" w:type="dxa"/>
          </w:tcPr>
          <w:p w14:paraId="64357651" w14:textId="7D530063" w:rsidR="00C4256E" w:rsidRDefault="00770841" w:rsidP="003F5B33">
            <w:pPr>
              <w:spacing w:line="360" w:lineRule="auto"/>
              <w:jc w:val="center"/>
            </w:pPr>
            <w:r>
              <w:t>157</w:t>
            </w:r>
          </w:p>
        </w:tc>
        <w:tc>
          <w:tcPr>
            <w:tcW w:w="1872" w:type="dxa"/>
          </w:tcPr>
          <w:p w14:paraId="7208E155" w14:textId="3AF77FCD" w:rsidR="00C4256E" w:rsidRDefault="00770841" w:rsidP="003F5B33">
            <w:pPr>
              <w:spacing w:line="360" w:lineRule="auto"/>
              <w:jc w:val="center"/>
            </w:pPr>
            <w:r>
              <w:t>115</w:t>
            </w:r>
          </w:p>
        </w:tc>
        <w:tc>
          <w:tcPr>
            <w:tcW w:w="1865" w:type="dxa"/>
          </w:tcPr>
          <w:p w14:paraId="59B966E6" w14:textId="769EC874" w:rsidR="00C4256E" w:rsidRDefault="003B0C08" w:rsidP="003F5B33">
            <w:pPr>
              <w:spacing w:line="360" w:lineRule="auto"/>
              <w:jc w:val="center"/>
            </w:pPr>
            <w:r>
              <w:t>43</w:t>
            </w:r>
          </w:p>
        </w:tc>
        <w:tc>
          <w:tcPr>
            <w:tcW w:w="1870" w:type="dxa"/>
          </w:tcPr>
          <w:p w14:paraId="38AD6A7C" w14:textId="48CE26C6" w:rsidR="00C4256E" w:rsidRDefault="003B0C08" w:rsidP="00A310A3">
            <w:pPr>
              <w:spacing w:line="360" w:lineRule="auto"/>
              <w:jc w:val="center"/>
            </w:pPr>
            <w:r>
              <w:t>315</w:t>
            </w:r>
          </w:p>
        </w:tc>
      </w:tr>
    </w:tbl>
    <w:p w14:paraId="3B723BFE" w14:textId="77777777" w:rsidR="00C4256E" w:rsidRDefault="00C4256E">
      <w:pPr>
        <w:spacing w:line="360" w:lineRule="auto"/>
      </w:pPr>
    </w:p>
    <w:p w14:paraId="28745EA9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Построить теоретическую таблицу сопряжён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73"/>
        <w:gridCol w:w="1865"/>
        <w:gridCol w:w="1872"/>
        <w:gridCol w:w="1865"/>
        <w:gridCol w:w="1870"/>
      </w:tblGrid>
      <w:tr w:rsidR="00C50467" w14:paraId="0034AB4B" w14:textId="77777777" w:rsidTr="00C50467">
        <w:tc>
          <w:tcPr>
            <w:tcW w:w="1873" w:type="dxa"/>
            <w:tcBorders>
              <w:tl2br w:val="single" w:sz="4" w:space="0" w:color="auto"/>
            </w:tcBorders>
          </w:tcPr>
          <w:p w14:paraId="136035A4" w14:textId="7AEB923A" w:rsidR="00C50467" w:rsidRDefault="00C50467" w:rsidP="00C50467">
            <w:pPr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x                        y</w:t>
            </w:r>
          </w:p>
        </w:tc>
        <w:tc>
          <w:tcPr>
            <w:tcW w:w="1865" w:type="dxa"/>
          </w:tcPr>
          <w:p w14:paraId="6CF6898D" w14:textId="3A55BD12" w:rsidR="00C50467" w:rsidRDefault="00C50467" w:rsidP="00722BF8">
            <w:pPr>
              <w:jc w:val="center"/>
            </w:pPr>
            <w:r>
              <w:rPr>
                <w:lang w:val="en-US"/>
              </w:rPr>
              <w:t>Never</w:t>
            </w:r>
          </w:p>
        </w:tc>
        <w:tc>
          <w:tcPr>
            <w:tcW w:w="1872" w:type="dxa"/>
          </w:tcPr>
          <w:p w14:paraId="4907D02C" w14:textId="5C3E1214" w:rsidR="00C50467" w:rsidRDefault="00C50467" w:rsidP="00722BF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ormer</w:t>
            </w:r>
          </w:p>
        </w:tc>
        <w:tc>
          <w:tcPr>
            <w:tcW w:w="1865" w:type="dxa"/>
          </w:tcPr>
          <w:p w14:paraId="4BC9FBD4" w14:textId="544882B9" w:rsidR="00C50467" w:rsidRDefault="00C50467" w:rsidP="00722BF8">
            <w:pPr>
              <w:jc w:val="center"/>
            </w:pPr>
            <w:r>
              <w:rPr>
                <w:lang w:val="en-US"/>
              </w:rPr>
              <w:t>Current Smoker</w:t>
            </w:r>
          </w:p>
        </w:tc>
        <w:tc>
          <w:tcPr>
            <w:tcW w:w="1870" w:type="dxa"/>
          </w:tcPr>
          <w:p w14:paraId="1ECED7AC" w14:textId="340CD9EF" w:rsidR="00C50467" w:rsidRDefault="00C50467" w:rsidP="00C50467">
            <w:r>
              <w:sym w:font="Symbol" w:char="F053"/>
            </w:r>
          </w:p>
        </w:tc>
      </w:tr>
      <w:tr w:rsidR="00C50467" w14:paraId="187B996F" w14:textId="77777777" w:rsidTr="00C50467">
        <w:tc>
          <w:tcPr>
            <w:tcW w:w="1873" w:type="dxa"/>
          </w:tcPr>
          <w:p w14:paraId="7F9C0C7F" w14:textId="6C1178C4" w:rsidR="00C50467" w:rsidRDefault="00C50467" w:rsidP="00722BF8">
            <w:pPr>
              <w:spacing w:line="360" w:lineRule="auto"/>
              <w:jc w:val="center"/>
            </w:pPr>
            <w:r>
              <w:rPr>
                <w:lang w:val="en-US"/>
              </w:rPr>
              <w:t>Male</w:t>
            </w:r>
          </w:p>
        </w:tc>
        <w:tc>
          <w:tcPr>
            <w:tcW w:w="1865" w:type="dxa"/>
          </w:tcPr>
          <w:p w14:paraId="20986372" w14:textId="2C6E22FD" w:rsidR="00C50467" w:rsidRDefault="008F1750" w:rsidP="00722BF8">
            <w:pPr>
              <w:spacing w:line="360" w:lineRule="auto"/>
              <w:jc w:val="center"/>
            </w:pPr>
            <w:r>
              <w:t>20.93</w:t>
            </w:r>
          </w:p>
        </w:tc>
        <w:tc>
          <w:tcPr>
            <w:tcW w:w="1872" w:type="dxa"/>
          </w:tcPr>
          <w:p w14:paraId="112BBF4B" w14:textId="1B8DDD43" w:rsidR="00C50467" w:rsidRDefault="00493472" w:rsidP="00722BF8">
            <w:pPr>
              <w:spacing w:line="360" w:lineRule="auto"/>
              <w:jc w:val="center"/>
            </w:pPr>
            <w:r>
              <w:t>15.33</w:t>
            </w:r>
          </w:p>
        </w:tc>
        <w:tc>
          <w:tcPr>
            <w:tcW w:w="1865" w:type="dxa"/>
          </w:tcPr>
          <w:p w14:paraId="56566089" w14:textId="452D9C9A" w:rsidR="00C50467" w:rsidRDefault="00493472" w:rsidP="00722BF8">
            <w:pPr>
              <w:spacing w:line="360" w:lineRule="auto"/>
              <w:jc w:val="center"/>
            </w:pPr>
            <w:r>
              <w:t>5.73</w:t>
            </w:r>
          </w:p>
        </w:tc>
        <w:tc>
          <w:tcPr>
            <w:tcW w:w="1870" w:type="dxa"/>
          </w:tcPr>
          <w:p w14:paraId="4AC23BC4" w14:textId="3400C90C" w:rsidR="00C50467" w:rsidRDefault="00C15231" w:rsidP="00722BF8">
            <w:pPr>
              <w:spacing w:line="360" w:lineRule="auto"/>
              <w:jc w:val="center"/>
            </w:pPr>
            <w:r>
              <w:t>42</w:t>
            </w:r>
          </w:p>
        </w:tc>
      </w:tr>
      <w:tr w:rsidR="00C50467" w14:paraId="47A14CF6" w14:textId="77777777" w:rsidTr="00C50467">
        <w:tc>
          <w:tcPr>
            <w:tcW w:w="1873" w:type="dxa"/>
          </w:tcPr>
          <w:p w14:paraId="58B9F8E3" w14:textId="0B5A3D90" w:rsidR="00C50467" w:rsidRDefault="00C50467" w:rsidP="00722BF8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Female</w:t>
            </w:r>
          </w:p>
        </w:tc>
        <w:tc>
          <w:tcPr>
            <w:tcW w:w="1865" w:type="dxa"/>
          </w:tcPr>
          <w:p w14:paraId="718DF3D4" w14:textId="67A52D91" w:rsidR="00C50467" w:rsidRDefault="00D24734" w:rsidP="00722BF8">
            <w:pPr>
              <w:spacing w:line="360" w:lineRule="auto"/>
              <w:jc w:val="center"/>
            </w:pPr>
            <w:r>
              <w:t>136.07</w:t>
            </w:r>
          </w:p>
        </w:tc>
        <w:tc>
          <w:tcPr>
            <w:tcW w:w="1872" w:type="dxa"/>
          </w:tcPr>
          <w:p w14:paraId="6DD00446" w14:textId="2702E5BD" w:rsidR="00C50467" w:rsidRDefault="00ED2C39" w:rsidP="00722BF8">
            <w:pPr>
              <w:spacing w:line="360" w:lineRule="auto"/>
              <w:jc w:val="center"/>
            </w:pPr>
            <w:r>
              <w:t>99.67</w:t>
            </w:r>
          </w:p>
        </w:tc>
        <w:tc>
          <w:tcPr>
            <w:tcW w:w="1865" w:type="dxa"/>
          </w:tcPr>
          <w:p w14:paraId="6040DFCC" w14:textId="4C64FC0E" w:rsidR="00C50467" w:rsidRPr="0029630B" w:rsidRDefault="00D50F12" w:rsidP="00722BF8">
            <w:pPr>
              <w:spacing w:line="360" w:lineRule="auto"/>
              <w:jc w:val="center"/>
              <w:rPr>
                <w:lang w:val="en-US"/>
              </w:rPr>
            </w:pPr>
            <w:r>
              <w:t>37.27</w:t>
            </w:r>
          </w:p>
        </w:tc>
        <w:tc>
          <w:tcPr>
            <w:tcW w:w="1870" w:type="dxa"/>
          </w:tcPr>
          <w:p w14:paraId="33D68461" w14:textId="6F8B8434" w:rsidR="00C50467" w:rsidRDefault="00C15231" w:rsidP="00722BF8">
            <w:pPr>
              <w:spacing w:line="360" w:lineRule="auto"/>
              <w:jc w:val="center"/>
            </w:pPr>
            <w:r>
              <w:t>273</w:t>
            </w:r>
          </w:p>
        </w:tc>
      </w:tr>
      <w:tr w:rsidR="00C50467" w14:paraId="06C7745A" w14:textId="77777777" w:rsidTr="00C50467">
        <w:tc>
          <w:tcPr>
            <w:tcW w:w="1873" w:type="dxa"/>
          </w:tcPr>
          <w:p w14:paraId="12125D66" w14:textId="1FF87716" w:rsidR="00C50467" w:rsidRDefault="00C50467" w:rsidP="00C50467">
            <w:pPr>
              <w:spacing w:line="360" w:lineRule="auto"/>
            </w:pPr>
            <w:r>
              <w:sym w:font="Symbol" w:char="F053"/>
            </w:r>
          </w:p>
        </w:tc>
        <w:tc>
          <w:tcPr>
            <w:tcW w:w="1865" w:type="dxa"/>
          </w:tcPr>
          <w:p w14:paraId="6595D856" w14:textId="1DBD3461" w:rsidR="00C50467" w:rsidRDefault="00C15231" w:rsidP="00722BF8">
            <w:pPr>
              <w:spacing w:line="360" w:lineRule="auto"/>
              <w:jc w:val="center"/>
            </w:pPr>
            <w:r>
              <w:t>157</w:t>
            </w:r>
          </w:p>
        </w:tc>
        <w:tc>
          <w:tcPr>
            <w:tcW w:w="1872" w:type="dxa"/>
          </w:tcPr>
          <w:p w14:paraId="4099439E" w14:textId="40B66598" w:rsidR="00C50467" w:rsidRDefault="00C15231" w:rsidP="00722BF8">
            <w:pPr>
              <w:spacing w:line="360" w:lineRule="auto"/>
              <w:jc w:val="center"/>
            </w:pPr>
            <w:r>
              <w:t>115</w:t>
            </w:r>
          </w:p>
        </w:tc>
        <w:tc>
          <w:tcPr>
            <w:tcW w:w="1865" w:type="dxa"/>
          </w:tcPr>
          <w:p w14:paraId="52C3DF36" w14:textId="144AF403" w:rsidR="00C50467" w:rsidRDefault="00C15231" w:rsidP="00722BF8">
            <w:pPr>
              <w:spacing w:line="360" w:lineRule="auto"/>
              <w:jc w:val="center"/>
            </w:pPr>
            <w:r>
              <w:t>43</w:t>
            </w:r>
          </w:p>
        </w:tc>
        <w:tc>
          <w:tcPr>
            <w:tcW w:w="1870" w:type="dxa"/>
          </w:tcPr>
          <w:p w14:paraId="3F56FA27" w14:textId="3F4360FD" w:rsidR="00C50467" w:rsidRDefault="00242506" w:rsidP="00722BF8">
            <w:pPr>
              <w:spacing w:line="360" w:lineRule="auto"/>
              <w:jc w:val="center"/>
            </w:pPr>
            <w:r>
              <w:t>315</w:t>
            </w:r>
          </w:p>
        </w:tc>
      </w:tr>
    </w:tbl>
    <w:p w14:paraId="088AC2D9" w14:textId="77777777" w:rsidR="00C4256E" w:rsidRDefault="00C4256E">
      <w:pPr>
        <w:spacing w:line="360" w:lineRule="auto"/>
      </w:pPr>
    </w:p>
    <w:p w14:paraId="4E61B54E" w14:textId="77777777"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14:paraId="15754D33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г) Проверить статистические гипотезы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 w14:paraId="76ED33CF" w14:textId="77777777">
        <w:tc>
          <w:tcPr>
            <w:tcW w:w="1440" w:type="dxa"/>
          </w:tcPr>
          <w:p w14:paraId="501F6B87" w14:textId="77777777" w:rsidR="00C4256E" w:rsidRDefault="00C4256E">
            <w:r>
              <w:lastRenderedPageBreak/>
              <w:t>Уровень значимости</w:t>
            </w:r>
          </w:p>
        </w:tc>
        <w:tc>
          <w:tcPr>
            <w:tcW w:w="2365" w:type="dxa"/>
          </w:tcPr>
          <w:p w14:paraId="606CF741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4F5650F4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3D6C8066" w14:textId="77777777"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14:paraId="0686A824" w14:textId="77777777" w:rsidR="00C4256E" w:rsidRDefault="00C4256E">
            <w:r>
              <w:t>Вывод</w:t>
            </w:r>
          </w:p>
        </w:tc>
      </w:tr>
      <w:tr w:rsidR="00E15AED" w14:paraId="1BAA552E" w14:textId="77777777">
        <w:trPr>
          <w:cantSplit/>
        </w:trPr>
        <w:tc>
          <w:tcPr>
            <w:tcW w:w="1440" w:type="dxa"/>
          </w:tcPr>
          <w:p w14:paraId="04E97806" w14:textId="77777777" w:rsidR="00E15AED" w:rsidRDefault="00E15AED" w:rsidP="00E15AED">
            <w:r>
              <w:t>0.01</w:t>
            </w:r>
          </w:p>
        </w:tc>
        <w:tc>
          <w:tcPr>
            <w:tcW w:w="2365" w:type="dxa"/>
            <w:vMerge w:val="restart"/>
          </w:tcPr>
          <w:p w14:paraId="7BC3F956" w14:textId="77777777" w:rsidR="00E15AED" w:rsidRDefault="00E15AED" w:rsidP="00E15AED">
            <w:pPr>
              <w:jc w:val="center"/>
            </w:pPr>
          </w:p>
          <w:p w14:paraId="0BAE4058" w14:textId="083AAD3F" w:rsidR="00E15AED" w:rsidRPr="0029630B" w:rsidRDefault="00E15AED" w:rsidP="00E15A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.14</w:t>
            </w:r>
          </w:p>
        </w:tc>
        <w:tc>
          <w:tcPr>
            <w:tcW w:w="1080" w:type="dxa"/>
            <w:vMerge w:val="restart"/>
          </w:tcPr>
          <w:p w14:paraId="3F82A4E1" w14:textId="77777777" w:rsidR="00E15AED" w:rsidRDefault="00E15AED" w:rsidP="00E15AED">
            <w:pPr>
              <w:jc w:val="center"/>
              <w:rPr>
                <w:i/>
              </w:rPr>
            </w:pPr>
          </w:p>
          <w:p w14:paraId="36E7325B" w14:textId="748D5D75" w:rsidR="00E15AED" w:rsidRDefault="00E15AED" w:rsidP="00E15AED">
            <w:pPr>
              <w:jc w:val="center"/>
              <w:rPr>
                <w:i/>
              </w:rPr>
            </w:pPr>
            <w:r w:rsidRPr="004B0503">
              <w:rPr>
                <w:i/>
              </w:rPr>
              <w:t>0.0282</w:t>
            </w:r>
          </w:p>
        </w:tc>
        <w:tc>
          <w:tcPr>
            <w:tcW w:w="1983" w:type="dxa"/>
          </w:tcPr>
          <w:p w14:paraId="5E83A459" w14:textId="5F125722" w:rsidR="00E15AED" w:rsidRDefault="00000000" w:rsidP="00E15AED">
            <w:pPr>
              <w:jc w:val="center"/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принима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7B44DB9F" w14:textId="40D1AF8B" w:rsidR="00E15AED" w:rsidRDefault="00000000" w:rsidP="00E15AED">
            <w:pPr>
              <w:jc w:val="center"/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 xml:space="preserve"> 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</w:rPr>
                  <m:t>(y|X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Male</m:t>
                </m:r>
                <m: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</w:rPr>
                  <m:t>(y|X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Female</m:t>
                </m:r>
                <m: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</w:rPr>
                  <m:t>(y)</m:t>
                </m:r>
              </m:oMath>
            </m:oMathPara>
          </w:p>
        </w:tc>
      </w:tr>
      <w:tr w:rsidR="00D477D4" w14:paraId="66472942" w14:textId="77777777">
        <w:trPr>
          <w:cantSplit/>
        </w:trPr>
        <w:tc>
          <w:tcPr>
            <w:tcW w:w="1440" w:type="dxa"/>
          </w:tcPr>
          <w:p w14:paraId="70928745" w14:textId="77777777" w:rsidR="00D477D4" w:rsidRDefault="00D477D4" w:rsidP="00E15AED">
            <w:r>
              <w:t>0.05</w:t>
            </w:r>
          </w:p>
        </w:tc>
        <w:tc>
          <w:tcPr>
            <w:tcW w:w="2365" w:type="dxa"/>
            <w:vMerge/>
          </w:tcPr>
          <w:p w14:paraId="405C5FCC" w14:textId="77777777" w:rsidR="00D477D4" w:rsidRDefault="00D477D4" w:rsidP="00E15AED">
            <w:pPr>
              <w:jc w:val="center"/>
            </w:pPr>
          </w:p>
        </w:tc>
        <w:tc>
          <w:tcPr>
            <w:tcW w:w="1080" w:type="dxa"/>
            <w:vMerge/>
          </w:tcPr>
          <w:p w14:paraId="32D3E728" w14:textId="77777777" w:rsidR="00D477D4" w:rsidRDefault="00D477D4" w:rsidP="00E15AED">
            <w:pPr>
              <w:jc w:val="center"/>
              <w:rPr>
                <w:i/>
              </w:rPr>
            </w:pPr>
          </w:p>
        </w:tc>
        <w:tc>
          <w:tcPr>
            <w:tcW w:w="1983" w:type="dxa"/>
          </w:tcPr>
          <w:p w14:paraId="0657BF67" w14:textId="1C33C79E" w:rsidR="00D477D4" w:rsidRDefault="00000000" w:rsidP="00E15AED">
            <w:pPr>
              <w:jc w:val="center"/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  <w:vMerge w:val="restart"/>
          </w:tcPr>
          <w:p w14:paraId="6F568C09" w14:textId="1F0CA419" w:rsidR="00D477D4" w:rsidRDefault="00000000" w:rsidP="00E15AED">
            <w:pPr>
              <w:jc w:val="center"/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 xml:space="preserve"> 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</w:rPr>
                  <m:t>(y|X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Male</m:t>
                </m:r>
                <m:r>
                  <w:rPr>
                    <w:rFonts w:ascii="Cambria Math" w:hAnsi="Cambria Math"/>
                  </w:rPr>
                  <m:t>) ≠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</w:rPr>
                  <m:t>(y|X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Female</m:t>
                </m:r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D477D4" w14:paraId="59E037E2" w14:textId="77777777">
        <w:trPr>
          <w:cantSplit/>
        </w:trPr>
        <w:tc>
          <w:tcPr>
            <w:tcW w:w="1440" w:type="dxa"/>
          </w:tcPr>
          <w:p w14:paraId="5306A9B5" w14:textId="77777777" w:rsidR="00D477D4" w:rsidRDefault="00D477D4" w:rsidP="00E15AED">
            <w:r>
              <w:t>0.1</w:t>
            </w:r>
          </w:p>
        </w:tc>
        <w:tc>
          <w:tcPr>
            <w:tcW w:w="2365" w:type="dxa"/>
            <w:vMerge/>
          </w:tcPr>
          <w:p w14:paraId="41A971B3" w14:textId="77777777" w:rsidR="00D477D4" w:rsidRDefault="00D477D4" w:rsidP="00E15AED">
            <w:pPr>
              <w:jc w:val="center"/>
            </w:pPr>
          </w:p>
        </w:tc>
        <w:tc>
          <w:tcPr>
            <w:tcW w:w="1080" w:type="dxa"/>
            <w:vMerge/>
          </w:tcPr>
          <w:p w14:paraId="1C7BBDEA" w14:textId="77777777" w:rsidR="00D477D4" w:rsidRDefault="00D477D4" w:rsidP="00E15AED">
            <w:pPr>
              <w:jc w:val="center"/>
              <w:rPr>
                <w:i/>
              </w:rPr>
            </w:pPr>
          </w:p>
        </w:tc>
        <w:tc>
          <w:tcPr>
            <w:tcW w:w="1983" w:type="dxa"/>
          </w:tcPr>
          <w:p w14:paraId="52318456" w14:textId="36261750" w:rsidR="00D477D4" w:rsidRDefault="00000000" w:rsidP="00E15AED">
            <w:pPr>
              <w:jc w:val="center"/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  <w:vMerge/>
          </w:tcPr>
          <w:p w14:paraId="50AEB846" w14:textId="77777777" w:rsidR="00D477D4" w:rsidRDefault="00D477D4" w:rsidP="00E15AED">
            <w:pPr>
              <w:jc w:val="center"/>
              <w:rPr>
                <w:iCs/>
              </w:rPr>
            </w:pPr>
          </w:p>
        </w:tc>
      </w:tr>
    </w:tbl>
    <w:p w14:paraId="09CCCCDF" w14:textId="77777777" w:rsidR="00C4256E" w:rsidRDefault="00C4256E">
      <w:pPr>
        <w:spacing w:line="360" w:lineRule="auto"/>
        <w:rPr>
          <w:i/>
        </w:rPr>
      </w:pPr>
    </w:p>
    <w:p w14:paraId="10DC2C7B" w14:textId="77777777"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14:paraId="30C06877" w14:textId="77777777" w:rsidTr="00A65031">
        <w:trPr>
          <w:trHeight w:val="2993"/>
        </w:trPr>
        <w:tc>
          <w:tcPr>
            <w:tcW w:w="9290" w:type="dxa"/>
          </w:tcPr>
          <w:p w14:paraId="69A31744" w14:textId="3B524837" w:rsidR="00C4256E" w:rsidRPr="0009509A" w:rsidRDefault="00C4256E">
            <w:pPr>
              <w:spacing w:line="360" w:lineRule="auto"/>
            </w:pPr>
            <w:r>
              <w:t>В результате проведённого в п.6 статистического анализа обнаружено, что</w:t>
            </w:r>
            <w:r w:rsidR="00207CC1">
              <w:t xml:space="preserve"> при уровне значимости</w:t>
            </w:r>
            <w:r w:rsidR="008F3571">
              <w:t xml:space="preserve"> 0.01</w:t>
            </w:r>
            <w:r w:rsidR="00F660BA">
              <w:t xml:space="preserve"> принимается гипотеза</w:t>
            </w:r>
            <w:r w:rsidR="00D624C6">
              <w:t xml:space="preserve"> об отс</w:t>
            </w:r>
            <w:r w:rsidR="00654928">
              <w:t>утствии статистической зависимости между признаками 1 и 2</w:t>
            </w:r>
            <w:r w:rsidR="0009509A">
              <w:t>, однако при уров</w:t>
            </w:r>
            <w:r w:rsidR="006028EE">
              <w:t>нях значимости 0.05 и 0.1 эта гипотеза отклоняется</w:t>
            </w:r>
            <w:r w:rsidR="00E74677">
              <w:t>.</w:t>
            </w:r>
          </w:p>
        </w:tc>
      </w:tr>
    </w:tbl>
    <w:p w14:paraId="6074721F" w14:textId="77777777" w:rsidR="00C4256E" w:rsidRDefault="00C4256E">
      <w:pPr>
        <w:spacing w:line="360" w:lineRule="auto"/>
      </w:pPr>
    </w:p>
    <w:p w14:paraId="6E4B07BE" w14:textId="77777777"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7. Дисперсионный анализ</w:t>
      </w:r>
    </w:p>
    <w:p w14:paraId="4F750739" w14:textId="7D557223" w:rsidR="00C4256E" w:rsidRDefault="00C4256E">
      <w:pPr>
        <w:spacing w:line="360" w:lineRule="auto"/>
      </w:pPr>
      <w:r>
        <w:t xml:space="preserve">Факторный признак </w:t>
      </w:r>
      <w:r>
        <w:rPr>
          <w:i/>
          <w:iCs/>
          <w:lang w:val="en-US"/>
        </w:rPr>
        <w:t>x</w:t>
      </w:r>
      <w:r>
        <w:t xml:space="preserve"> – </w:t>
      </w:r>
      <w:r w:rsidR="00DF32D4" w:rsidRPr="00DF32D4">
        <w:t>Smoking status</w:t>
      </w:r>
    </w:p>
    <w:p w14:paraId="57A2F1A5" w14:textId="42B6CEE2" w:rsidR="00C4256E" w:rsidRPr="00ED4F6A" w:rsidRDefault="00C4256E">
      <w:pPr>
        <w:spacing w:line="360" w:lineRule="auto"/>
      </w:pPr>
      <w:r>
        <w:t xml:space="preserve">Результативный признак </w:t>
      </w:r>
      <w:r>
        <w:rPr>
          <w:i/>
          <w:iCs/>
          <w:lang w:val="en-US"/>
        </w:rPr>
        <w:t>y</w:t>
      </w:r>
      <w:r>
        <w:t xml:space="preserve"> –</w:t>
      </w:r>
      <w:r w:rsidR="00DF32D4">
        <w:t xml:space="preserve"> </w:t>
      </w:r>
      <w:r w:rsidR="00A85616" w:rsidRPr="00A85616">
        <w:t>Quetelet (weight/(height^2))</w:t>
      </w:r>
    </w:p>
    <w:p w14:paraId="211D1BEA" w14:textId="1188826F" w:rsidR="00C4256E" w:rsidRPr="00584A55" w:rsidRDefault="00C4256E">
      <w:pPr>
        <w:spacing w:line="360" w:lineRule="auto"/>
      </w:pPr>
      <w:r>
        <w:t xml:space="preserve">Число вариантов факторного признака – </w:t>
      </w:r>
      <w:r w:rsidR="009F122A" w:rsidRPr="00584A55">
        <w:t>3</w:t>
      </w:r>
    </w:p>
    <w:p w14:paraId="74C492BB" w14:textId="3F117FA8" w:rsidR="00C4256E" w:rsidRPr="00ED4F6A" w:rsidRDefault="00C4256E">
      <w:pPr>
        <w:spacing w:line="360" w:lineRule="auto"/>
      </w:pPr>
      <w:r>
        <w:t xml:space="preserve">Объёмы выборок – </w:t>
      </w:r>
      <w:r w:rsidR="00584A55" w:rsidRPr="00584A55">
        <w:t>3</w:t>
      </w:r>
      <w:r w:rsidR="00584A55" w:rsidRPr="00ED4F6A">
        <w:t>15</w:t>
      </w:r>
    </w:p>
    <w:p w14:paraId="343E0F03" w14:textId="09C41454" w:rsidR="00C4256E" w:rsidRDefault="00C4256E">
      <w:pPr>
        <w:spacing w:line="360" w:lineRule="auto"/>
      </w:pPr>
      <w:r>
        <w:t xml:space="preserve">Статистическая гипотеза –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: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=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=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14:paraId="4BD2C254" w14:textId="77777777" w:rsidR="00C4256E" w:rsidRDefault="00C4256E">
      <w:pPr>
        <w:spacing w:line="360" w:lineRule="auto"/>
      </w:pPr>
    </w:p>
    <w:p w14:paraId="6F75DAFE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групповые выборочные характеристики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2700"/>
        <w:gridCol w:w="1794"/>
        <w:gridCol w:w="1806"/>
        <w:gridCol w:w="1980"/>
      </w:tblGrid>
      <w:tr w:rsidR="00C4256E" w14:paraId="190DB2B6" w14:textId="77777777">
        <w:tc>
          <w:tcPr>
            <w:tcW w:w="648" w:type="dxa"/>
          </w:tcPr>
          <w:p w14:paraId="175F313F" w14:textId="77777777" w:rsidR="00C4256E" w:rsidRDefault="00C4256E">
            <w:r>
              <w:t>№ п/п</w:t>
            </w:r>
          </w:p>
        </w:tc>
        <w:tc>
          <w:tcPr>
            <w:tcW w:w="2700" w:type="dxa"/>
          </w:tcPr>
          <w:p w14:paraId="39F0F1D0" w14:textId="77777777" w:rsidR="00C4256E" w:rsidRDefault="00C4256E">
            <w:r>
              <w:t>Вариант факторного признака</w:t>
            </w:r>
          </w:p>
        </w:tc>
        <w:tc>
          <w:tcPr>
            <w:tcW w:w="1794" w:type="dxa"/>
          </w:tcPr>
          <w:p w14:paraId="6B798DAE" w14:textId="77777777" w:rsidR="00C4256E" w:rsidRDefault="00C4256E">
            <w:r>
              <w:t>Объём выборки</w:t>
            </w:r>
          </w:p>
        </w:tc>
        <w:tc>
          <w:tcPr>
            <w:tcW w:w="1806" w:type="dxa"/>
          </w:tcPr>
          <w:p w14:paraId="313D333D" w14:textId="77777777" w:rsidR="00C4256E" w:rsidRDefault="00C4256E">
            <w:r>
              <w:t>Групповые средние</w:t>
            </w:r>
          </w:p>
        </w:tc>
        <w:tc>
          <w:tcPr>
            <w:tcW w:w="1980" w:type="dxa"/>
          </w:tcPr>
          <w:p w14:paraId="13E37BB6" w14:textId="77777777" w:rsidR="00C4256E" w:rsidRDefault="00C4256E">
            <w:r>
              <w:t>Групповые дисперсии</w:t>
            </w:r>
          </w:p>
        </w:tc>
      </w:tr>
      <w:tr w:rsidR="00C4256E" w14:paraId="4453BDD5" w14:textId="77777777">
        <w:tc>
          <w:tcPr>
            <w:tcW w:w="648" w:type="dxa"/>
          </w:tcPr>
          <w:p w14:paraId="3D8DAF6F" w14:textId="7BD0F49D" w:rsidR="00C4256E" w:rsidRPr="00C92FD0" w:rsidRDefault="00C92FD0" w:rsidP="00C92FD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700" w:type="dxa"/>
          </w:tcPr>
          <w:p w14:paraId="7F8FFB74" w14:textId="5772C3A4" w:rsidR="00C4256E" w:rsidRPr="00A9582B" w:rsidRDefault="00C92FD0" w:rsidP="00C92FD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ever</w:t>
            </w:r>
          </w:p>
        </w:tc>
        <w:tc>
          <w:tcPr>
            <w:tcW w:w="1794" w:type="dxa"/>
          </w:tcPr>
          <w:p w14:paraId="51AE91F1" w14:textId="1E8E7A1F" w:rsidR="00C4256E" w:rsidRPr="00ED4F6A" w:rsidRDefault="00ED4F6A" w:rsidP="00C92FD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7</w:t>
            </w:r>
          </w:p>
        </w:tc>
        <w:tc>
          <w:tcPr>
            <w:tcW w:w="1806" w:type="dxa"/>
          </w:tcPr>
          <w:p w14:paraId="3121ADAF" w14:textId="4C1DF540" w:rsidR="00C4256E" w:rsidRPr="0024150E" w:rsidRDefault="0024150E" w:rsidP="00C92FD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.73</w:t>
            </w:r>
          </w:p>
        </w:tc>
        <w:tc>
          <w:tcPr>
            <w:tcW w:w="1980" w:type="dxa"/>
          </w:tcPr>
          <w:p w14:paraId="7410D1F6" w14:textId="1120FD2D" w:rsidR="00C4256E" w:rsidRPr="00C41A70" w:rsidRDefault="00C41A70" w:rsidP="00C92FD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7</w:t>
            </w:r>
            <w:r w:rsidR="009A27A5">
              <w:rPr>
                <w:lang w:val="en-US"/>
              </w:rPr>
              <w:t>.12</w:t>
            </w:r>
          </w:p>
        </w:tc>
      </w:tr>
      <w:tr w:rsidR="00C4256E" w14:paraId="0F111928" w14:textId="77777777">
        <w:tc>
          <w:tcPr>
            <w:tcW w:w="648" w:type="dxa"/>
          </w:tcPr>
          <w:p w14:paraId="5BA66AC5" w14:textId="1A451FED" w:rsidR="00C4256E" w:rsidRPr="00C92FD0" w:rsidRDefault="00C92FD0" w:rsidP="00C92FD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700" w:type="dxa"/>
          </w:tcPr>
          <w:p w14:paraId="1A5AF1F8" w14:textId="4B1D48B2" w:rsidR="00C4256E" w:rsidRPr="00C92FD0" w:rsidRDefault="00C92FD0" w:rsidP="00C92FD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ormer</w:t>
            </w:r>
          </w:p>
        </w:tc>
        <w:tc>
          <w:tcPr>
            <w:tcW w:w="1794" w:type="dxa"/>
          </w:tcPr>
          <w:p w14:paraId="2E0167E0" w14:textId="462B3EED" w:rsidR="00C4256E" w:rsidRPr="00ED4F6A" w:rsidRDefault="00ED4F6A" w:rsidP="00C92FD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5</w:t>
            </w:r>
          </w:p>
        </w:tc>
        <w:tc>
          <w:tcPr>
            <w:tcW w:w="1806" w:type="dxa"/>
          </w:tcPr>
          <w:p w14:paraId="06FAB95F" w14:textId="07EA7636" w:rsidR="00C4256E" w:rsidRPr="00A34FB0" w:rsidRDefault="00A34FB0" w:rsidP="00C92FD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.93</w:t>
            </w:r>
          </w:p>
        </w:tc>
        <w:tc>
          <w:tcPr>
            <w:tcW w:w="1980" w:type="dxa"/>
          </w:tcPr>
          <w:p w14:paraId="5BA61F71" w14:textId="6749A04F" w:rsidR="00C4256E" w:rsidRPr="00C41A70" w:rsidRDefault="00C41A70" w:rsidP="00C92FD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4.92</w:t>
            </w:r>
          </w:p>
        </w:tc>
      </w:tr>
      <w:tr w:rsidR="00C4256E" w14:paraId="74F34CD9" w14:textId="77777777">
        <w:tc>
          <w:tcPr>
            <w:tcW w:w="648" w:type="dxa"/>
          </w:tcPr>
          <w:p w14:paraId="1DFEC49D" w14:textId="68E6885C" w:rsidR="00C4256E" w:rsidRPr="00C92FD0" w:rsidRDefault="00C92FD0" w:rsidP="00C92FD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700" w:type="dxa"/>
          </w:tcPr>
          <w:p w14:paraId="51C96D89" w14:textId="4F699774" w:rsidR="00C4256E" w:rsidRPr="00C92FD0" w:rsidRDefault="00C92FD0" w:rsidP="00C92FD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Current smoker</w:t>
            </w:r>
          </w:p>
        </w:tc>
        <w:tc>
          <w:tcPr>
            <w:tcW w:w="1794" w:type="dxa"/>
          </w:tcPr>
          <w:p w14:paraId="377C0AF2" w14:textId="6FDD04C5" w:rsidR="00C4256E" w:rsidRPr="00ED4F6A" w:rsidRDefault="00ED4F6A" w:rsidP="00C92FD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3</w:t>
            </w:r>
          </w:p>
        </w:tc>
        <w:tc>
          <w:tcPr>
            <w:tcW w:w="1806" w:type="dxa"/>
          </w:tcPr>
          <w:p w14:paraId="2CBCA827" w14:textId="3C452C6B" w:rsidR="00C4256E" w:rsidRPr="00A34FB0" w:rsidRDefault="00A34FB0" w:rsidP="00C92FD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4.69</w:t>
            </w:r>
          </w:p>
        </w:tc>
        <w:tc>
          <w:tcPr>
            <w:tcW w:w="1980" w:type="dxa"/>
          </w:tcPr>
          <w:p w14:paraId="5C8BA985" w14:textId="0A60CF09" w:rsidR="00C4256E" w:rsidRPr="00C41A70" w:rsidRDefault="00C41A70" w:rsidP="00C92FD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4.16</w:t>
            </w:r>
          </w:p>
        </w:tc>
      </w:tr>
      <w:tr w:rsidR="00C4256E" w14:paraId="67F549DB" w14:textId="77777777">
        <w:tc>
          <w:tcPr>
            <w:tcW w:w="648" w:type="dxa"/>
          </w:tcPr>
          <w:p w14:paraId="34D81280" w14:textId="77777777" w:rsidR="00C4256E" w:rsidRDefault="00C4256E" w:rsidP="00C92FD0">
            <w:pPr>
              <w:jc w:val="center"/>
            </w:pPr>
          </w:p>
        </w:tc>
        <w:tc>
          <w:tcPr>
            <w:tcW w:w="2700" w:type="dxa"/>
          </w:tcPr>
          <w:p w14:paraId="604A811B" w14:textId="77777777" w:rsidR="00C4256E" w:rsidRDefault="00C4256E" w:rsidP="00C92FD0">
            <w:pPr>
              <w:jc w:val="center"/>
            </w:pPr>
          </w:p>
        </w:tc>
        <w:tc>
          <w:tcPr>
            <w:tcW w:w="1794" w:type="dxa"/>
          </w:tcPr>
          <w:p w14:paraId="2547C306" w14:textId="77777777" w:rsidR="00C4256E" w:rsidRDefault="00C4256E" w:rsidP="00C92FD0">
            <w:pPr>
              <w:jc w:val="center"/>
            </w:pPr>
          </w:p>
        </w:tc>
        <w:tc>
          <w:tcPr>
            <w:tcW w:w="1806" w:type="dxa"/>
          </w:tcPr>
          <w:p w14:paraId="4D118B54" w14:textId="77777777" w:rsidR="00C4256E" w:rsidRDefault="00C4256E" w:rsidP="00C92FD0">
            <w:pPr>
              <w:jc w:val="center"/>
            </w:pPr>
          </w:p>
        </w:tc>
        <w:tc>
          <w:tcPr>
            <w:tcW w:w="1980" w:type="dxa"/>
          </w:tcPr>
          <w:p w14:paraId="351B00AA" w14:textId="77777777" w:rsidR="00C4256E" w:rsidRDefault="00C4256E" w:rsidP="00C92FD0">
            <w:pPr>
              <w:jc w:val="center"/>
            </w:pPr>
          </w:p>
        </w:tc>
      </w:tr>
      <w:tr w:rsidR="00C4256E" w14:paraId="5D37A1D5" w14:textId="77777777">
        <w:tc>
          <w:tcPr>
            <w:tcW w:w="648" w:type="dxa"/>
          </w:tcPr>
          <w:p w14:paraId="481F3711" w14:textId="77777777" w:rsidR="00C4256E" w:rsidRDefault="00C4256E" w:rsidP="00C92FD0">
            <w:pPr>
              <w:jc w:val="center"/>
            </w:pPr>
          </w:p>
        </w:tc>
        <w:tc>
          <w:tcPr>
            <w:tcW w:w="2700" w:type="dxa"/>
          </w:tcPr>
          <w:p w14:paraId="70905F37" w14:textId="77777777" w:rsidR="00C4256E" w:rsidRDefault="00C4256E" w:rsidP="00C92FD0">
            <w:pPr>
              <w:jc w:val="center"/>
            </w:pPr>
          </w:p>
        </w:tc>
        <w:tc>
          <w:tcPr>
            <w:tcW w:w="1794" w:type="dxa"/>
          </w:tcPr>
          <w:p w14:paraId="6DA1AB3A" w14:textId="77777777" w:rsidR="00C4256E" w:rsidRDefault="00C4256E" w:rsidP="00C92FD0">
            <w:pPr>
              <w:jc w:val="center"/>
            </w:pPr>
          </w:p>
        </w:tc>
        <w:tc>
          <w:tcPr>
            <w:tcW w:w="1806" w:type="dxa"/>
          </w:tcPr>
          <w:p w14:paraId="6E32BFC9" w14:textId="77777777" w:rsidR="00C4256E" w:rsidRDefault="00C4256E" w:rsidP="00C92FD0">
            <w:pPr>
              <w:jc w:val="center"/>
            </w:pPr>
          </w:p>
        </w:tc>
        <w:tc>
          <w:tcPr>
            <w:tcW w:w="1980" w:type="dxa"/>
          </w:tcPr>
          <w:p w14:paraId="2BF47BA1" w14:textId="77777777" w:rsidR="00C4256E" w:rsidRDefault="00C4256E" w:rsidP="00C92FD0">
            <w:pPr>
              <w:jc w:val="center"/>
            </w:pPr>
          </w:p>
        </w:tc>
      </w:tr>
    </w:tbl>
    <w:p w14:paraId="3A485A1F" w14:textId="77777777" w:rsidR="00C4256E" w:rsidRDefault="00C4256E">
      <w:pPr>
        <w:spacing w:line="360" w:lineRule="auto"/>
      </w:pPr>
    </w:p>
    <w:p w14:paraId="04B626C4" w14:textId="77777777" w:rsidR="00C4256E" w:rsidRDefault="00C4256E">
      <w:pPr>
        <w:pStyle w:val="a3"/>
      </w:pPr>
      <w:r>
        <w:t>б) Привести формулы расчёта показателей вариации, используемых в диспер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50"/>
        <w:gridCol w:w="4306"/>
        <w:gridCol w:w="1133"/>
        <w:gridCol w:w="1626"/>
      </w:tblGrid>
      <w:tr w:rsidR="00C4256E" w14:paraId="78A270FC" w14:textId="77777777" w:rsidTr="00153214">
        <w:tc>
          <w:tcPr>
            <w:tcW w:w="1413" w:type="dxa"/>
          </w:tcPr>
          <w:p w14:paraId="5AF9D5F6" w14:textId="77777777" w:rsidR="00C4256E" w:rsidRDefault="00C4256E">
            <w:r>
              <w:t>Источник вариации</w:t>
            </w:r>
          </w:p>
        </w:tc>
        <w:tc>
          <w:tcPr>
            <w:tcW w:w="4343" w:type="dxa"/>
          </w:tcPr>
          <w:p w14:paraId="3D923760" w14:textId="77777777" w:rsidR="00C4256E" w:rsidRDefault="00C4256E">
            <w:r>
              <w:t>Показатель вариации</w:t>
            </w:r>
          </w:p>
        </w:tc>
        <w:tc>
          <w:tcPr>
            <w:tcW w:w="1133" w:type="dxa"/>
          </w:tcPr>
          <w:p w14:paraId="2D634521" w14:textId="77777777" w:rsidR="00C4256E" w:rsidRDefault="00C4256E">
            <w:r>
              <w:t>Число степеней свободы</w:t>
            </w:r>
          </w:p>
        </w:tc>
        <w:tc>
          <w:tcPr>
            <w:tcW w:w="1626" w:type="dxa"/>
          </w:tcPr>
          <w:p w14:paraId="545FC201" w14:textId="77777777" w:rsidR="00C4256E" w:rsidRDefault="00C4256E">
            <w:r>
              <w:t>Несмещенная оценка</w:t>
            </w:r>
          </w:p>
        </w:tc>
      </w:tr>
      <w:tr w:rsidR="00C4256E" w14:paraId="08D86D0A" w14:textId="77777777" w:rsidTr="00153214">
        <w:tc>
          <w:tcPr>
            <w:tcW w:w="1413" w:type="dxa"/>
          </w:tcPr>
          <w:p w14:paraId="0AD55E79" w14:textId="77777777" w:rsidR="00C4256E" w:rsidRDefault="00C4256E">
            <w:r>
              <w:t>Факторный признак</w:t>
            </w:r>
          </w:p>
        </w:tc>
        <w:tc>
          <w:tcPr>
            <w:tcW w:w="4343" w:type="dxa"/>
          </w:tcPr>
          <w:p w14:paraId="3696033A" w14:textId="77777777" w:rsidR="00C4256E" w:rsidRDefault="00C4256E" w:rsidP="005173F6">
            <w:pPr>
              <w:jc w:val="center"/>
            </w:pPr>
          </w:p>
          <w:p w14:paraId="3406958C" w14:textId="60ED1A0C" w:rsidR="00C4256E" w:rsidRDefault="00000000" w:rsidP="005173F6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меж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 xml:space="preserve"> -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14:paraId="7BA3EEA7" w14:textId="77777777" w:rsidR="00C4256E" w:rsidRDefault="00C4256E" w:rsidP="005173F6">
            <w:pPr>
              <w:jc w:val="center"/>
            </w:pPr>
          </w:p>
        </w:tc>
        <w:tc>
          <w:tcPr>
            <w:tcW w:w="1133" w:type="dxa"/>
          </w:tcPr>
          <w:p w14:paraId="550EE03B" w14:textId="77777777" w:rsidR="00C4256E" w:rsidRDefault="00C4256E" w:rsidP="005173F6">
            <w:pPr>
              <w:jc w:val="center"/>
            </w:pPr>
          </w:p>
          <w:p w14:paraId="10494537" w14:textId="77777777" w:rsidR="00213CC2" w:rsidRDefault="00213CC2" w:rsidP="005173F6">
            <w:pPr>
              <w:jc w:val="center"/>
            </w:pPr>
          </w:p>
          <w:p w14:paraId="5B0771DB" w14:textId="7D09736B" w:rsidR="00213CC2" w:rsidRPr="00213CC2" w:rsidRDefault="00213CC2" w:rsidP="005173F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k - 1</w:t>
            </w:r>
          </w:p>
        </w:tc>
        <w:tc>
          <w:tcPr>
            <w:tcW w:w="1626" w:type="dxa"/>
          </w:tcPr>
          <w:p w14:paraId="72156D8F" w14:textId="77777777" w:rsidR="00C4256E" w:rsidRDefault="00C4256E" w:rsidP="005173F6">
            <w:pPr>
              <w:jc w:val="center"/>
            </w:pPr>
          </w:p>
          <w:p w14:paraId="4596C9FE" w14:textId="77777777" w:rsidR="0037681E" w:rsidRDefault="0037681E" w:rsidP="005173F6">
            <w:pPr>
              <w:jc w:val="center"/>
            </w:pPr>
          </w:p>
          <w:p w14:paraId="47A7BBB2" w14:textId="1D7D25A8" w:rsidR="0037681E" w:rsidRDefault="00000000" w:rsidP="005173F6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-1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меж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</w:tr>
      <w:tr w:rsidR="00C4256E" w14:paraId="27894BAE" w14:textId="77777777" w:rsidTr="00153214">
        <w:tc>
          <w:tcPr>
            <w:tcW w:w="1413" w:type="dxa"/>
          </w:tcPr>
          <w:p w14:paraId="71DBD625" w14:textId="77777777" w:rsidR="00C4256E" w:rsidRDefault="00C4256E">
            <w:r>
              <w:t>Остаточные признаки</w:t>
            </w:r>
          </w:p>
        </w:tc>
        <w:tc>
          <w:tcPr>
            <w:tcW w:w="4343" w:type="dxa"/>
          </w:tcPr>
          <w:p w14:paraId="19B34E84" w14:textId="77777777" w:rsidR="00C4256E" w:rsidRDefault="00C4256E" w:rsidP="005173F6">
            <w:pPr>
              <w:jc w:val="center"/>
            </w:pPr>
          </w:p>
          <w:p w14:paraId="0ED7E836" w14:textId="0321EA21" w:rsidR="00C4256E" w:rsidRDefault="00000000" w:rsidP="005173F6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внутр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j=1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j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 xml:space="preserve"> -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nary>
                  </m:e>
                </m:nary>
              </m:oMath>
            </m:oMathPara>
          </w:p>
          <w:p w14:paraId="0BF41352" w14:textId="77777777" w:rsidR="00C4256E" w:rsidRDefault="00C4256E" w:rsidP="005173F6">
            <w:pPr>
              <w:jc w:val="center"/>
            </w:pPr>
          </w:p>
        </w:tc>
        <w:tc>
          <w:tcPr>
            <w:tcW w:w="1133" w:type="dxa"/>
          </w:tcPr>
          <w:p w14:paraId="5A5F184B" w14:textId="77777777" w:rsidR="00C4256E" w:rsidRDefault="00C4256E" w:rsidP="005173F6">
            <w:pPr>
              <w:jc w:val="center"/>
            </w:pPr>
          </w:p>
          <w:p w14:paraId="1A7C2F8F" w14:textId="77777777" w:rsidR="003B0D71" w:rsidRDefault="003B0D71" w:rsidP="005173F6">
            <w:pPr>
              <w:jc w:val="center"/>
            </w:pPr>
          </w:p>
          <w:p w14:paraId="2D95F101" w14:textId="38B3D35F" w:rsidR="003B0D71" w:rsidRPr="008405FD" w:rsidRDefault="008405FD" w:rsidP="005173F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 – k</w:t>
            </w:r>
          </w:p>
        </w:tc>
        <w:tc>
          <w:tcPr>
            <w:tcW w:w="1626" w:type="dxa"/>
          </w:tcPr>
          <w:p w14:paraId="28672501" w14:textId="77777777" w:rsidR="00C4256E" w:rsidRDefault="00C4256E" w:rsidP="005173F6">
            <w:pPr>
              <w:jc w:val="center"/>
            </w:pPr>
          </w:p>
          <w:p w14:paraId="5648D301" w14:textId="77777777" w:rsidR="00B30E5F" w:rsidRDefault="00B30E5F" w:rsidP="005173F6">
            <w:pPr>
              <w:jc w:val="center"/>
            </w:pPr>
          </w:p>
          <w:p w14:paraId="6C4B8063" w14:textId="32740B57" w:rsidR="00B30E5F" w:rsidRDefault="00000000" w:rsidP="005173F6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-k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внутр</m:t>
                    </m:r>
                  </m:sub>
                </m:sSub>
              </m:oMath>
            </m:oMathPara>
          </w:p>
        </w:tc>
      </w:tr>
      <w:tr w:rsidR="00C4256E" w14:paraId="60D092B9" w14:textId="77777777" w:rsidTr="00153214">
        <w:tc>
          <w:tcPr>
            <w:tcW w:w="1413" w:type="dxa"/>
          </w:tcPr>
          <w:p w14:paraId="59291379" w14:textId="77777777" w:rsidR="00C4256E" w:rsidRDefault="00C4256E">
            <w:r>
              <w:t>Все признаки</w:t>
            </w:r>
          </w:p>
        </w:tc>
        <w:tc>
          <w:tcPr>
            <w:tcW w:w="4343" w:type="dxa"/>
          </w:tcPr>
          <w:p w14:paraId="17DCEAD1" w14:textId="77777777" w:rsidR="00C4256E" w:rsidRDefault="00C4256E" w:rsidP="005173F6">
            <w:pPr>
              <w:jc w:val="center"/>
            </w:pPr>
          </w:p>
          <w:p w14:paraId="11290FF2" w14:textId="2AED8B7A" w:rsidR="00C4256E" w:rsidRDefault="00000000" w:rsidP="00A7010B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общ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j=1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j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 xml:space="preserve"> - 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nary>
                  </m:e>
                </m:nary>
              </m:oMath>
            </m:oMathPara>
          </w:p>
          <w:p w14:paraId="6F557D58" w14:textId="77777777" w:rsidR="00C4256E" w:rsidRDefault="00C4256E" w:rsidP="005173F6">
            <w:pPr>
              <w:jc w:val="center"/>
            </w:pPr>
          </w:p>
        </w:tc>
        <w:tc>
          <w:tcPr>
            <w:tcW w:w="1133" w:type="dxa"/>
          </w:tcPr>
          <w:p w14:paraId="2CDF865F" w14:textId="77777777" w:rsidR="00C4256E" w:rsidRDefault="00C4256E" w:rsidP="005173F6">
            <w:pPr>
              <w:jc w:val="center"/>
            </w:pPr>
          </w:p>
          <w:p w14:paraId="3178E6D7" w14:textId="77777777" w:rsidR="008405FD" w:rsidRDefault="008405FD" w:rsidP="005173F6">
            <w:pPr>
              <w:jc w:val="center"/>
            </w:pPr>
          </w:p>
          <w:p w14:paraId="5AAF082D" w14:textId="0C990E0B" w:rsidR="008405FD" w:rsidRPr="008405FD" w:rsidRDefault="008405FD" w:rsidP="005173F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 - 1</w:t>
            </w:r>
          </w:p>
          <w:p w14:paraId="3DB68F48" w14:textId="063C8460" w:rsidR="008405FD" w:rsidRDefault="008405FD" w:rsidP="005173F6">
            <w:pPr>
              <w:jc w:val="center"/>
            </w:pPr>
          </w:p>
        </w:tc>
        <w:tc>
          <w:tcPr>
            <w:tcW w:w="1626" w:type="dxa"/>
          </w:tcPr>
          <w:p w14:paraId="773C8B0C" w14:textId="77777777" w:rsidR="00C4256E" w:rsidRDefault="00C4256E" w:rsidP="005173F6">
            <w:pPr>
              <w:jc w:val="center"/>
            </w:pPr>
          </w:p>
          <w:p w14:paraId="244F4EF6" w14:textId="77777777" w:rsidR="00B30E5F" w:rsidRDefault="00B30E5F" w:rsidP="005173F6">
            <w:pPr>
              <w:jc w:val="center"/>
            </w:pPr>
          </w:p>
          <w:p w14:paraId="1FA38FCE" w14:textId="6709C8CC" w:rsidR="00B30E5F" w:rsidRDefault="00000000" w:rsidP="005173F6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-1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общ</m:t>
                    </m:r>
                  </m:sub>
                </m:sSub>
              </m:oMath>
            </m:oMathPara>
          </w:p>
        </w:tc>
      </w:tr>
    </w:tbl>
    <w:p w14:paraId="3C99A896" w14:textId="77777777" w:rsidR="00C4256E" w:rsidRDefault="00C4256E">
      <w:pPr>
        <w:spacing w:line="360" w:lineRule="auto"/>
      </w:pPr>
    </w:p>
    <w:p w14:paraId="6DE5531D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показатели вариации, используемые в диспер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5"/>
        <w:gridCol w:w="2523"/>
        <w:gridCol w:w="1260"/>
        <w:gridCol w:w="2827"/>
      </w:tblGrid>
      <w:tr w:rsidR="00C4256E" w14:paraId="1B710669" w14:textId="77777777">
        <w:tc>
          <w:tcPr>
            <w:tcW w:w="1905" w:type="dxa"/>
          </w:tcPr>
          <w:p w14:paraId="11B26A76" w14:textId="77777777"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14:paraId="04AAEC24" w14:textId="77777777"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14:paraId="2C31C831" w14:textId="77777777"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14:paraId="0CD9D29A" w14:textId="77777777" w:rsidR="00C4256E" w:rsidRDefault="00C4256E">
            <w:r>
              <w:t>Несмещенная оценка</w:t>
            </w:r>
          </w:p>
        </w:tc>
      </w:tr>
      <w:tr w:rsidR="00C4256E" w14:paraId="6696A3B8" w14:textId="77777777">
        <w:tc>
          <w:tcPr>
            <w:tcW w:w="1905" w:type="dxa"/>
          </w:tcPr>
          <w:p w14:paraId="5A0FA0EA" w14:textId="77777777" w:rsidR="00C4256E" w:rsidRDefault="00C4256E">
            <w:r>
              <w:t>Факторный признак</w:t>
            </w:r>
          </w:p>
        </w:tc>
        <w:tc>
          <w:tcPr>
            <w:tcW w:w="2523" w:type="dxa"/>
          </w:tcPr>
          <w:p w14:paraId="249D28BF" w14:textId="77777777" w:rsidR="00C4256E" w:rsidRDefault="00C4256E" w:rsidP="00F24031">
            <w:pPr>
              <w:jc w:val="center"/>
            </w:pPr>
          </w:p>
          <w:p w14:paraId="3C30E4E7" w14:textId="451A7E32" w:rsidR="00C4256E" w:rsidRPr="00C92AC2" w:rsidRDefault="00805FD4" w:rsidP="00F240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</w:t>
            </w:r>
            <w:r w:rsidR="00861921">
              <w:rPr>
                <w:lang w:val="en-US"/>
              </w:rPr>
              <w:t>2821</w:t>
            </w:r>
          </w:p>
          <w:p w14:paraId="3ACA50A1" w14:textId="77777777" w:rsidR="00C4256E" w:rsidRDefault="00C4256E" w:rsidP="00F24031">
            <w:pPr>
              <w:jc w:val="center"/>
            </w:pPr>
          </w:p>
        </w:tc>
        <w:tc>
          <w:tcPr>
            <w:tcW w:w="1260" w:type="dxa"/>
          </w:tcPr>
          <w:p w14:paraId="45A71BF9" w14:textId="77777777" w:rsidR="00C4256E" w:rsidRDefault="00C4256E" w:rsidP="00F24031">
            <w:pPr>
              <w:jc w:val="center"/>
            </w:pPr>
          </w:p>
          <w:p w14:paraId="7E83FABD" w14:textId="36E909DB" w:rsidR="00F24031" w:rsidRPr="00F24031" w:rsidRDefault="00F24031" w:rsidP="00F240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27" w:type="dxa"/>
          </w:tcPr>
          <w:p w14:paraId="4821C23F" w14:textId="77777777" w:rsidR="00C4256E" w:rsidRDefault="00C4256E" w:rsidP="00F24031">
            <w:pPr>
              <w:jc w:val="center"/>
            </w:pPr>
          </w:p>
          <w:p w14:paraId="28372517" w14:textId="6890F19A" w:rsidR="002D448D" w:rsidRDefault="002D448D" w:rsidP="00F24031">
            <w:pPr>
              <w:jc w:val="center"/>
            </w:pPr>
            <w:r>
              <w:t>44.</w:t>
            </w:r>
            <w:r w:rsidR="009B2714">
              <w:t>43075</w:t>
            </w:r>
          </w:p>
        </w:tc>
      </w:tr>
      <w:tr w:rsidR="00C4256E" w14:paraId="3650EEF3" w14:textId="77777777">
        <w:tc>
          <w:tcPr>
            <w:tcW w:w="1905" w:type="dxa"/>
          </w:tcPr>
          <w:p w14:paraId="3C13A4CF" w14:textId="77777777" w:rsidR="00C4256E" w:rsidRDefault="00C4256E">
            <w:r>
              <w:lastRenderedPageBreak/>
              <w:t>Остаточные признаки</w:t>
            </w:r>
          </w:p>
        </w:tc>
        <w:tc>
          <w:tcPr>
            <w:tcW w:w="2523" w:type="dxa"/>
          </w:tcPr>
          <w:p w14:paraId="58A6604E" w14:textId="77777777" w:rsidR="00C4256E" w:rsidRDefault="00C4256E" w:rsidP="00F24031">
            <w:pPr>
              <w:jc w:val="center"/>
            </w:pPr>
          </w:p>
          <w:p w14:paraId="01C978A4" w14:textId="5BDE69DA" w:rsidR="00C4256E" w:rsidRDefault="00520412" w:rsidP="00F24031">
            <w:pPr>
              <w:jc w:val="center"/>
            </w:pPr>
            <w:r>
              <w:t>35.8807</w:t>
            </w:r>
          </w:p>
          <w:p w14:paraId="2925D910" w14:textId="77777777" w:rsidR="00C4256E" w:rsidRDefault="00C4256E" w:rsidP="00F24031">
            <w:pPr>
              <w:jc w:val="center"/>
            </w:pPr>
          </w:p>
        </w:tc>
        <w:tc>
          <w:tcPr>
            <w:tcW w:w="1260" w:type="dxa"/>
          </w:tcPr>
          <w:p w14:paraId="73598363" w14:textId="77777777" w:rsidR="00C4256E" w:rsidRDefault="00C4256E" w:rsidP="00F24031">
            <w:pPr>
              <w:jc w:val="center"/>
            </w:pPr>
          </w:p>
          <w:p w14:paraId="2C04F81C" w14:textId="404F747A" w:rsidR="008674D6" w:rsidRPr="008674D6" w:rsidRDefault="008674D6" w:rsidP="00F240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2</w:t>
            </w:r>
          </w:p>
        </w:tc>
        <w:tc>
          <w:tcPr>
            <w:tcW w:w="2827" w:type="dxa"/>
          </w:tcPr>
          <w:p w14:paraId="3BFA0AD3" w14:textId="77777777" w:rsidR="00C4256E" w:rsidRDefault="00C4256E" w:rsidP="00F24031">
            <w:pPr>
              <w:jc w:val="center"/>
            </w:pPr>
          </w:p>
          <w:p w14:paraId="55AF049D" w14:textId="18BA7F07" w:rsidR="009B2714" w:rsidRDefault="00854E38" w:rsidP="00F24031">
            <w:pPr>
              <w:jc w:val="center"/>
            </w:pPr>
            <w:r>
              <w:t>36.2257</w:t>
            </w:r>
          </w:p>
        </w:tc>
      </w:tr>
      <w:tr w:rsidR="00C4256E" w14:paraId="07D83F11" w14:textId="77777777">
        <w:tc>
          <w:tcPr>
            <w:tcW w:w="1905" w:type="dxa"/>
          </w:tcPr>
          <w:p w14:paraId="59EBBA0A" w14:textId="77777777" w:rsidR="00C4256E" w:rsidRDefault="00C4256E">
            <w:r>
              <w:t>Все признаки</w:t>
            </w:r>
          </w:p>
        </w:tc>
        <w:tc>
          <w:tcPr>
            <w:tcW w:w="2523" w:type="dxa"/>
          </w:tcPr>
          <w:p w14:paraId="434D02B3" w14:textId="77777777" w:rsidR="00C4256E" w:rsidRDefault="00C4256E" w:rsidP="00F24031">
            <w:pPr>
              <w:jc w:val="center"/>
            </w:pPr>
          </w:p>
          <w:p w14:paraId="7C6D6A89" w14:textId="21CCAF09" w:rsidR="00C4256E" w:rsidRPr="00C92AC2" w:rsidRDefault="00C92AC2" w:rsidP="00F240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6.1</w:t>
            </w:r>
            <w:r w:rsidR="00855FD6">
              <w:rPr>
                <w:lang w:val="en-US"/>
              </w:rPr>
              <w:t>628</w:t>
            </w:r>
          </w:p>
          <w:p w14:paraId="0C9CFDFD" w14:textId="77777777" w:rsidR="00C4256E" w:rsidRDefault="00C4256E" w:rsidP="00F24031">
            <w:pPr>
              <w:jc w:val="center"/>
            </w:pPr>
          </w:p>
        </w:tc>
        <w:tc>
          <w:tcPr>
            <w:tcW w:w="1260" w:type="dxa"/>
          </w:tcPr>
          <w:p w14:paraId="4751E61E" w14:textId="77777777" w:rsidR="00C4256E" w:rsidRDefault="00C4256E" w:rsidP="00F24031">
            <w:pPr>
              <w:jc w:val="center"/>
            </w:pPr>
          </w:p>
          <w:p w14:paraId="7DC87BE4" w14:textId="6851FCBE" w:rsidR="008674D6" w:rsidRPr="00520412" w:rsidRDefault="008674D6" w:rsidP="00F24031">
            <w:pPr>
              <w:jc w:val="center"/>
            </w:pPr>
            <w:r>
              <w:rPr>
                <w:lang w:val="en-US"/>
              </w:rPr>
              <w:t>314</w:t>
            </w:r>
          </w:p>
        </w:tc>
        <w:tc>
          <w:tcPr>
            <w:tcW w:w="2827" w:type="dxa"/>
          </w:tcPr>
          <w:p w14:paraId="155D7F0B" w14:textId="77777777" w:rsidR="00C4256E" w:rsidRDefault="00C4256E" w:rsidP="00F24031">
            <w:pPr>
              <w:jc w:val="center"/>
            </w:pPr>
          </w:p>
          <w:p w14:paraId="0F45E7BF" w14:textId="6EE85B8E" w:rsidR="003D4375" w:rsidRDefault="003D4375" w:rsidP="00F24031">
            <w:pPr>
              <w:jc w:val="center"/>
            </w:pPr>
            <w:r>
              <w:t>36.278</w:t>
            </w:r>
          </w:p>
        </w:tc>
      </w:tr>
    </w:tbl>
    <w:p w14:paraId="0DF816E4" w14:textId="77777777" w:rsidR="00C4256E" w:rsidRDefault="00C4256E">
      <w:pPr>
        <w:spacing w:line="360" w:lineRule="auto"/>
      </w:pPr>
    </w:p>
    <w:p w14:paraId="0192E6A6" w14:textId="77777777" w:rsidR="00C4256E" w:rsidRDefault="00C4256E">
      <w:pPr>
        <w:pStyle w:val="a3"/>
      </w:pPr>
      <w:r>
        <w:t>г) Проверить правило сложения дисперси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4"/>
        <w:gridCol w:w="1644"/>
        <w:gridCol w:w="1620"/>
        <w:gridCol w:w="1620"/>
        <w:gridCol w:w="2160"/>
      </w:tblGrid>
      <w:tr w:rsidR="00C4256E" w14:paraId="1B14109C" w14:textId="77777777">
        <w:tc>
          <w:tcPr>
            <w:tcW w:w="1884" w:type="dxa"/>
          </w:tcPr>
          <w:p w14:paraId="7BA71C28" w14:textId="77777777" w:rsidR="00C4256E" w:rsidRDefault="00C4256E">
            <w:r>
              <w:t>Показатель</w:t>
            </w:r>
          </w:p>
        </w:tc>
        <w:tc>
          <w:tcPr>
            <w:tcW w:w="1644" w:type="dxa"/>
          </w:tcPr>
          <w:p w14:paraId="54F03107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межгр</w:t>
            </w:r>
          </w:p>
        </w:tc>
        <w:tc>
          <w:tcPr>
            <w:tcW w:w="1620" w:type="dxa"/>
          </w:tcPr>
          <w:p w14:paraId="1D95C0B9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внутригр</w:t>
            </w:r>
          </w:p>
        </w:tc>
        <w:tc>
          <w:tcPr>
            <w:tcW w:w="1620" w:type="dxa"/>
          </w:tcPr>
          <w:p w14:paraId="150F3142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2160" w:type="dxa"/>
          </w:tcPr>
          <w:p w14:paraId="02E15F5C" w14:textId="77777777" w:rsidR="00C4256E" w:rsidRDefault="00C4256E"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межгр</w:t>
            </w:r>
            <w:r>
              <w:t xml:space="preserve"> 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внутригр</w:t>
            </w:r>
          </w:p>
        </w:tc>
      </w:tr>
      <w:tr w:rsidR="00C4256E" w14:paraId="4376DAC6" w14:textId="77777777">
        <w:tc>
          <w:tcPr>
            <w:tcW w:w="1884" w:type="dxa"/>
          </w:tcPr>
          <w:p w14:paraId="6BCDEF63" w14:textId="77777777" w:rsidR="00C4256E" w:rsidRDefault="00C4256E">
            <w:r>
              <w:t>Значение</w:t>
            </w:r>
          </w:p>
        </w:tc>
        <w:tc>
          <w:tcPr>
            <w:tcW w:w="1644" w:type="dxa"/>
          </w:tcPr>
          <w:p w14:paraId="56659B14" w14:textId="145AFBEA" w:rsidR="00C4256E" w:rsidRPr="00167C51" w:rsidRDefault="00167C51" w:rsidP="00167C5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821</w:t>
            </w:r>
          </w:p>
          <w:p w14:paraId="12FB40AF" w14:textId="77777777" w:rsidR="00C4256E" w:rsidRDefault="00C4256E"/>
        </w:tc>
        <w:tc>
          <w:tcPr>
            <w:tcW w:w="1620" w:type="dxa"/>
          </w:tcPr>
          <w:p w14:paraId="7F9D1EB7" w14:textId="77777777" w:rsidR="00167C51" w:rsidRDefault="00167C51" w:rsidP="00167C51">
            <w:pPr>
              <w:jc w:val="center"/>
            </w:pPr>
            <w:r>
              <w:t>35.8807</w:t>
            </w:r>
          </w:p>
          <w:p w14:paraId="4BED3B10" w14:textId="77777777" w:rsidR="00C4256E" w:rsidRDefault="00C4256E"/>
        </w:tc>
        <w:tc>
          <w:tcPr>
            <w:tcW w:w="1620" w:type="dxa"/>
          </w:tcPr>
          <w:p w14:paraId="7C9C263C" w14:textId="77777777" w:rsidR="00167C51" w:rsidRPr="00C92AC2" w:rsidRDefault="00167C51" w:rsidP="00167C5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6.1628</w:t>
            </w:r>
          </w:p>
          <w:p w14:paraId="66FFA535" w14:textId="77777777" w:rsidR="00C4256E" w:rsidRDefault="00C4256E"/>
        </w:tc>
        <w:tc>
          <w:tcPr>
            <w:tcW w:w="2160" w:type="dxa"/>
          </w:tcPr>
          <w:p w14:paraId="7871DEA2" w14:textId="0304D0B7" w:rsidR="00C4256E" w:rsidRPr="00167C51" w:rsidRDefault="00167C51" w:rsidP="00167C5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6.1628</w:t>
            </w:r>
          </w:p>
        </w:tc>
      </w:tr>
    </w:tbl>
    <w:p w14:paraId="41B3A363" w14:textId="77777777" w:rsidR="00C4256E" w:rsidRDefault="00C4256E">
      <w:pPr>
        <w:pStyle w:val="a3"/>
      </w:pPr>
    </w:p>
    <w:p w14:paraId="238FF56B" w14:textId="77777777" w:rsidR="00C4256E" w:rsidRDefault="00C4256E">
      <w:pPr>
        <w:pStyle w:val="a3"/>
      </w:pPr>
      <w:r>
        <w:t>д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2520"/>
        <w:gridCol w:w="2520"/>
      </w:tblGrid>
      <w:tr w:rsidR="00C4256E" w14:paraId="2BF0ABD5" w14:textId="77777777">
        <w:tc>
          <w:tcPr>
            <w:tcW w:w="4248" w:type="dxa"/>
          </w:tcPr>
          <w:p w14:paraId="64C6C54A" w14:textId="77777777" w:rsidR="00C4256E" w:rsidRDefault="00C4256E">
            <w:r>
              <w:t>Показатель</w:t>
            </w:r>
          </w:p>
        </w:tc>
        <w:tc>
          <w:tcPr>
            <w:tcW w:w="2520" w:type="dxa"/>
          </w:tcPr>
          <w:p w14:paraId="388B834C" w14:textId="77777777"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14:paraId="5B38C529" w14:textId="77777777" w:rsidR="00C4256E" w:rsidRDefault="00C4256E">
            <w:r>
              <w:t>Значение</w:t>
            </w:r>
          </w:p>
        </w:tc>
      </w:tr>
      <w:tr w:rsidR="00C4256E" w14:paraId="74A9C68D" w14:textId="77777777">
        <w:tc>
          <w:tcPr>
            <w:tcW w:w="4248" w:type="dxa"/>
          </w:tcPr>
          <w:p w14:paraId="4AFCE079" w14:textId="77777777" w:rsidR="00C4256E" w:rsidRDefault="00C4256E">
            <w:r>
              <w:t>Эмпирический коэффициент детерминации</w:t>
            </w:r>
          </w:p>
        </w:tc>
        <w:tc>
          <w:tcPr>
            <w:tcW w:w="2520" w:type="dxa"/>
          </w:tcPr>
          <w:p w14:paraId="3B3AF26E" w14:textId="77777777" w:rsidR="00C4256E" w:rsidRDefault="00C4256E"/>
          <w:p w14:paraId="60752EE6" w14:textId="1EC327EE" w:rsidR="00E26C37" w:rsidRDefault="00000000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меж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общ</m:t>
                        </m:r>
                      </m:sub>
                    </m:sSub>
                  </m:den>
                </m:f>
              </m:oMath>
            </m:oMathPara>
          </w:p>
          <w:p w14:paraId="623C507B" w14:textId="5F732C3E" w:rsidR="00E26C37" w:rsidRDefault="00E26C37"/>
        </w:tc>
        <w:tc>
          <w:tcPr>
            <w:tcW w:w="2520" w:type="dxa"/>
          </w:tcPr>
          <w:p w14:paraId="68E830DE" w14:textId="77777777" w:rsidR="006C0FE9" w:rsidRDefault="006C0FE9" w:rsidP="006C0FE9">
            <w:pPr>
              <w:jc w:val="center"/>
            </w:pPr>
          </w:p>
          <w:p w14:paraId="6F2BAAE5" w14:textId="77777777" w:rsidR="006C0FE9" w:rsidRDefault="006C0FE9" w:rsidP="006C0FE9">
            <w:pPr>
              <w:jc w:val="center"/>
            </w:pPr>
          </w:p>
          <w:p w14:paraId="3EE8664F" w14:textId="52CB969D" w:rsidR="006C0FE9" w:rsidRDefault="006C0FE9" w:rsidP="006C0FE9">
            <w:pPr>
              <w:jc w:val="center"/>
            </w:pPr>
            <w:r>
              <w:t>0.</w:t>
            </w:r>
            <w:r w:rsidR="008C708D">
              <w:t>0078</w:t>
            </w:r>
          </w:p>
        </w:tc>
      </w:tr>
      <w:tr w:rsidR="00C4256E" w14:paraId="6452D1BC" w14:textId="77777777">
        <w:tc>
          <w:tcPr>
            <w:tcW w:w="4248" w:type="dxa"/>
          </w:tcPr>
          <w:p w14:paraId="303317F8" w14:textId="77777777" w:rsidR="00C4256E" w:rsidRDefault="00C4256E">
            <w:r>
              <w:t>Эмпирическое корреляционное отношение</w:t>
            </w:r>
          </w:p>
        </w:tc>
        <w:tc>
          <w:tcPr>
            <w:tcW w:w="2520" w:type="dxa"/>
          </w:tcPr>
          <w:p w14:paraId="109102B0" w14:textId="77777777" w:rsidR="00C4256E" w:rsidRDefault="00C4256E"/>
          <w:p w14:paraId="0714C0BF" w14:textId="77777777" w:rsidR="00FA0434" w:rsidRPr="00B47968" w:rsidRDefault="00000000"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ме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общ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  <w:p w14:paraId="332B4B9A" w14:textId="7F15EC3C" w:rsidR="00B47968" w:rsidRPr="00B47968" w:rsidRDefault="00B47968"/>
        </w:tc>
        <w:tc>
          <w:tcPr>
            <w:tcW w:w="2520" w:type="dxa"/>
          </w:tcPr>
          <w:p w14:paraId="1761675E" w14:textId="77777777" w:rsidR="00C4256E" w:rsidRDefault="00C4256E" w:rsidP="006C0FE9">
            <w:pPr>
              <w:jc w:val="center"/>
            </w:pPr>
          </w:p>
          <w:p w14:paraId="0EA1A89D" w14:textId="77777777" w:rsidR="008C708D" w:rsidRDefault="008C708D" w:rsidP="006C0FE9">
            <w:pPr>
              <w:jc w:val="center"/>
            </w:pPr>
          </w:p>
          <w:p w14:paraId="1F0029DD" w14:textId="545EDA82" w:rsidR="008C708D" w:rsidRDefault="008C708D" w:rsidP="006C0FE9">
            <w:pPr>
              <w:jc w:val="center"/>
            </w:pPr>
            <w:r>
              <w:t>0.0883</w:t>
            </w:r>
          </w:p>
        </w:tc>
      </w:tr>
    </w:tbl>
    <w:p w14:paraId="5844F9F4" w14:textId="77777777" w:rsidR="00C4256E" w:rsidRDefault="00C4256E">
      <w:pPr>
        <w:spacing w:line="360" w:lineRule="auto"/>
      </w:pPr>
    </w:p>
    <w:p w14:paraId="6935EB9E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е) Охарактеризовать тип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 w14:paraId="2372D5BD" w14:textId="77777777">
        <w:trPr>
          <w:trHeight w:val="687"/>
        </w:trPr>
        <w:tc>
          <w:tcPr>
            <w:tcW w:w="9288" w:type="dxa"/>
          </w:tcPr>
          <w:p w14:paraId="549CEE67" w14:textId="77777777" w:rsidR="00C4256E" w:rsidRDefault="00C4256E"/>
        </w:tc>
      </w:tr>
    </w:tbl>
    <w:p w14:paraId="077E71DB" w14:textId="77777777" w:rsidR="00C4256E" w:rsidRDefault="00C4256E">
      <w:pPr>
        <w:spacing w:line="360" w:lineRule="auto"/>
      </w:pPr>
    </w:p>
    <w:p w14:paraId="18E288E5" w14:textId="77777777" w:rsidR="00C4256E" w:rsidRDefault="00C4256E">
      <w:pPr>
        <w:pStyle w:val="a3"/>
      </w:pPr>
      <w:r>
        <w:t>ж) Указать формулы расчёта показателей, используемых при проверке статистической гипотезы дисперсионного анализ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C4256E" w14:paraId="0F088408" w14:textId="77777777">
        <w:tc>
          <w:tcPr>
            <w:tcW w:w="4248" w:type="dxa"/>
          </w:tcPr>
          <w:p w14:paraId="45AA84B8" w14:textId="77777777" w:rsidR="00C4256E" w:rsidRDefault="00C4256E"/>
        </w:tc>
        <w:tc>
          <w:tcPr>
            <w:tcW w:w="2700" w:type="dxa"/>
          </w:tcPr>
          <w:p w14:paraId="39B26448" w14:textId="77777777" w:rsidR="00C4256E" w:rsidRDefault="00C4256E">
            <w:r>
              <w:t>Выражение</w:t>
            </w:r>
          </w:p>
        </w:tc>
        <w:tc>
          <w:tcPr>
            <w:tcW w:w="2623" w:type="dxa"/>
          </w:tcPr>
          <w:p w14:paraId="0BBDE50B" w14:textId="77777777" w:rsidR="00C4256E" w:rsidRDefault="00C4256E">
            <w:r>
              <w:t>Пояснение использованных обозначений</w:t>
            </w:r>
          </w:p>
        </w:tc>
      </w:tr>
      <w:tr w:rsidR="00C4256E" w14:paraId="548B4072" w14:textId="77777777">
        <w:tc>
          <w:tcPr>
            <w:tcW w:w="4248" w:type="dxa"/>
          </w:tcPr>
          <w:p w14:paraId="54BDE0C0" w14:textId="77777777" w:rsidR="00C4256E" w:rsidRDefault="00C4256E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14:paraId="13640849" w14:textId="77777777" w:rsidR="00C4256E" w:rsidRDefault="00C4256E"/>
          <w:p w14:paraId="7F9E8686" w14:textId="77777777" w:rsidR="00C4256E" w:rsidRDefault="00C4256E"/>
          <w:p w14:paraId="02687238" w14:textId="73309270" w:rsidR="000548B7" w:rsidRDefault="00421CAA">
            <m:oMathPara>
              <m:oMath>
                <m:r>
                  <w:rPr>
                    <w:rFonts w:ascii="Cambria Math" w:hAnsi="Cambria Math"/>
                  </w:rPr>
                  <m:t xml:space="preserve">Z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меж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(k-1)</m:t>
                        </m:r>
                      </m:den>
                    </m:f>
                  </m:num>
                  <m:den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внутр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(n-k)</m:t>
                        </m:r>
                      </m:den>
                    </m:f>
                  </m:den>
                </m:f>
              </m:oMath>
            </m:oMathPara>
          </w:p>
          <w:p w14:paraId="7F9BB0BF" w14:textId="77777777" w:rsidR="00C4256E" w:rsidRDefault="00C4256E"/>
          <w:p w14:paraId="12D88926" w14:textId="77777777" w:rsidR="00C4256E" w:rsidRDefault="00C4256E"/>
        </w:tc>
        <w:tc>
          <w:tcPr>
            <w:tcW w:w="2623" w:type="dxa"/>
          </w:tcPr>
          <w:p w14:paraId="181230BA" w14:textId="77777777" w:rsidR="00C4256E" w:rsidRDefault="00C4256E"/>
          <w:p w14:paraId="0CE412B6" w14:textId="77777777" w:rsidR="00C4256E" w:rsidRDefault="00C4256E"/>
          <w:p w14:paraId="24AE7A01" w14:textId="77777777" w:rsidR="00C4256E" w:rsidRDefault="00C4256E"/>
        </w:tc>
      </w:tr>
      <w:tr w:rsidR="00C4256E" w14:paraId="51BDF4B3" w14:textId="77777777">
        <w:tc>
          <w:tcPr>
            <w:tcW w:w="4248" w:type="dxa"/>
          </w:tcPr>
          <w:p w14:paraId="7D342536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14:paraId="5B72417A" w14:textId="77777777" w:rsidR="00C4256E" w:rsidRDefault="00C4256E"/>
          <w:p w14:paraId="3D8A3240" w14:textId="4F3931F0" w:rsidR="00417E17" w:rsidRDefault="00AC5DCF">
            <m:oMathPara>
              <m:oMath>
                <m:r>
                  <w:rPr>
                    <w:rFonts w:ascii="Cambria Math" w:eastAsia="Cambria Math" w:hAnsi="Cambria Math" w:cs="Cambria Math"/>
                  </w:rPr>
                  <m:t>F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k-1,n-k</m:t>
                    </m:r>
                  </m:e>
                </m:d>
              </m:oMath>
            </m:oMathPara>
          </w:p>
          <w:p w14:paraId="5484739D" w14:textId="4946D5F0" w:rsidR="00417E17" w:rsidRDefault="00417E17"/>
        </w:tc>
        <w:tc>
          <w:tcPr>
            <w:tcW w:w="2623" w:type="dxa"/>
          </w:tcPr>
          <w:p w14:paraId="7854368F" w14:textId="77777777" w:rsidR="00C4256E" w:rsidRDefault="00C4256E"/>
        </w:tc>
      </w:tr>
      <w:tr w:rsidR="00C4256E" w14:paraId="6EFDA3C7" w14:textId="77777777">
        <w:tc>
          <w:tcPr>
            <w:tcW w:w="4248" w:type="dxa"/>
          </w:tcPr>
          <w:p w14:paraId="7F614E77" w14:textId="77777777"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14:paraId="530C2A75" w14:textId="77777777" w:rsidR="00C4256E" w:rsidRDefault="00C4256E"/>
          <w:p w14:paraId="7FB6F92F" w14:textId="53F0E6CE" w:rsidR="00C4256E" w:rsidRPr="007C6B7D" w:rsidRDefault="00000000" w:rsidP="007C6B7D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α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k-1,n-k</m:t>
                    </m:r>
                  </m:e>
                </m:d>
              </m:oMath>
            </m:oMathPara>
          </w:p>
        </w:tc>
        <w:tc>
          <w:tcPr>
            <w:tcW w:w="2623" w:type="dxa"/>
          </w:tcPr>
          <w:p w14:paraId="29828DEA" w14:textId="77777777" w:rsidR="00C4256E" w:rsidRDefault="00C4256E"/>
          <w:p w14:paraId="108B1E01" w14:textId="77777777" w:rsidR="00C4256E" w:rsidRDefault="00C4256E"/>
          <w:p w14:paraId="440AD797" w14:textId="77777777" w:rsidR="00C4256E" w:rsidRDefault="00C4256E"/>
        </w:tc>
      </w:tr>
      <w:tr w:rsidR="00C4256E" w14:paraId="251B3B8B" w14:textId="77777777">
        <w:tc>
          <w:tcPr>
            <w:tcW w:w="4248" w:type="dxa"/>
          </w:tcPr>
          <w:p w14:paraId="13810707" w14:textId="77777777" w:rsidR="00C4256E" w:rsidRDefault="00C4256E">
            <w:r>
              <w:lastRenderedPageBreak/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14:paraId="57F7433A" w14:textId="77777777" w:rsidR="00C4256E" w:rsidRDefault="00C4256E"/>
          <w:p w14:paraId="43DADDF0" w14:textId="7375DCCD" w:rsidR="00C4256E" w:rsidRDefault="00CF7CEC">
            <m:oMathPara>
              <m:oMath>
                <m:r>
                  <w:rPr>
                    <w:rFonts w:ascii="Cambria Math" w:eastAsia="Cambria Math" w:hAnsi="Cambria Math" w:cs="Cambria Math"/>
                  </w:rPr>
                  <m:t>1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Z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z</m:t>
                    </m:r>
                  </m:e>
                </m:d>
              </m:oMath>
            </m:oMathPara>
          </w:p>
          <w:p w14:paraId="3E81202C" w14:textId="77777777" w:rsidR="00C4256E" w:rsidRDefault="00C4256E"/>
        </w:tc>
        <w:tc>
          <w:tcPr>
            <w:tcW w:w="2623" w:type="dxa"/>
          </w:tcPr>
          <w:p w14:paraId="7ABC059B" w14:textId="77777777" w:rsidR="00C4256E" w:rsidRDefault="00C4256E"/>
          <w:p w14:paraId="1A301268" w14:textId="77777777" w:rsidR="00C4256E" w:rsidRDefault="00C4256E"/>
          <w:p w14:paraId="413EE670" w14:textId="77777777" w:rsidR="00C4256E" w:rsidRDefault="00C4256E"/>
        </w:tc>
      </w:tr>
    </w:tbl>
    <w:p w14:paraId="20C809B5" w14:textId="77777777" w:rsidR="00C4256E" w:rsidRDefault="00C4256E">
      <w:pPr>
        <w:spacing w:line="360" w:lineRule="auto"/>
      </w:pPr>
    </w:p>
    <w:p w14:paraId="35291FCC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з) Проверить статистическую гипотезу дисперсионного анализа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 w14:paraId="6A5D259B" w14:textId="77777777">
        <w:tc>
          <w:tcPr>
            <w:tcW w:w="1440" w:type="dxa"/>
          </w:tcPr>
          <w:p w14:paraId="05B5B40C" w14:textId="77777777"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14:paraId="26C8E928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04A5713C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59F5CC22" w14:textId="77777777"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14:paraId="45A51D2D" w14:textId="77777777" w:rsidR="00C4256E" w:rsidRDefault="00C4256E">
            <w:r>
              <w:t>Вывод</w:t>
            </w:r>
          </w:p>
        </w:tc>
      </w:tr>
      <w:tr w:rsidR="003E2532" w14:paraId="159A8F0D" w14:textId="77777777">
        <w:trPr>
          <w:cantSplit/>
        </w:trPr>
        <w:tc>
          <w:tcPr>
            <w:tcW w:w="1440" w:type="dxa"/>
          </w:tcPr>
          <w:p w14:paraId="1278987B" w14:textId="77777777" w:rsidR="003E2532" w:rsidRDefault="003E2532" w:rsidP="003E2532">
            <w:r>
              <w:t>0.01</w:t>
            </w:r>
          </w:p>
        </w:tc>
        <w:tc>
          <w:tcPr>
            <w:tcW w:w="2365" w:type="dxa"/>
            <w:vMerge w:val="restart"/>
          </w:tcPr>
          <w:p w14:paraId="5C3B6EF1" w14:textId="77777777" w:rsidR="003E2532" w:rsidRDefault="003E2532" w:rsidP="003E2532"/>
          <w:p w14:paraId="377E731C" w14:textId="49FF58D6" w:rsidR="003E2532" w:rsidRPr="00331413" w:rsidRDefault="003E2532" w:rsidP="003E2532">
            <w:pPr>
              <w:rPr>
                <w:lang w:val="en-US"/>
              </w:rPr>
            </w:pPr>
            <w:r>
              <w:rPr>
                <w:lang w:val="en-US"/>
              </w:rPr>
              <w:t>2.07</w:t>
            </w:r>
          </w:p>
        </w:tc>
        <w:tc>
          <w:tcPr>
            <w:tcW w:w="1080" w:type="dxa"/>
            <w:vMerge w:val="restart"/>
          </w:tcPr>
          <w:p w14:paraId="6D629EED" w14:textId="77777777" w:rsidR="003E2532" w:rsidRDefault="003E2532" w:rsidP="003E2532">
            <w:pPr>
              <w:rPr>
                <w:i/>
              </w:rPr>
            </w:pPr>
          </w:p>
          <w:p w14:paraId="0912DD81" w14:textId="34F25135" w:rsidR="003E2532" w:rsidRPr="0010702D" w:rsidRDefault="003E2532" w:rsidP="003E2532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.13</w:t>
            </w:r>
          </w:p>
        </w:tc>
        <w:tc>
          <w:tcPr>
            <w:tcW w:w="1983" w:type="dxa"/>
          </w:tcPr>
          <w:p w14:paraId="33C859A8" w14:textId="4F01384E" w:rsidR="003E2532" w:rsidRDefault="00000000" w:rsidP="003E2532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принима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282459ED" w14:textId="0A288593" w:rsidR="003E2532" w:rsidRDefault="00000000" w:rsidP="003E2532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3E2532" w14:paraId="642DF7C5" w14:textId="77777777">
        <w:trPr>
          <w:cantSplit/>
        </w:trPr>
        <w:tc>
          <w:tcPr>
            <w:tcW w:w="1440" w:type="dxa"/>
          </w:tcPr>
          <w:p w14:paraId="656E90CE" w14:textId="77777777" w:rsidR="003E2532" w:rsidRDefault="003E2532" w:rsidP="003E2532">
            <w:r>
              <w:t>0.05</w:t>
            </w:r>
          </w:p>
        </w:tc>
        <w:tc>
          <w:tcPr>
            <w:tcW w:w="2365" w:type="dxa"/>
            <w:vMerge/>
          </w:tcPr>
          <w:p w14:paraId="5DB619AF" w14:textId="77777777" w:rsidR="003E2532" w:rsidRDefault="003E2532" w:rsidP="003E2532"/>
        </w:tc>
        <w:tc>
          <w:tcPr>
            <w:tcW w:w="1080" w:type="dxa"/>
            <w:vMerge/>
          </w:tcPr>
          <w:p w14:paraId="2E04292A" w14:textId="77777777" w:rsidR="003E2532" w:rsidRDefault="003E2532" w:rsidP="003E2532">
            <w:pPr>
              <w:rPr>
                <w:i/>
              </w:rPr>
            </w:pPr>
          </w:p>
        </w:tc>
        <w:tc>
          <w:tcPr>
            <w:tcW w:w="1983" w:type="dxa"/>
          </w:tcPr>
          <w:p w14:paraId="70ABFAE2" w14:textId="7CD9E53E" w:rsidR="003E2532" w:rsidRDefault="00000000" w:rsidP="003E2532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принима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10C4AD03" w14:textId="4F990DD3" w:rsidR="003E2532" w:rsidRDefault="00000000" w:rsidP="003E2532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3E2532" w14:paraId="25DDBD58" w14:textId="77777777">
        <w:trPr>
          <w:cantSplit/>
        </w:trPr>
        <w:tc>
          <w:tcPr>
            <w:tcW w:w="1440" w:type="dxa"/>
          </w:tcPr>
          <w:p w14:paraId="52873CCC" w14:textId="77777777" w:rsidR="003E2532" w:rsidRDefault="003E2532" w:rsidP="003E2532">
            <w:r>
              <w:t>0.1</w:t>
            </w:r>
          </w:p>
        </w:tc>
        <w:tc>
          <w:tcPr>
            <w:tcW w:w="2365" w:type="dxa"/>
            <w:vMerge/>
          </w:tcPr>
          <w:p w14:paraId="29343E18" w14:textId="77777777" w:rsidR="003E2532" w:rsidRDefault="003E2532" w:rsidP="003E2532"/>
        </w:tc>
        <w:tc>
          <w:tcPr>
            <w:tcW w:w="1080" w:type="dxa"/>
            <w:vMerge/>
          </w:tcPr>
          <w:p w14:paraId="543EEC58" w14:textId="77777777" w:rsidR="003E2532" w:rsidRDefault="003E2532" w:rsidP="003E2532">
            <w:pPr>
              <w:rPr>
                <w:i/>
              </w:rPr>
            </w:pPr>
          </w:p>
        </w:tc>
        <w:tc>
          <w:tcPr>
            <w:tcW w:w="1983" w:type="dxa"/>
          </w:tcPr>
          <w:p w14:paraId="0CFDCCB4" w14:textId="4E3C84B7" w:rsidR="003E2532" w:rsidRDefault="00000000" w:rsidP="003E2532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принима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7FA2DBF8" w14:textId="3DB4450C" w:rsidR="003E2532" w:rsidRDefault="00000000" w:rsidP="003E2532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</w:tr>
    </w:tbl>
    <w:p w14:paraId="46B5A35F" w14:textId="77777777" w:rsidR="00C4256E" w:rsidRDefault="00C4256E"/>
    <w:p w14:paraId="41495B83" w14:textId="77777777" w:rsidR="00C4256E" w:rsidRDefault="00C4256E"/>
    <w:p w14:paraId="36488EED" w14:textId="77777777" w:rsidR="00C4256E" w:rsidRDefault="00C4256E"/>
    <w:p w14:paraId="189FE7E0" w14:textId="77777777"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14:paraId="184AABEB" w14:textId="77777777">
        <w:trPr>
          <w:trHeight w:val="2998"/>
        </w:trPr>
        <w:tc>
          <w:tcPr>
            <w:tcW w:w="9290" w:type="dxa"/>
          </w:tcPr>
          <w:p w14:paraId="498F44AE" w14:textId="049F4774" w:rsidR="00C4256E" w:rsidRPr="00A57EA3" w:rsidRDefault="00C4256E">
            <w:pPr>
              <w:spacing w:line="360" w:lineRule="auto"/>
            </w:pPr>
            <w:r>
              <w:t>В результате проведённого в п.7 статистического анализа обнаружено, что</w:t>
            </w:r>
            <w:r w:rsidR="005A4237" w:rsidRPr="005A4237">
              <w:t xml:space="preserve"> </w:t>
            </w:r>
            <w:r w:rsidR="00E52002">
              <w:t xml:space="preserve">отсутствует статистическая зависимость между факторным признаком </w:t>
            </w:r>
            <w:r w:rsidR="00A57EA3">
              <w:rPr>
                <w:lang w:val="en-US"/>
              </w:rPr>
              <w:t>Smoking</w:t>
            </w:r>
            <w:r w:rsidR="00A57EA3" w:rsidRPr="00A57EA3">
              <w:t xml:space="preserve"> </w:t>
            </w:r>
            <w:r w:rsidR="00A57EA3">
              <w:rPr>
                <w:lang w:val="en-US"/>
              </w:rPr>
              <w:t>Status</w:t>
            </w:r>
            <w:r w:rsidR="00A57EA3" w:rsidRPr="00A57EA3">
              <w:t xml:space="preserve"> </w:t>
            </w:r>
            <w:r w:rsidR="00A57EA3">
              <w:t xml:space="preserve">и результативным признаком </w:t>
            </w:r>
            <w:r w:rsidR="00A57EA3">
              <w:rPr>
                <w:lang w:val="en-US"/>
              </w:rPr>
              <w:t>Quetelet</w:t>
            </w:r>
            <w:r w:rsidR="00A57EA3" w:rsidRPr="00A57EA3">
              <w:t>.</w:t>
            </w:r>
          </w:p>
        </w:tc>
      </w:tr>
    </w:tbl>
    <w:p w14:paraId="03B20EA5" w14:textId="77777777"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8. Корреляционный анализ</w:t>
      </w:r>
    </w:p>
    <w:p w14:paraId="60E8933A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8.1. Расчёт парных коэффициентов корреляции</w:t>
      </w:r>
    </w:p>
    <w:p w14:paraId="5564F641" w14:textId="61B463D9" w:rsidR="00C4256E" w:rsidRDefault="00C4256E">
      <w:pPr>
        <w:spacing w:line="360" w:lineRule="auto"/>
      </w:pPr>
      <w:r>
        <w:t xml:space="preserve">Анализируемый признак 1 – </w:t>
      </w:r>
      <w:r w:rsidR="00E27E58" w:rsidRPr="00E27E58">
        <w:t>Plasma beta-carotene (ng/ml)</w:t>
      </w:r>
    </w:p>
    <w:p w14:paraId="1D4801D1" w14:textId="25373498" w:rsidR="00C4256E" w:rsidRDefault="00C4256E">
      <w:pPr>
        <w:spacing w:line="360" w:lineRule="auto"/>
      </w:pPr>
      <w:r>
        <w:t>Анализируемый признак 2 –</w:t>
      </w:r>
      <w:r w:rsidR="00E80D5D">
        <w:t xml:space="preserve"> </w:t>
      </w:r>
      <w:r w:rsidR="00E80D5D" w:rsidRPr="00E80D5D">
        <w:t>Plasma Retinol (ng/ml)</w:t>
      </w:r>
    </w:p>
    <w:p w14:paraId="6E7A7F79" w14:textId="760ED1C6" w:rsidR="00C4256E" w:rsidRDefault="00C4256E">
      <w:pPr>
        <w:spacing w:line="360" w:lineRule="auto"/>
      </w:pPr>
      <w:r>
        <w:t xml:space="preserve">Объёмы выборок – </w:t>
      </w:r>
      <w:r w:rsidR="00E80D5D">
        <w:t>315</w:t>
      </w:r>
    </w:p>
    <w:p w14:paraId="6C7928E9" w14:textId="77777777" w:rsidR="00C4256E" w:rsidRDefault="00C4256E">
      <w:pPr>
        <w:spacing w:line="360" w:lineRule="auto"/>
      </w:pPr>
    </w:p>
    <w:p w14:paraId="7F235878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коэффициентов корреляц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30"/>
        <w:gridCol w:w="4031"/>
        <w:gridCol w:w="2427"/>
      </w:tblGrid>
      <w:tr w:rsidR="00C4256E" w14:paraId="2384F911" w14:textId="77777777" w:rsidTr="009E565D">
        <w:tc>
          <w:tcPr>
            <w:tcW w:w="2830" w:type="dxa"/>
          </w:tcPr>
          <w:p w14:paraId="0A05EE1B" w14:textId="77777777" w:rsidR="00C4256E" w:rsidRDefault="00C4256E"/>
        </w:tc>
        <w:tc>
          <w:tcPr>
            <w:tcW w:w="4031" w:type="dxa"/>
          </w:tcPr>
          <w:p w14:paraId="208C34B0" w14:textId="77777777" w:rsidR="00C4256E" w:rsidRDefault="00C4256E">
            <w:r>
              <w:t>Формула расчета</w:t>
            </w:r>
          </w:p>
        </w:tc>
        <w:tc>
          <w:tcPr>
            <w:tcW w:w="2427" w:type="dxa"/>
          </w:tcPr>
          <w:p w14:paraId="3DCE043A" w14:textId="77777777" w:rsidR="00C4256E" w:rsidRDefault="00C4256E">
            <w:r>
              <w:t>Значение</w:t>
            </w:r>
          </w:p>
        </w:tc>
      </w:tr>
      <w:tr w:rsidR="00C4256E" w14:paraId="46E4AC16" w14:textId="77777777" w:rsidTr="009E565D">
        <w:tc>
          <w:tcPr>
            <w:tcW w:w="2830" w:type="dxa"/>
          </w:tcPr>
          <w:p w14:paraId="3F53CC67" w14:textId="77777777" w:rsidR="00C4256E" w:rsidRDefault="00C4256E">
            <w:r>
              <w:t>Линейный коэффициент корреляции</w:t>
            </w:r>
          </w:p>
        </w:tc>
        <w:tc>
          <w:tcPr>
            <w:tcW w:w="4031" w:type="dxa"/>
          </w:tcPr>
          <w:p w14:paraId="0CD57359" w14:textId="77777777" w:rsidR="00C4256E" w:rsidRDefault="00C4256E"/>
          <w:p w14:paraId="66552F48" w14:textId="225CC166" w:rsidR="00E21768" w:rsidRDefault="00000000"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cov(X,Y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den>
                </m:f>
              </m:oMath>
            </m:oMathPara>
          </w:p>
          <w:p w14:paraId="73B6CE55" w14:textId="77777777" w:rsidR="00C4256E" w:rsidRDefault="00C4256E"/>
        </w:tc>
        <w:tc>
          <w:tcPr>
            <w:tcW w:w="2427" w:type="dxa"/>
          </w:tcPr>
          <w:p w14:paraId="285B8F75" w14:textId="77777777" w:rsidR="00C4256E" w:rsidRDefault="00C4256E"/>
          <w:p w14:paraId="47168B24" w14:textId="7A24A45B" w:rsidR="001A38E9" w:rsidRDefault="001A38E9">
            <w:r>
              <w:t>0.07</w:t>
            </w:r>
          </w:p>
        </w:tc>
      </w:tr>
      <w:tr w:rsidR="00C4256E" w14:paraId="1AD4AEBC" w14:textId="77777777" w:rsidTr="009E565D">
        <w:tc>
          <w:tcPr>
            <w:tcW w:w="2830" w:type="dxa"/>
          </w:tcPr>
          <w:p w14:paraId="4DAA90D2" w14:textId="77777777" w:rsidR="00C4256E" w:rsidRDefault="00C4256E">
            <w:r>
              <w:t>Ранговый коэффициент корреляции по Спирмену</w:t>
            </w:r>
          </w:p>
        </w:tc>
        <w:tc>
          <w:tcPr>
            <w:tcW w:w="4031" w:type="dxa"/>
          </w:tcPr>
          <w:p w14:paraId="371B3A9C" w14:textId="77777777" w:rsidR="00C4256E" w:rsidRDefault="00C4256E"/>
          <w:p w14:paraId="7C518CAC" w14:textId="3CF77C56" w:rsidR="00591ECF" w:rsidRDefault="00000000"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(сп)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cov(R,S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den>
                </m:f>
              </m:oMath>
            </m:oMathPara>
          </w:p>
          <w:p w14:paraId="2382B769" w14:textId="2AA44E03" w:rsidR="00591ECF" w:rsidRDefault="00591ECF"/>
        </w:tc>
        <w:tc>
          <w:tcPr>
            <w:tcW w:w="2427" w:type="dxa"/>
          </w:tcPr>
          <w:p w14:paraId="37E9E7D5" w14:textId="77777777" w:rsidR="00C4256E" w:rsidRDefault="00C4256E"/>
          <w:p w14:paraId="68C2F8EE" w14:textId="1DEAD66E" w:rsidR="001C29D3" w:rsidRPr="001C29D3" w:rsidRDefault="001C29D3">
            <w:pPr>
              <w:rPr>
                <w:lang w:val="en-US"/>
              </w:rPr>
            </w:pPr>
            <w:r>
              <w:t>0.13</w:t>
            </w:r>
          </w:p>
        </w:tc>
      </w:tr>
      <w:tr w:rsidR="00C4256E" w14:paraId="597CB947" w14:textId="77777777" w:rsidTr="009E565D">
        <w:tc>
          <w:tcPr>
            <w:tcW w:w="2830" w:type="dxa"/>
          </w:tcPr>
          <w:p w14:paraId="6C4027D4" w14:textId="77777777" w:rsidR="00C4256E" w:rsidRDefault="00C4256E">
            <w:r>
              <w:t>Ранговый коэффициент корреляции по Кендаллу</w:t>
            </w:r>
          </w:p>
        </w:tc>
        <w:tc>
          <w:tcPr>
            <w:tcW w:w="4031" w:type="dxa"/>
          </w:tcPr>
          <w:p w14:paraId="1017820F" w14:textId="77777777" w:rsidR="00C4256E" w:rsidRDefault="00C4256E"/>
          <w:p w14:paraId="259CD361" w14:textId="3723182F" w:rsidR="00A53F69" w:rsidRPr="009C52DE" w:rsidRDefault="00000000">
            <w:pPr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XY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j=i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[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&gt;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]</m:t>
                            </m:r>
                          </m:e>
                        </m:nary>
                      </m:e>
                    </m:nary>
                  </m:num>
                  <m:den>
                    <m:r>
                      <w:rPr>
                        <w:rFonts w:ascii="Cambria Math" w:hAnsi="Cambria Math"/>
                      </w:rPr>
                      <m:t>n(n - 1)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- 1</m:t>
                </m:r>
              </m:oMath>
            </m:oMathPara>
          </w:p>
          <w:p w14:paraId="7444DF6E" w14:textId="70E53E88" w:rsidR="00A53F69" w:rsidRDefault="00A53F69"/>
        </w:tc>
        <w:tc>
          <w:tcPr>
            <w:tcW w:w="2427" w:type="dxa"/>
          </w:tcPr>
          <w:p w14:paraId="52F77D81" w14:textId="77777777" w:rsidR="00C4256E" w:rsidRDefault="00C4256E"/>
          <w:p w14:paraId="5A52510E" w14:textId="77777777" w:rsidR="001C29D3" w:rsidRDefault="001C29D3"/>
          <w:p w14:paraId="113C8310" w14:textId="78E43E40" w:rsidR="001C29D3" w:rsidRPr="00120CD1" w:rsidRDefault="00120CD1">
            <w:pPr>
              <w:rPr>
                <w:lang w:val="en-US"/>
              </w:rPr>
            </w:pPr>
            <w:r>
              <w:rPr>
                <w:lang w:val="en-US"/>
              </w:rPr>
              <w:t>0.09</w:t>
            </w:r>
          </w:p>
        </w:tc>
      </w:tr>
    </w:tbl>
    <w:p w14:paraId="20DCC90A" w14:textId="77777777" w:rsidR="00C4256E" w:rsidRDefault="00C4256E">
      <w:pPr>
        <w:spacing w:line="360" w:lineRule="auto"/>
      </w:pPr>
    </w:p>
    <w:p w14:paraId="51193BDB" w14:textId="77777777" w:rsidR="00C4256E" w:rsidRDefault="00C4256E">
      <w:pPr>
        <w:pStyle w:val="a3"/>
      </w:pPr>
      <w:r>
        <w:t>б) Привести формулы расчёта доверительного интервала для линейного коэффициента корреля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6120"/>
      </w:tblGrid>
      <w:tr w:rsidR="00C4256E" w14:paraId="537CDE49" w14:textId="77777777">
        <w:tc>
          <w:tcPr>
            <w:tcW w:w="3168" w:type="dxa"/>
          </w:tcPr>
          <w:p w14:paraId="501A1560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6120" w:type="dxa"/>
          </w:tcPr>
          <w:p w14:paraId="13B2F565" w14:textId="77777777" w:rsidR="00C4256E" w:rsidRDefault="00C4256E">
            <w:r>
              <w:t>Формула расчета</w:t>
            </w:r>
          </w:p>
        </w:tc>
      </w:tr>
      <w:tr w:rsidR="00CD2A25" w14:paraId="7C6231DB" w14:textId="77777777">
        <w:tc>
          <w:tcPr>
            <w:tcW w:w="3168" w:type="dxa"/>
          </w:tcPr>
          <w:p w14:paraId="78687201" w14:textId="77777777" w:rsidR="00CD2A25" w:rsidRDefault="00CD2A25" w:rsidP="00CD2A25">
            <w:r>
              <w:t>Нижняя граница</w:t>
            </w:r>
          </w:p>
        </w:tc>
        <w:tc>
          <w:tcPr>
            <w:tcW w:w="6120" w:type="dxa"/>
          </w:tcPr>
          <w:p w14:paraId="7B0B1F12" w14:textId="2FAEF500" w:rsidR="00CD2A25" w:rsidRDefault="00000000" w:rsidP="00CD2A25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ρ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1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ρ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n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ρ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rad>
                  </m:den>
                </m:f>
              </m:oMath>
            </m:oMathPara>
          </w:p>
          <w:p w14:paraId="1579CAB5" w14:textId="77777777" w:rsidR="00CD2A25" w:rsidRDefault="00CD2A25" w:rsidP="00CD2A25"/>
        </w:tc>
      </w:tr>
      <w:tr w:rsidR="00CD2A25" w14:paraId="40CD0F27" w14:textId="77777777">
        <w:tc>
          <w:tcPr>
            <w:tcW w:w="3168" w:type="dxa"/>
          </w:tcPr>
          <w:p w14:paraId="5E1F8FEC" w14:textId="77777777" w:rsidR="00CD2A25" w:rsidRDefault="00CD2A25" w:rsidP="00CD2A25">
            <w:r>
              <w:t>Верхняя граница</w:t>
            </w:r>
          </w:p>
        </w:tc>
        <w:tc>
          <w:tcPr>
            <w:tcW w:w="6120" w:type="dxa"/>
          </w:tcPr>
          <w:p w14:paraId="74B3F810" w14:textId="60047FA6" w:rsidR="00CD2A25" w:rsidRDefault="00000000" w:rsidP="00CD2A25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ρ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1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ρ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n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ρ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rad>
                  </m:den>
                </m:f>
              </m:oMath>
            </m:oMathPara>
          </w:p>
          <w:p w14:paraId="0CE82481" w14:textId="77777777" w:rsidR="00CD2A25" w:rsidRDefault="00CD2A25" w:rsidP="00CD2A25"/>
        </w:tc>
      </w:tr>
    </w:tbl>
    <w:p w14:paraId="15CB1E0B" w14:textId="77777777" w:rsidR="00C4256E" w:rsidRDefault="00C4256E">
      <w:pPr>
        <w:spacing w:line="360" w:lineRule="auto"/>
      </w:pPr>
    </w:p>
    <w:p w14:paraId="2C4C3B6D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доверительные интервалы для линейного коэффициента корреля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 w14:paraId="763B7713" w14:textId="77777777">
        <w:tc>
          <w:tcPr>
            <w:tcW w:w="3168" w:type="dxa"/>
          </w:tcPr>
          <w:p w14:paraId="03909D9E" w14:textId="77777777" w:rsidR="00C4256E" w:rsidRDefault="00C4256E">
            <w:r>
              <w:t>Граница доверительного интервала</w:t>
            </w:r>
          </w:p>
        </w:tc>
        <w:tc>
          <w:tcPr>
            <w:tcW w:w="1980" w:type="dxa"/>
          </w:tcPr>
          <w:p w14:paraId="5DFB61C8" w14:textId="77777777" w:rsidR="00C4256E" w:rsidRDefault="00C4256E">
            <w:pPr>
              <w:ind w:left="549" w:hanging="549"/>
            </w:pPr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980" w:type="dxa"/>
          </w:tcPr>
          <w:p w14:paraId="0FE31604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800" w:type="dxa"/>
          </w:tcPr>
          <w:p w14:paraId="15D0618F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 w14:paraId="5578B856" w14:textId="77777777">
        <w:tc>
          <w:tcPr>
            <w:tcW w:w="3168" w:type="dxa"/>
          </w:tcPr>
          <w:p w14:paraId="625402B8" w14:textId="77777777" w:rsidR="00C4256E" w:rsidRDefault="00C4256E">
            <w:r>
              <w:t>Нижняя граница</w:t>
            </w:r>
          </w:p>
        </w:tc>
        <w:tc>
          <w:tcPr>
            <w:tcW w:w="1980" w:type="dxa"/>
          </w:tcPr>
          <w:p w14:paraId="4BF93F8F" w14:textId="37B5AFF1" w:rsidR="00C4256E" w:rsidRPr="002A11EC" w:rsidRDefault="002A11EC">
            <w:pPr>
              <w:rPr>
                <w:lang w:val="en-US"/>
              </w:rPr>
            </w:pPr>
            <w:r>
              <w:rPr>
                <w:lang w:val="en-US"/>
              </w:rPr>
              <w:t>-0.07</w:t>
            </w:r>
          </w:p>
        </w:tc>
        <w:tc>
          <w:tcPr>
            <w:tcW w:w="1980" w:type="dxa"/>
          </w:tcPr>
          <w:p w14:paraId="34082E50" w14:textId="0DC32DBF" w:rsidR="00C4256E" w:rsidRPr="002A11EC" w:rsidRDefault="002A11EC">
            <w:pPr>
              <w:rPr>
                <w:lang w:val="en-US"/>
              </w:rPr>
            </w:pPr>
            <w:r>
              <w:rPr>
                <w:lang w:val="en-US"/>
              </w:rPr>
              <w:t>-0.04</w:t>
            </w:r>
          </w:p>
        </w:tc>
        <w:tc>
          <w:tcPr>
            <w:tcW w:w="1800" w:type="dxa"/>
          </w:tcPr>
          <w:p w14:paraId="38E572FA" w14:textId="467E1989" w:rsidR="00C4256E" w:rsidRPr="00120CD1" w:rsidRDefault="00120CD1" w:rsidP="00120CD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0.02</w:t>
            </w:r>
          </w:p>
        </w:tc>
      </w:tr>
      <w:tr w:rsidR="00C4256E" w14:paraId="2AB0C55D" w14:textId="77777777">
        <w:tc>
          <w:tcPr>
            <w:tcW w:w="3168" w:type="dxa"/>
          </w:tcPr>
          <w:p w14:paraId="13449B14" w14:textId="77777777" w:rsidR="00C4256E" w:rsidRDefault="00C4256E">
            <w:r>
              <w:t>Верхняя граница</w:t>
            </w:r>
          </w:p>
        </w:tc>
        <w:tc>
          <w:tcPr>
            <w:tcW w:w="1980" w:type="dxa"/>
          </w:tcPr>
          <w:p w14:paraId="49FE0DF4" w14:textId="5B9E1A1D" w:rsidR="00C4256E" w:rsidRPr="002A11EC" w:rsidRDefault="002A11EC">
            <w:pPr>
              <w:rPr>
                <w:lang w:val="en-US"/>
              </w:rPr>
            </w:pPr>
            <w:r>
              <w:rPr>
                <w:lang w:val="en-US"/>
              </w:rPr>
              <w:t>0.21</w:t>
            </w:r>
          </w:p>
        </w:tc>
        <w:tc>
          <w:tcPr>
            <w:tcW w:w="1980" w:type="dxa"/>
          </w:tcPr>
          <w:p w14:paraId="326A329E" w14:textId="7C3CE088" w:rsidR="00C4256E" w:rsidRPr="002A11EC" w:rsidRDefault="002A11EC">
            <w:pPr>
              <w:rPr>
                <w:lang w:val="en-US"/>
              </w:rPr>
            </w:pPr>
            <w:r>
              <w:rPr>
                <w:lang w:val="en-US"/>
              </w:rPr>
              <w:t>0.18</w:t>
            </w:r>
          </w:p>
        </w:tc>
        <w:tc>
          <w:tcPr>
            <w:tcW w:w="1800" w:type="dxa"/>
          </w:tcPr>
          <w:p w14:paraId="2F249D3C" w14:textId="20E11676" w:rsidR="00C4256E" w:rsidRPr="002A11EC" w:rsidRDefault="002A11EC">
            <w:pPr>
              <w:rPr>
                <w:lang w:val="en-US"/>
              </w:rPr>
            </w:pPr>
            <w:r>
              <w:rPr>
                <w:lang w:val="en-US"/>
              </w:rPr>
              <w:t>0.16</w:t>
            </w:r>
          </w:p>
        </w:tc>
      </w:tr>
    </w:tbl>
    <w:p w14:paraId="5A904DF6" w14:textId="77777777" w:rsidR="00C4256E" w:rsidRDefault="00C4256E">
      <w:pPr>
        <w:spacing w:line="360" w:lineRule="auto"/>
      </w:pPr>
    </w:p>
    <w:p w14:paraId="6D0BB3A7" w14:textId="77777777" w:rsidR="00C4256E" w:rsidRDefault="00C4256E">
      <w:pPr>
        <w:pStyle w:val="a3"/>
      </w:pPr>
      <w:r>
        <w:t>г) Указать формулы расчёта показателей, используемых при проверке значимости коэффициентов корреляции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3960"/>
        <w:gridCol w:w="3600"/>
      </w:tblGrid>
      <w:tr w:rsidR="00C4256E" w14:paraId="24CE0FD0" w14:textId="77777777">
        <w:tc>
          <w:tcPr>
            <w:tcW w:w="2088" w:type="dxa"/>
          </w:tcPr>
          <w:p w14:paraId="74F7ECF9" w14:textId="77777777" w:rsidR="00C4256E" w:rsidRDefault="00C4256E">
            <w:r>
              <w:t>Статистическая гипотеза</w:t>
            </w:r>
          </w:p>
        </w:tc>
        <w:tc>
          <w:tcPr>
            <w:tcW w:w="3960" w:type="dxa"/>
          </w:tcPr>
          <w:p w14:paraId="664B0E75" w14:textId="77777777" w:rsidR="00C4256E" w:rsidRDefault="00C4256E">
            <w:r>
              <w:t>Формула расчета статистики критерия</w:t>
            </w:r>
          </w:p>
        </w:tc>
        <w:tc>
          <w:tcPr>
            <w:tcW w:w="3600" w:type="dxa"/>
          </w:tcPr>
          <w:p w14:paraId="68767E09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</w:tr>
      <w:tr w:rsidR="00C4256E" w14:paraId="3595DB5D" w14:textId="77777777">
        <w:tc>
          <w:tcPr>
            <w:tcW w:w="2088" w:type="dxa"/>
          </w:tcPr>
          <w:p w14:paraId="104171A9" w14:textId="77777777" w:rsidR="00C4256E" w:rsidRDefault="00C4256E">
            <w:pPr>
              <w:rPr>
                <w:iCs/>
              </w:rPr>
            </w:pPr>
            <w:r>
              <w:rPr>
                <w:position w:val="-30"/>
                <w:lang w:val="en-US"/>
              </w:rPr>
              <w:object w:dxaOrig="980" w:dyaOrig="720" w14:anchorId="72C95323">
                <v:shape id="_x0000_i1033" type="#_x0000_t75" style="width:45pt;height:34.2pt" o:ole="">
                  <v:imagedata r:id="rId30" o:title=""/>
                </v:shape>
                <o:OLEObject Type="Embed" ProgID="Equation.DSMT4" ShapeID="_x0000_i1033" DrawAspect="Content" ObjectID="_1733158109" r:id="rId31"/>
              </w:object>
            </w:r>
          </w:p>
        </w:tc>
        <w:tc>
          <w:tcPr>
            <w:tcW w:w="3960" w:type="dxa"/>
          </w:tcPr>
          <w:p w14:paraId="725D188B" w14:textId="77777777" w:rsidR="00C4256E" w:rsidRDefault="00C4256E"/>
          <w:p w14:paraId="3EDEEDB1" w14:textId="7C2DEB61" w:rsidR="000B439A" w:rsidRDefault="000B439A" w:rsidP="000B439A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Z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ρ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ρ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XY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n-2</m:t>
                    </m:r>
                  </m:e>
                </m:rad>
              </m:oMath>
            </m:oMathPara>
          </w:p>
          <w:p w14:paraId="39B224BB" w14:textId="0FA970E7" w:rsidR="003656E2" w:rsidRDefault="003656E2"/>
        </w:tc>
        <w:tc>
          <w:tcPr>
            <w:tcW w:w="3600" w:type="dxa"/>
          </w:tcPr>
          <w:p w14:paraId="5AC868B0" w14:textId="77777777" w:rsidR="00C4256E" w:rsidRDefault="00C4256E"/>
          <w:p w14:paraId="2393EC55" w14:textId="77777777" w:rsidR="00D43392" w:rsidRDefault="00D43392"/>
          <w:p w14:paraId="0237E697" w14:textId="7CDE369E" w:rsidR="00D43392" w:rsidRDefault="00D43392">
            <m:oMathPara>
              <m:oMath>
                <m:r>
                  <w:rPr>
                    <w:rFonts w:ascii="Cambria Math" w:hAnsi="Cambria Math"/>
                  </w:rPr>
                  <m:t>T(n-2)</m:t>
                </m:r>
              </m:oMath>
            </m:oMathPara>
          </w:p>
        </w:tc>
      </w:tr>
      <w:tr w:rsidR="00C4256E" w14:paraId="70E50835" w14:textId="77777777">
        <w:tc>
          <w:tcPr>
            <w:tcW w:w="2088" w:type="dxa"/>
          </w:tcPr>
          <w:p w14:paraId="510D5494" w14:textId="77777777" w:rsidR="00C4256E" w:rsidRDefault="00C4256E">
            <w:pPr>
              <w:rPr>
                <w:iCs/>
              </w:rPr>
            </w:pPr>
            <w:r>
              <w:rPr>
                <w:position w:val="-32"/>
                <w:lang w:val="en-US"/>
              </w:rPr>
              <w:object w:dxaOrig="1240" w:dyaOrig="760" w14:anchorId="30874F97">
                <v:shape id="_x0000_i1034" type="#_x0000_t75" style="width:54.6pt;height:33.6pt" o:ole="">
                  <v:imagedata r:id="rId32" o:title=""/>
                </v:shape>
                <o:OLEObject Type="Embed" ProgID="Equation.DSMT4" ShapeID="_x0000_i1034" DrawAspect="Content" ObjectID="_1733158110" r:id="rId33"/>
              </w:object>
            </w:r>
          </w:p>
        </w:tc>
        <w:tc>
          <w:tcPr>
            <w:tcW w:w="3960" w:type="dxa"/>
          </w:tcPr>
          <w:p w14:paraId="25F5AC5B" w14:textId="77777777" w:rsidR="00C4256E" w:rsidRDefault="00C4256E"/>
          <w:p w14:paraId="5CE1F4C6" w14:textId="16D56387" w:rsidR="00D77FB8" w:rsidRDefault="00D77FB8" w:rsidP="00D77FB8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Z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ρ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сп)</m:t>
                        </m:r>
                      </m:sup>
                    </m:sSub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acc>
                                  <m:accPr>
                                    <m:chr m:val="̃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ρ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XY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(сп)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n-2</m:t>
                    </m:r>
                  </m:e>
                </m:rad>
              </m:oMath>
            </m:oMathPara>
          </w:p>
          <w:p w14:paraId="0772A1CA" w14:textId="2B6A3EBD" w:rsidR="00D77FB8" w:rsidRDefault="00D77FB8"/>
        </w:tc>
        <w:tc>
          <w:tcPr>
            <w:tcW w:w="3600" w:type="dxa"/>
          </w:tcPr>
          <w:p w14:paraId="30CBAD4E" w14:textId="77777777" w:rsidR="00C4256E" w:rsidRDefault="00C4256E"/>
          <w:p w14:paraId="58E4099B" w14:textId="77777777" w:rsidR="00D43392" w:rsidRDefault="00D43392"/>
          <w:p w14:paraId="53B564B3" w14:textId="3F515E65" w:rsidR="00D43392" w:rsidRDefault="00D43392">
            <m:oMathPara>
              <m:oMath>
                <m:r>
                  <w:rPr>
                    <w:rFonts w:ascii="Cambria Math" w:hAnsi="Cambria Math"/>
                  </w:rPr>
                  <m:t>T(n-2)</m:t>
                </m:r>
              </m:oMath>
            </m:oMathPara>
          </w:p>
        </w:tc>
      </w:tr>
      <w:tr w:rsidR="00C4256E" w14:paraId="52F5C81A" w14:textId="77777777">
        <w:tc>
          <w:tcPr>
            <w:tcW w:w="2088" w:type="dxa"/>
          </w:tcPr>
          <w:p w14:paraId="1D78C9A6" w14:textId="77777777" w:rsidR="00C4256E" w:rsidRDefault="00C4256E">
            <w:pPr>
              <w:rPr>
                <w:iCs/>
              </w:rPr>
            </w:pPr>
            <w:r>
              <w:rPr>
                <w:position w:val="-32"/>
                <w:lang w:val="en-US"/>
              </w:rPr>
              <w:object w:dxaOrig="1320" w:dyaOrig="760" w14:anchorId="520520A8">
                <v:shape id="_x0000_i1035" type="#_x0000_t75" style="width:63pt;height:36.6pt" o:ole="">
                  <v:imagedata r:id="rId34" o:title=""/>
                </v:shape>
                <o:OLEObject Type="Embed" ProgID="Equation.DSMT4" ShapeID="_x0000_i1035" DrawAspect="Content" ObjectID="_1733158111" r:id="rId35"/>
              </w:object>
            </w:r>
          </w:p>
        </w:tc>
        <w:tc>
          <w:tcPr>
            <w:tcW w:w="3960" w:type="dxa"/>
          </w:tcPr>
          <w:p w14:paraId="1FD1A686" w14:textId="77777777" w:rsidR="00C4256E" w:rsidRDefault="00C4256E"/>
          <w:p w14:paraId="381C9748" w14:textId="77C89C19" w:rsidR="00CB109D" w:rsidRDefault="00CB109D" w:rsidP="00CB109D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Z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XY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9n(n+1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(2n+5)</m:t>
                        </m:r>
                      </m:den>
                    </m:f>
                  </m:e>
                </m:rad>
              </m:oMath>
            </m:oMathPara>
          </w:p>
          <w:p w14:paraId="750ABDB4" w14:textId="77777777" w:rsidR="00CB109D" w:rsidRDefault="00CB109D"/>
          <w:p w14:paraId="3DDCAA77" w14:textId="3F439C58" w:rsidR="00CB109D" w:rsidRPr="00CB109D" w:rsidRDefault="00CB109D" w:rsidP="00CB109D"/>
        </w:tc>
        <w:tc>
          <w:tcPr>
            <w:tcW w:w="3600" w:type="dxa"/>
          </w:tcPr>
          <w:p w14:paraId="0A519E60" w14:textId="77777777" w:rsidR="00C4256E" w:rsidRDefault="00C4256E"/>
          <w:p w14:paraId="365DC0F7" w14:textId="77777777" w:rsidR="00350395" w:rsidRDefault="00350395"/>
          <w:p w14:paraId="558463CE" w14:textId="45C08930" w:rsidR="00350395" w:rsidRDefault="00350395">
            <m:oMathPara>
              <m:oMath>
                <m:r>
                  <w:rPr>
                    <w:rFonts w:ascii="Cambria Math" w:hAnsi="Cambria Math"/>
                  </w:rPr>
                  <m:t>N(0,1)</m:t>
                </m:r>
              </m:oMath>
            </m:oMathPara>
          </w:p>
        </w:tc>
      </w:tr>
    </w:tbl>
    <w:p w14:paraId="3A0A675C" w14:textId="77777777" w:rsidR="00C4256E" w:rsidRDefault="00C4256E">
      <w:pPr>
        <w:spacing w:line="360" w:lineRule="auto"/>
        <w:rPr>
          <w:lang w:val="en-US"/>
        </w:rPr>
      </w:pPr>
    </w:p>
    <w:p w14:paraId="3C2C0D10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д) Проверить значимость коэффициентов корреляции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08"/>
        <w:gridCol w:w="1440"/>
        <w:gridCol w:w="1673"/>
        <w:gridCol w:w="1027"/>
        <w:gridCol w:w="1927"/>
        <w:gridCol w:w="1673"/>
      </w:tblGrid>
      <w:tr w:rsidR="00C4256E" w14:paraId="47B9DE52" w14:textId="77777777">
        <w:tc>
          <w:tcPr>
            <w:tcW w:w="1908" w:type="dxa"/>
          </w:tcPr>
          <w:p w14:paraId="00FDF416" w14:textId="77777777" w:rsidR="00C4256E" w:rsidRDefault="00C4256E">
            <w:r>
              <w:t>Статистическая гипотеза</w:t>
            </w:r>
          </w:p>
        </w:tc>
        <w:tc>
          <w:tcPr>
            <w:tcW w:w="1440" w:type="dxa"/>
          </w:tcPr>
          <w:p w14:paraId="2989983B" w14:textId="77777777" w:rsidR="00C4256E" w:rsidRDefault="00C4256E">
            <w:r>
              <w:t>Уровень значимости</w:t>
            </w:r>
          </w:p>
        </w:tc>
        <w:tc>
          <w:tcPr>
            <w:tcW w:w="1673" w:type="dxa"/>
          </w:tcPr>
          <w:p w14:paraId="1EA1D7AB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027" w:type="dxa"/>
          </w:tcPr>
          <w:p w14:paraId="41DB7DFF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27" w:type="dxa"/>
          </w:tcPr>
          <w:p w14:paraId="1C7D6AAE" w14:textId="77777777" w:rsidR="00C4256E" w:rsidRDefault="00C4256E">
            <w:r>
              <w:t>Статистическое решение</w:t>
            </w:r>
          </w:p>
        </w:tc>
        <w:tc>
          <w:tcPr>
            <w:tcW w:w="1673" w:type="dxa"/>
          </w:tcPr>
          <w:p w14:paraId="12725880" w14:textId="77777777" w:rsidR="00C4256E" w:rsidRDefault="00C4256E">
            <w:r>
              <w:t>Вывод</w:t>
            </w:r>
          </w:p>
        </w:tc>
      </w:tr>
      <w:tr w:rsidR="00C4256E" w14:paraId="1F006275" w14:textId="77777777">
        <w:tc>
          <w:tcPr>
            <w:tcW w:w="1908" w:type="dxa"/>
          </w:tcPr>
          <w:p w14:paraId="4092D5FE" w14:textId="77777777" w:rsidR="00C4256E" w:rsidRDefault="00C4256E">
            <w:pPr>
              <w:rPr>
                <w:iCs/>
              </w:rPr>
            </w:pPr>
            <w:r>
              <w:rPr>
                <w:position w:val="-30"/>
                <w:lang w:val="en-US"/>
              </w:rPr>
              <w:object w:dxaOrig="980" w:dyaOrig="720" w14:anchorId="29C2ADD7">
                <v:shape id="_x0000_i1036" type="#_x0000_t75" style="width:45pt;height:34.2pt" o:ole="">
                  <v:imagedata r:id="rId30" o:title=""/>
                </v:shape>
                <o:OLEObject Type="Embed" ProgID="Equation.DSMT4" ShapeID="_x0000_i1036" DrawAspect="Content" ObjectID="_1733158112" r:id="rId36"/>
              </w:object>
            </w:r>
          </w:p>
        </w:tc>
        <w:tc>
          <w:tcPr>
            <w:tcW w:w="1440" w:type="dxa"/>
          </w:tcPr>
          <w:p w14:paraId="5C2841D2" w14:textId="77777777" w:rsidR="00C4256E" w:rsidRDefault="00C4256E">
            <w:r>
              <w:t>0.1</w:t>
            </w:r>
          </w:p>
        </w:tc>
        <w:tc>
          <w:tcPr>
            <w:tcW w:w="1673" w:type="dxa"/>
          </w:tcPr>
          <w:p w14:paraId="0F71F93F" w14:textId="5901BEB8" w:rsidR="00C4256E" w:rsidRPr="001C3F82" w:rsidRDefault="001C3F82">
            <w:pPr>
              <w:rPr>
                <w:lang w:val="en-US"/>
              </w:rPr>
            </w:pPr>
            <w:r>
              <w:rPr>
                <w:lang w:val="en-US"/>
              </w:rPr>
              <w:t>1.</w:t>
            </w:r>
            <w:r w:rsidR="009F25E8">
              <w:rPr>
                <w:lang w:val="en-US"/>
              </w:rPr>
              <w:t>24</w:t>
            </w:r>
          </w:p>
        </w:tc>
        <w:tc>
          <w:tcPr>
            <w:tcW w:w="1027" w:type="dxa"/>
          </w:tcPr>
          <w:p w14:paraId="2273A534" w14:textId="7172F7AA" w:rsidR="00C4256E" w:rsidRPr="00F419FF" w:rsidRDefault="00F419FF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.</w:t>
            </w:r>
            <w:r w:rsidR="00457EB0">
              <w:rPr>
                <w:i/>
                <w:lang w:val="en-US"/>
              </w:rPr>
              <w:t>2</w:t>
            </w:r>
          </w:p>
        </w:tc>
        <w:tc>
          <w:tcPr>
            <w:tcW w:w="1927" w:type="dxa"/>
          </w:tcPr>
          <w:p w14:paraId="49958206" w14:textId="5C579846" w:rsidR="00C4256E" w:rsidRDefault="00000000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принима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673" w:type="dxa"/>
          </w:tcPr>
          <w:p w14:paraId="07A9FA9F" w14:textId="39814196" w:rsidR="00C4256E" w:rsidRDefault="00115531">
            <w:pPr>
              <w:rPr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>ρ = 0</m:t>
                </m:r>
              </m:oMath>
            </m:oMathPara>
          </w:p>
        </w:tc>
      </w:tr>
      <w:tr w:rsidR="00004133" w14:paraId="748967F3" w14:textId="77777777">
        <w:tc>
          <w:tcPr>
            <w:tcW w:w="1908" w:type="dxa"/>
          </w:tcPr>
          <w:p w14:paraId="6CCDDAEC" w14:textId="77777777" w:rsidR="00004133" w:rsidRDefault="00004133" w:rsidP="00004133">
            <w:pPr>
              <w:rPr>
                <w:iCs/>
              </w:rPr>
            </w:pPr>
            <w:r>
              <w:rPr>
                <w:position w:val="-32"/>
                <w:lang w:val="en-US"/>
              </w:rPr>
              <w:object w:dxaOrig="1240" w:dyaOrig="760" w14:anchorId="6E1D5916">
                <v:shape id="_x0000_i1037" type="#_x0000_t75" style="width:54.6pt;height:33.6pt" o:ole="">
                  <v:imagedata r:id="rId32" o:title=""/>
                </v:shape>
                <o:OLEObject Type="Embed" ProgID="Equation.DSMT4" ShapeID="_x0000_i1037" DrawAspect="Content" ObjectID="_1733158113" r:id="rId37"/>
              </w:object>
            </w:r>
          </w:p>
        </w:tc>
        <w:tc>
          <w:tcPr>
            <w:tcW w:w="1440" w:type="dxa"/>
          </w:tcPr>
          <w:p w14:paraId="30548752" w14:textId="77777777" w:rsidR="00004133" w:rsidRDefault="00004133" w:rsidP="00004133">
            <w:r>
              <w:t>0.1</w:t>
            </w:r>
          </w:p>
        </w:tc>
        <w:tc>
          <w:tcPr>
            <w:tcW w:w="1673" w:type="dxa"/>
          </w:tcPr>
          <w:p w14:paraId="35D82ABC" w14:textId="7DE5695D" w:rsidR="00004133" w:rsidRPr="00845CDF" w:rsidRDefault="00004133" w:rsidP="00004133">
            <w:pPr>
              <w:rPr>
                <w:lang w:val="en-US"/>
              </w:rPr>
            </w:pPr>
            <w:r>
              <w:rPr>
                <w:lang w:val="en-US"/>
              </w:rPr>
              <w:t>2.32</w:t>
            </w:r>
          </w:p>
        </w:tc>
        <w:tc>
          <w:tcPr>
            <w:tcW w:w="1027" w:type="dxa"/>
          </w:tcPr>
          <w:p w14:paraId="40EC2EE3" w14:textId="4E62886F" w:rsidR="00004133" w:rsidRPr="00457EB0" w:rsidRDefault="00004133" w:rsidP="00004133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.02</w:t>
            </w:r>
          </w:p>
        </w:tc>
        <w:tc>
          <w:tcPr>
            <w:tcW w:w="1927" w:type="dxa"/>
          </w:tcPr>
          <w:p w14:paraId="3FCF83F8" w14:textId="2C3913A4" w:rsidR="00004133" w:rsidRDefault="00000000" w:rsidP="00004133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673" w:type="dxa"/>
          </w:tcPr>
          <w:p w14:paraId="1706A234" w14:textId="481F58B5" w:rsidR="00004133" w:rsidRDefault="00004133" w:rsidP="00004133">
            <w:pPr>
              <w:rPr>
                <w:iCs/>
              </w:rPr>
            </w:pPr>
            <w:r>
              <w:t xml:space="preserve">   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(сп)</m:t>
                  </m:r>
                </m:sup>
              </m:sSup>
              <m:r>
                <w:rPr>
                  <w:rFonts w:ascii="Cambria Math" w:hAnsi="Cambria Math"/>
                </w:rPr>
                <m:t>≠0</m:t>
              </m:r>
            </m:oMath>
          </w:p>
        </w:tc>
      </w:tr>
      <w:tr w:rsidR="009B5260" w14:paraId="160274F0" w14:textId="77777777">
        <w:tc>
          <w:tcPr>
            <w:tcW w:w="1908" w:type="dxa"/>
          </w:tcPr>
          <w:p w14:paraId="5665C4EB" w14:textId="77777777" w:rsidR="009B5260" w:rsidRDefault="009B5260" w:rsidP="009B5260">
            <w:pPr>
              <w:rPr>
                <w:iCs/>
              </w:rPr>
            </w:pPr>
            <w:r>
              <w:rPr>
                <w:position w:val="-32"/>
                <w:lang w:val="en-US"/>
              </w:rPr>
              <w:object w:dxaOrig="1320" w:dyaOrig="760" w14:anchorId="76EF865E">
                <v:shape id="_x0000_i1038" type="#_x0000_t75" style="width:63pt;height:36.6pt" o:ole="">
                  <v:imagedata r:id="rId34" o:title=""/>
                </v:shape>
                <o:OLEObject Type="Embed" ProgID="Equation.DSMT4" ShapeID="_x0000_i1038" DrawAspect="Content" ObjectID="_1733158114" r:id="rId38"/>
              </w:object>
            </w:r>
          </w:p>
        </w:tc>
        <w:tc>
          <w:tcPr>
            <w:tcW w:w="1440" w:type="dxa"/>
          </w:tcPr>
          <w:p w14:paraId="19405E17" w14:textId="77777777" w:rsidR="009B5260" w:rsidRDefault="009B5260" w:rsidP="009B5260">
            <w:r>
              <w:t>0.1</w:t>
            </w:r>
          </w:p>
        </w:tc>
        <w:tc>
          <w:tcPr>
            <w:tcW w:w="1673" w:type="dxa"/>
          </w:tcPr>
          <w:p w14:paraId="55664F5A" w14:textId="580CC5C1" w:rsidR="009B5260" w:rsidRPr="00337FFB" w:rsidRDefault="009B5260" w:rsidP="009B5260">
            <w:pPr>
              <w:rPr>
                <w:lang w:val="en-US"/>
              </w:rPr>
            </w:pPr>
            <w:r>
              <w:rPr>
                <w:lang w:val="en-US"/>
              </w:rPr>
              <w:t>2.39</w:t>
            </w:r>
          </w:p>
        </w:tc>
        <w:tc>
          <w:tcPr>
            <w:tcW w:w="1027" w:type="dxa"/>
          </w:tcPr>
          <w:p w14:paraId="50FF15F9" w14:textId="7005F253" w:rsidR="009B5260" w:rsidRPr="00457EB0" w:rsidRDefault="009B5260" w:rsidP="009B5260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.02</w:t>
            </w:r>
          </w:p>
        </w:tc>
        <w:tc>
          <w:tcPr>
            <w:tcW w:w="1927" w:type="dxa"/>
          </w:tcPr>
          <w:p w14:paraId="64FAC8F9" w14:textId="38CBEEFC" w:rsidR="009B5260" w:rsidRDefault="00000000" w:rsidP="009B5260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673" w:type="dxa"/>
          </w:tcPr>
          <w:p w14:paraId="03FCD84B" w14:textId="05EB455A" w:rsidR="009B5260" w:rsidRDefault="00000000" w:rsidP="009B5260">
            <w:pPr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(кен)</m:t>
                    </m:r>
                  </m:sup>
                </m:sSup>
                <m:r>
                  <w:rPr>
                    <w:rFonts w:ascii="Cambria Math" w:hAnsi="Cambria Math"/>
                  </w:rPr>
                  <m:t>≠0</m:t>
                </m:r>
              </m:oMath>
            </m:oMathPara>
          </w:p>
        </w:tc>
      </w:tr>
    </w:tbl>
    <w:p w14:paraId="774CDDCC" w14:textId="77777777" w:rsidR="00C4256E" w:rsidRDefault="00C4256E">
      <w:pPr>
        <w:spacing w:line="360" w:lineRule="auto"/>
      </w:pPr>
    </w:p>
    <w:p w14:paraId="5AE5C74E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8.2. Расчёт множественных коэффициентов корреляции</w:t>
      </w:r>
    </w:p>
    <w:p w14:paraId="3C1BE044" w14:textId="54E8D89C" w:rsidR="00C4256E" w:rsidRPr="00C02436" w:rsidRDefault="00C4256E">
      <w:pPr>
        <w:spacing w:line="360" w:lineRule="auto"/>
      </w:pPr>
      <w:r>
        <w:t>Анализируемый</w:t>
      </w:r>
      <w:r w:rsidRPr="00C02436">
        <w:t xml:space="preserve"> </w:t>
      </w:r>
      <w:r>
        <w:t>признак</w:t>
      </w:r>
      <w:r w:rsidRPr="00C02436">
        <w:t xml:space="preserve"> 1 – </w:t>
      </w:r>
      <w:r w:rsidR="00920BE6" w:rsidRPr="00D52791">
        <w:rPr>
          <w:lang w:val="en-US"/>
        </w:rPr>
        <w:t>Number</w:t>
      </w:r>
      <w:r w:rsidR="00920BE6" w:rsidRPr="00C02436">
        <w:t xml:space="preserve"> </w:t>
      </w:r>
      <w:r w:rsidR="00920BE6" w:rsidRPr="00D52791">
        <w:rPr>
          <w:lang w:val="en-US"/>
        </w:rPr>
        <w:t>of</w:t>
      </w:r>
      <w:r w:rsidR="00920BE6" w:rsidRPr="00C02436">
        <w:t xml:space="preserve"> </w:t>
      </w:r>
      <w:r w:rsidR="00920BE6" w:rsidRPr="00D52791">
        <w:rPr>
          <w:lang w:val="en-US"/>
        </w:rPr>
        <w:t>calories</w:t>
      </w:r>
      <w:r w:rsidR="00920BE6" w:rsidRPr="00C02436">
        <w:t xml:space="preserve"> </w:t>
      </w:r>
      <w:r w:rsidR="00920BE6" w:rsidRPr="00D52791">
        <w:rPr>
          <w:lang w:val="en-US"/>
        </w:rPr>
        <w:t>consumed</w:t>
      </w:r>
      <w:r w:rsidR="00920BE6" w:rsidRPr="00C02436">
        <w:t xml:space="preserve"> </w:t>
      </w:r>
      <w:r w:rsidR="00920BE6" w:rsidRPr="00D52791">
        <w:rPr>
          <w:lang w:val="en-US"/>
        </w:rPr>
        <w:t>per</w:t>
      </w:r>
      <w:r w:rsidR="00920BE6" w:rsidRPr="00C02436">
        <w:t xml:space="preserve"> </w:t>
      </w:r>
      <w:r w:rsidR="00920BE6" w:rsidRPr="00D52791">
        <w:rPr>
          <w:lang w:val="en-US"/>
        </w:rPr>
        <w:t>day</w:t>
      </w:r>
    </w:p>
    <w:p w14:paraId="14775DE2" w14:textId="2624E639" w:rsidR="00C4256E" w:rsidRPr="00D52791" w:rsidRDefault="00C4256E">
      <w:pPr>
        <w:pStyle w:val="a4"/>
        <w:tabs>
          <w:tab w:val="clear" w:pos="4677"/>
          <w:tab w:val="clear" w:pos="9355"/>
        </w:tabs>
        <w:spacing w:line="360" w:lineRule="auto"/>
        <w:rPr>
          <w:lang w:val="en-US"/>
        </w:rPr>
      </w:pPr>
      <w:r>
        <w:t>Анализируемый</w:t>
      </w:r>
      <w:r w:rsidRPr="00D52791">
        <w:rPr>
          <w:lang w:val="en-US"/>
        </w:rPr>
        <w:t xml:space="preserve"> </w:t>
      </w:r>
      <w:r>
        <w:t>признак</w:t>
      </w:r>
      <w:r w:rsidRPr="00D52791">
        <w:rPr>
          <w:lang w:val="en-US"/>
        </w:rPr>
        <w:t xml:space="preserve"> 2 –</w:t>
      </w:r>
      <w:r w:rsidR="00D52791" w:rsidRPr="00D52791">
        <w:rPr>
          <w:lang w:val="en-US"/>
        </w:rPr>
        <w:t xml:space="preserve"> Grams of fat consumed per day</w:t>
      </w:r>
    </w:p>
    <w:p w14:paraId="42595E06" w14:textId="75548CA5" w:rsidR="00C4256E" w:rsidRPr="00D52791" w:rsidRDefault="00C4256E">
      <w:pPr>
        <w:spacing w:line="360" w:lineRule="auto"/>
        <w:rPr>
          <w:lang w:val="en-US"/>
        </w:rPr>
      </w:pPr>
      <w:r>
        <w:t>Анализируемый</w:t>
      </w:r>
      <w:r w:rsidRPr="00D52791">
        <w:rPr>
          <w:lang w:val="en-US"/>
        </w:rPr>
        <w:t xml:space="preserve"> </w:t>
      </w:r>
      <w:r>
        <w:t>признак</w:t>
      </w:r>
      <w:r w:rsidRPr="00D52791">
        <w:rPr>
          <w:lang w:val="en-US"/>
        </w:rPr>
        <w:t xml:space="preserve"> 3 –</w:t>
      </w:r>
      <w:r w:rsidR="00D52791">
        <w:rPr>
          <w:lang w:val="en-US"/>
        </w:rPr>
        <w:t xml:space="preserve"> </w:t>
      </w:r>
      <w:r w:rsidR="00D52791" w:rsidRPr="00D52791">
        <w:rPr>
          <w:lang w:val="en-US"/>
        </w:rPr>
        <w:t>Grams of fiber consumed per day</w:t>
      </w:r>
    </w:p>
    <w:p w14:paraId="7978EB7C" w14:textId="6048EF33" w:rsidR="00C4256E" w:rsidRPr="00FD625D" w:rsidRDefault="00C4256E">
      <w:pPr>
        <w:spacing w:line="360" w:lineRule="auto"/>
      </w:pPr>
      <w:r>
        <w:t>Объёмы выборок –</w:t>
      </w:r>
      <w:r w:rsidR="00D52791" w:rsidRPr="008A1F2C">
        <w:t xml:space="preserve"> 315</w:t>
      </w:r>
    </w:p>
    <w:p w14:paraId="2EEEF60D" w14:textId="77777777" w:rsidR="00C4256E" w:rsidRDefault="00C4256E">
      <w:pPr>
        <w:spacing w:line="360" w:lineRule="auto"/>
      </w:pPr>
    </w:p>
    <w:p w14:paraId="206209E5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матрицу ранговых коэффициентов корреляции по Кендалл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 w14:paraId="4709A70F" w14:textId="77777777">
        <w:tc>
          <w:tcPr>
            <w:tcW w:w="3168" w:type="dxa"/>
            <w:tcBorders>
              <w:tl2br w:val="single" w:sz="4" w:space="0" w:color="auto"/>
            </w:tcBorders>
          </w:tcPr>
          <w:p w14:paraId="6C22605E" w14:textId="77777777" w:rsidR="00C4256E" w:rsidRDefault="00C4256E">
            <w:r>
              <w:t xml:space="preserve">                                Признак </w:t>
            </w:r>
          </w:p>
          <w:p w14:paraId="7DD7EF9B" w14:textId="77777777" w:rsidR="00C4256E" w:rsidRDefault="00C4256E">
            <w:r>
              <w:t>Признак</w:t>
            </w:r>
          </w:p>
        </w:tc>
        <w:tc>
          <w:tcPr>
            <w:tcW w:w="1980" w:type="dxa"/>
          </w:tcPr>
          <w:p w14:paraId="600FF814" w14:textId="73907B1D" w:rsidR="00C4256E" w:rsidRDefault="004E5F18">
            <w:pPr>
              <w:ind w:left="549" w:hanging="549"/>
            </w:pPr>
            <w:r>
              <w:t>1</w:t>
            </w:r>
          </w:p>
        </w:tc>
        <w:tc>
          <w:tcPr>
            <w:tcW w:w="1980" w:type="dxa"/>
          </w:tcPr>
          <w:p w14:paraId="5FAD1152" w14:textId="08D00BCA" w:rsidR="00C4256E" w:rsidRDefault="004E5F18">
            <w:r>
              <w:t>2</w:t>
            </w:r>
          </w:p>
        </w:tc>
        <w:tc>
          <w:tcPr>
            <w:tcW w:w="1800" w:type="dxa"/>
          </w:tcPr>
          <w:p w14:paraId="0D7E72E0" w14:textId="3060F6D0" w:rsidR="00C4256E" w:rsidRDefault="004E5F18">
            <w:r>
              <w:t>3</w:t>
            </w:r>
          </w:p>
        </w:tc>
      </w:tr>
      <w:tr w:rsidR="00C4256E" w14:paraId="065BBE8F" w14:textId="77777777">
        <w:tc>
          <w:tcPr>
            <w:tcW w:w="3168" w:type="dxa"/>
          </w:tcPr>
          <w:p w14:paraId="585AC051" w14:textId="7660C3A8" w:rsidR="00C4256E" w:rsidRDefault="004E5F18">
            <w:r>
              <w:t>1</w:t>
            </w:r>
          </w:p>
        </w:tc>
        <w:tc>
          <w:tcPr>
            <w:tcW w:w="1980" w:type="dxa"/>
          </w:tcPr>
          <w:p w14:paraId="2C90C369" w14:textId="6F40C16D" w:rsidR="00C4256E" w:rsidRPr="00C02436" w:rsidRDefault="00C02436" w:rsidP="001E1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0" w:type="dxa"/>
          </w:tcPr>
          <w:p w14:paraId="48A560C5" w14:textId="05DD3D60" w:rsidR="00C4256E" w:rsidRPr="001B2114" w:rsidRDefault="001B2114" w:rsidP="001E1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2</w:t>
            </w:r>
          </w:p>
        </w:tc>
        <w:tc>
          <w:tcPr>
            <w:tcW w:w="1800" w:type="dxa"/>
          </w:tcPr>
          <w:p w14:paraId="0B7E464D" w14:textId="1591677A" w:rsidR="00C4256E" w:rsidRPr="00CB44AD" w:rsidRDefault="00CB44AD" w:rsidP="001E1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9</w:t>
            </w:r>
          </w:p>
        </w:tc>
      </w:tr>
      <w:tr w:rsidR="00C4256E" w14:paraId="6B28DE9D" w14:textId="77777777">
        <w:tc>
          <w:tcPr>
            <w:tcW w:w="3168" w:type="dxa"/>
          </w:tcPr>
          <w:p w14:paraId="08AA2B7A" w14:textId="1B0740D6" w:rsidR="00C4256E" w:rsidRDefault="004E5F18">
            <w:r>
              <w:t>2</w:t>
            </w:r>
          </w:p>
        </w:tc>
        <w:tc>
          <w:tcPr>
            <w:tcW w:w="1980" w:type="dxa"/>
          </w:tcPr>
          <w:p w14:paraId="03528B4A" w14:textId="6DA2B5B8" w:rsidR="00C4256E" w:rsidRPr="001B2114" w:rsidRDefault="001B2114" w:rsidP="001E1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2</w:t>
            </w:r>
          </w:p>
        </w:tc>
        <w:tc>
          <w:tcPr>
            <w:tcW w:w="1980" w:type="dxa"/>
          </w:tcPr>
          <w:p w14:paraId="10B6508E" w14:textId="22496431" w:rsidR="00C4256E" w:rsidRPr="00C02436" w:rsidRDefault="00C02436" w:rsidP="001E1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00" w:type="dxa"/>
          </w:tcPr>
          <w:p w14:paraId="3D3D13AE" w14:textId="299A3E4E" w:rsidR="00C4256E" w:rsidRPr="00CB44AD" w:rsidRDefault="00CB44AD" w:rsidP="001E1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2</w:t>
            </w:r>
          </w:p>
        </w:tc>
      </w:tr>
      <w:tr w:rsidR="00C4256E" w14:paraId="5F56FB0D" w14:textId="77777777">
        <w:tc>
          <w:tcPr>
            <w:tcW w:w="3168" w:type="dxa"/>
          </w:tcPr>
          <w:p w14:paraId="19F1162A" w14:textId="004F0C1E" w:rsidR="00C4256E" w:rsidRDefault="004E5F18">
            <w:r>
              <w:t>3</w:t>
            </w:r>
          </w:p>
        </w:tc>
        <w:tc>
          <w:tcPr>
            <w:tcW w:w="1980" w:type="dxa"/>
          </w:tcPr>
          <w:p w14:paraId="50EBF6BD" w14:textId="65D35987" w:rsidR="00C4256E" w:rsidRPr="00CB44AD" w:rsidRDefault="00CB44AD" w:rsidP="001E1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9</w:t>
            </w:r>
          </w:p>
        </w:tc>
        <w:tc>
          <w:tcPr>
            <w:tcW w:w="1980" w:type="dxa"/>
          </w:tcPr>
          <w:p w14:paraId="07659452" w14:textId="6654CD6B" w:rsidR="00C4256E" w:rsidRPr="00CB44AD" w:rsidRDefault="00CB44AD" w:rsidP="001E1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2</w:t>
            </w:r>
          </w:p>
        </w:tc>
        <w:tc>
          <w:tcPr>
            <w:tcW w:w="1800" w:type="dxa"/>
          </w:tcPr>
          <w:p w14:paraId="5EF7B13B" w14:textId="74956D5C" w:rsidR="00C4256E" w:rsidRPr="00C02436" w:rsidRDefault="00C02436" w:rsidP="001E1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</w:tbl>
    <w:p w14:paraId="26E9FAAA" w14:textId="77777777" w:rsidR="00C4256E" w:rsidRDefault="00C4256E">
      <w:pPr>
        <w:spacing w:line="360" w:lineRule="auto"/>
      </w:pPr>
    </w:p>
    <w:p w14:paraId="79421688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Рассчитать матрицу значений </w:t>
      </w:r>
      <w:r>
        <w:rPr>
          <w:i/>
          <w:iCs/>
          <w:lang w:val="en-US"/>
        </w:rPr>
        <w:t>p</w:t>
      </w:r>
      <w:r>
        <w:rPr>
          <w:i/>
          <w:iCs/>
        </w:rPr>
        <w:t>-</w:t>
      </w:r>
      <w:r>
        <w:rPr>
          <w:i/>
          <w:iCs/>
          <w:lang w:val="en-US"/>
        </w:rPr>
        <w:t>value</w:t>
      </w:r>
      <w:r>
        <w:rPr>
          <w:i/>
          <w:iCs/>
        </w:rPr>
        <w:t xml:space="preserve"> для ранговых коэффициентов корреляции по Кендаллу (статистическая гипотеза </w:t>
      </w:r>
      <w:r>
        <w:rPr>
          <w:position w:val="-12"/>
          <w:lang w:val="en-US"/>
        </w:rPr>
        <w:object w:dxaOrig="2720" w:dyaOrig="380" w14:anchorId="5E02BB35">
          <v:shape id="_x0000_i1039" type="#_x0000_t75" style="width:130.2pt;height:18pt" o:ole="">
            <v:imagedata r:id="rId39" o:title=""/>
          </v:shape>
          <o:OLEObject Type="Embed" ProgID="Equation.DSMT4" ShapeID="_x0000_i1039" DrawAspect="Content" ObjectID="_1733158115" r:id="rId40"/>
        </w:object>
      </w:r>
      <w:r>
        <w:rPr>
          <w:i/>
          <w:iCs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980"/>
        <w:gridCol w:w="1980"/>
        <w:gridCol w:w="1800"/>
      </w:tblGrid>
      <w:tr w:rsidR="00C4256E" w14:paraId="1CF44CB7" w14:textId="77777777">
        <w:tc>
          <w:tcPr>
            <w:tcW w:w="3168" w:type="dxa"/>
            <w:tcBorders>
              <w:tl2br w:val="single" w:sz="4" w:space="0" w:color="auto"/>
            </w:tcBorders>
          </w:tcPr>
          <w:p w14:paraId="77676A3F" w14:textId="77777777" w:rsidR="00C4256E" w:rsidRDefault="00C4256E">
            <w:r>
              <w:lastRenderedPageBreak/>
              <w:t xml:space="preserve">                                Признак </w:t>
            </w:r>
          </w:p>
          <w:p w14:paraId="5563E30E" w14:textId="77777777" w:rsidR="00C4256E" w:rsidRDefault="00C4256E">
            <w:r>
              <w:t>Признак</w:t>
            </w:r>
          </w:p>
        </w:tc>
        <w:tc>
          <w:tcPr>
            <w:tcW w:w="1980" w:type="dxa"/>
          </w:tcPr>
          <w:p w14:paraId="740A66C6" w14:textId="5F719190" w:rsidR="00C4256E" w:rsidRPr="00D940F4" w:rsidRDefault="00D940F4">
            <w:pPr>
              <w:ind w:left="549" w:hanging="549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0" w:type="dxa"/>
          </w:tcPr>
          <w:p w14:paraId="4E15C033" w14:textId="22EA2F9C" w:rsidR="00C4256E" w:rsidRPr="00D940F4" w:rsidRDefault="00D940F4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800" w:type="dxa"/>
          </w:tcPr>
          <w:p w14:paraId="337B518D" w14:textId="0D31358A" w:rsidR="00C4256E" w:rsidRPr="00D940F4" w:rsidRDefault="00D940F4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C4256E" w14:paraId="391EA6F8" w14:textId="77777777">
        <w:tc>
          <w:tcPr>
            <w:tcW w:w="3168" w:type="dxa"/>
          </w:tcPr>
          <w:p w14:paraId="632FCEB0" w14:textId="07CBBB89" w:rsidR="00C4256E" w:rsidRPr="00D940F4" w:rsidRDefault="00D940F4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80" w:type="dxa"/>
          </w:tcPr>
          <w:p w14:paraId="3C191758" w14:textId="77777777" w:rsidR="00C4256E" w:rsidRDefault="00C4256E" w:rsidP="001E1F57">
            <w:pPr>
              <w:jc w:val="center"/>
            </w:pPr>
            <w:r>
              <w:t>–</w:t>
            </w:r>
          </w:p>
        </w:tc>
        <w:tc>
          <w:tcPr>
            <w:tcW w:w="1980" w:type="dxa"/>
          </w:tcPr>
          <w:p w14:paraId="29A169E8" w14:textId="310FD0FA" w:rsidR="00C4256E" w:rsidRPr="001E1F57" w:rsidRDefault="00936046" w:rsidP="001E1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00" w:type="dxa"/>
          </w:tcPr>
          <w:p w14:paraId="3068A214" w14:textId="172CE9BE" w:rsidR="00C4256E" w:rsidRPr="00936046" w:rsidRDefault="00936046" w:rsidP="001E1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C4256E" w14:paraId="10F34229" w14:textId="77777777">
        <w:tc>
          <w:tcPr>
            <w:tcW w:w="3168" w:type="dxa"/>
          </w:tcPr>
          <w:p w14:paraId="67F8396E" w14:textId="542D0DA7" w:rsidR="00C4256E" w:rsidRPr="00D940F4" w:rsidRDefault="00D940F4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980" w:type="dxa"/>
          </w:tcPr>
          <w:p w14:paraId="38C019C9" w14:textId="2DEC75D1" w:rsidR="00C4256E" w:rsidRPr="00936046" w:rsidRDefault="00936046" w:rsidP="001E1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80" w:type="dxa"/>
          </w:tcPr>
          <w:p w14:paraId="3CAA1248" w14:textId="77777777" w:rsidR="00C4256E" w:rsidRDefault="00C4256E" w:rsidP="001E1F57">
            <w:pPr>
              <w:jc w:val="center"/>
            </w:pPr>
            <w:r>
              <w:t>–</w:t>
            </w:r>
          </w:p>
        </w:tc>
        <w:tc>
          <w:tcPr>
            <w:tcW w:w="1800" w:type="dxa"/>
          </w:tcPr>
          <w:p w14:paraId="638C1AF6" w14:textId="22517E1A" w:rsidR="00C4256E" w:rsidRPr="00936046" w:rsidRDefault="00936046" w:rsidP="001E1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C4256E" w14:paraId="44C70EEA" w14:textId="77777777">
        <w:tc>
          <w:tcPr>
            <w:tcW w:w="3168" w:type="dxa"/>
          </w:tcPr>
          <w:p w14:paraId="5F3DDCDC" w14:textId="3ED065B0" w:rsidR="00C4256E" w:rsidRPr="00D940F4" w:rsidRDefault="00D940F4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980" w:type="dxa"/>
          </w:tcPr>
          <w:p w14:paraId="634EC613" w14:textId="63709A08" w:rsidR="00C4256E" w:rsidRPr="00936046" w:rsidRDefault="00936046" w:rsidP="001E1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80" w:type="dxa"/>
          </w:tcPr>
          <w:p w14:paraId="6011C528" w14:textId="71D20D34" w:rsidR="00C4256E" w:rsidRPr="00936046" w:rsidRDefault="00936046" w:rsidP="001E1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00" w:type="dxa"/>
          </w:tcPr>
          <w:p w14:paraId="24C56BD8" w14:textId="77777777" w:rsidR="00C4256E" w:rsidRDefault="00C4256E" w:rsidP="001E1F57">
            <w:pPr>
              <w:jc w:val="center"/>
            </w:pPr>
            <w:r>
              <w:t>–</w:t>
            </w:r>
          </w:p>
        </w:tc>
      </w:tr>
    </w:tbl>
    <w:p w14:paraId="239411DC" w14:textId="77777777" w:rsidR="00C4256E" w:rsidRDefault="00C4256E">
      <w:pPr>
        <w:spacing w:line="360" w:lineRule="auto"/>
      </w:pPr>
    </w:p>
    <w:p w14:paraId="027DD927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точечную оценку коэффициента конкордац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38"/>
        <w:gridCol w:w="4930"/>
        <w:gridCol w:w="2520"/>
      </w:tblGrid>
      <w:tr w:rsidR="00C4256E" w14:paraId="609DE608" w14:textId="77777777" w:rsidTr="00FD625D">
        <w:tc>
          <w:tcPr>
            <w:tcW w:w="1838" w:type="dxa"/>
          </w:tcPr>
          <w:p w14:paraId="3100516F" w14:textId="77777777" w:rsidR="00C4256E" w:rsidRDefault="00C4256E"/>
        </w:tc>
        <w:tc>
          <w:tcPr>
            <w:tcW w:w="4930" w:type="dxa"/>
          </w:tcPr>
          <w:p w14:paraId="7440E5DE" w14:textId="77777777"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14:paraId="78BF5E9F" w14:textId="77777777" w:rsidR="00C4256E" w:rsidRDefault="00C4256E">
            <w:r>
              <w:t>Значение</w:t>
            </w:r>
          </w:p>
        </w:tc>
      </w:tr>
      <w:tr w:rsidR="00C4256E" w14:paraId="0E53FA48" w14:textId="77777777" w:rsidTr="00FD625D">
        <w:trPr>
          <w:trHeight w:val="968"/>
        </w:trPr>
        <w:tc>
          <w:tcPr>
            <w:tcW w:w="1838" w:type="dxa"/>
          </w:tcPr>
          <w:p w14:paraId="248EACE1" w14:textId="77777777" w:rsidR="00C4256E" w:rsidRDefault="00C4256E">
            <w:r>
              <w:t>Коэффициент конкордации</w:t>
            </w:r>
          </w:p>
        </w:tc>
        <w:tc>
          <w:tcPr>
            <w:tcW w:w="4930" w:type="dxa"/>
          </w:tcPr>
          <w:p w14:paraId="108B03C4" w14:textId="77777777" w:rsidR="00C4256E" w:rsidRDefault="00C4256E"/>
          <w:p w14:paraId="401C2961" w14:textId="5E46D222" w:rsidR="00C4256E" w:rsidRDefault="00FD625D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W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den>
                        </m:f>
                        <m:nary>
                          <m:naryPr>
                            <m:chr m:val="∑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j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j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n+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nary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14:paraId="136C4A67" w14:textId="77777777" w:rsidR="00C4256E" w:rsidRDefault="00C4256E">
            <w:pPr>
              <w:rPr>
                <w:lang w:val="en-US"/>
              </w:rPr>
            </w:pPr>
          </w:p>
          <w:p w14:paraId="3C6F14EE" w14:textId="77777777" w:rsidR="00C4256E" w:rsidRDefault="00C4256E">
            <w:pPr>
              <w:rPr>
                <w:lang w:val="en-US"/>
              </w:rPr>
            </w:pPr>
          </w:p>
        </w:tc>
        <w:tc>
          <w:tcPr>
            <w:tcW w:w="2520" w:type="dxa"/>
          </w:tcPr>
          <w:p w14:paraId="20295C2B" w14:textId="77777777" w:rsidR="00C4256E" w:rsidRDefault="00C4256E"/>
          <w:p w14:paraId="3B01430A" w14:textId="77777777" w:rsidR="005345CE" w:rsidRDefault="005345CE"/>
          <w:p w14:paraId="0C82BB31" w14:textId="76174D41" w:rsidR="005345CE" w:rsidRPr="005345CE" w:rsidRDefault="005345CE">
            <w:pPr>
              <w:rPr>
                <w:lang w:val="en-US"/>
              </w:rPr>
            </w:pPr>
            <w:r>
              <w:rPr>
                <w:lang w:val="en-US"/>
              </w:rPr>
              <w:t>0.</w:t>
            </w:r>
            <w:r w:rsidR="00024CA1">
              <w:rPr>
                <w:lang w:val="en-US"/>
              </w:rPr>
              <w:t>726</w:t>
            </w:r>
          </w:p>
        </w:tc>
      </w:tr>
    </w:tbl>
    <w:p w14:paraId="46B54777" w14:textId="77777777" w:rsidR="00C4256E" w:rsidRDefault="00C4256E">
      <w:pPr>
        <w:spacing w:line="360" w:lineRule="auto"/>
        <w:rPr>
          <w:lang w:val="en-US"/>
        </w:rPr>
      </w:pPr>
    </w:p>
    <w:p w14:paraId="3383799F" w14:textId="77777777" w:rsidR="00C4256E" w:rsidRDefault="00C4256E">
      <w:pPr>
        <w:spacing w:line="360" w:lineRule="auto"/>
        <w:rPr>
          <w:lang w:val="en-US"/>
        </w:rPr>
      </w:pPr>
    </w:p>
    <w:p w14:paraId="55DD96FC" w14:textId="77777777" w:rsidR="00C4256E" w:rsidRDefault="00C4256E">
      <w:pPr>
        <w:pStyle w:val="a3"/>
      </w:pPr>
      <w:r>
        <w:t>г) Указать формулы расчёта показателей, используемых при проверке значимости коэффициента конкордаци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23"/>
        <w:gridCol w:w="3125"/>
        <w:gridCol w:w="2623"/>
      </w:tblGrid>
      <w:tr w:rsidR="00C4256E" w14:paraId="738F9E4D" w14:textId="77777777" w:rsidTr="008C15CD">
        <w:tc>
          <w:tcPr>
            <w:tcW w:w="3823" w:type="dxa"/>
          </w:tcPr>
          <w:p w14:paraId="30F633AA" w14:textId="77777777" w:rsidR="00C4256E" w:rsidRDefault="00C4256E"/>
        </w:tc>
        <w:tc>
          <w:tcPr>
            <w:tcW w:w="3125" w:type="dxa"/>
          </w:tcPr>
          <w:p w14:paraId="7028CCBC" w14:textId="77777777" w:rsidR="00C4256E" w:rsidRDefault="00C4256E">
            <w:r>
              <w:t>Выражение</w:t>
            </w:r>
          </w:p>
        </w:tc>
        <w:tc>
          <w:tcPr>
            <w:tcW w:w="2623" w:type="dxa"/>
          </w:tcPr>
          <w:p w14:paraId="6843292D" w14:textId="77777777" w:rsidR="00C4256E" w:rsidRDefault="00C4256E">
            <w:r>
              <w:t>Пояснение использованных обозначений</w:t>
            </w:r>
          </w:p>
        </w:tc>
      </w:tr>
      <w:tr w:rsidR="00C4256E" w14:paraId="2E39E67E" w14:textId="77777777" w:rsidTr="008C15CD">
        <w:tc>
          <w:tcPr>
            <w:tcW w:w="3823" w:type="dxa"/>
          </w:tcPr>
          <w:p w14:paraId="67B8F2F2" w14:textId="77777777" w:rsidR="00C4256E" w:rsidRDefault="00C4256E">
            <w:r>
              <w:t>Формула расчета статистики критерия</w:t>
            </w:r>
          </w:p>
        </w:tc>
        <w:tc>
          <w:tcPr>
            <w:tcW w:w="3125" w:type="dxa"/>
          </w:tcPr>
          <w:p w14:paraId="3D4D1B3C" w14:textId="77777777" w:rsidR="00C4256E" w:rsidRDefault="00C4256E"/>
          <w:p w14:paraId="521AA729" w14:textId="45BE2C6A" w:rsidR="00C4256E" w:rsidRDefault="00DA6AFB" w:rsidP="00DA6AFB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Z = k(n-1)W</m:t>
                </m:r>
              </m:oMath>
            </m:oMathPara>
          </w:p>
          <w:p w14:paraId="638BABFB" w14:textId="77777777" w:rsidR="00C4256E" w:rsidRDefault="00C4256E"/>
          <w:p w14:paraId="00519F18" w14:textId="77777777" w:rsidR="00C4256E" w:rsidRDefault="00C4256E"/>
        </w:tc>
        <w:tc>
          <w:tcPr>
            <w:tcW w:w="2623" w:type="dxa"/>
          </w:tcPr>
          <w:p w14:paraId="56510634" w14:textId="77777777" w:rsidR="00C4256E" w:rsidRDefault="00C4256E"/>
          <w:p w14:paraId="7D67D25A" w14:textId="77777777" w:rsidR="00C4256E" w:rsidRDefault="00C4256E"/>
          <w:p w14:paraId="12FDD0A4" w14:textId="77777777" w:rsidR="00C4256E" w:rsidRDefault="00C4256E"/>
        </w:tc>
      </w:tr>
      <w:tr w:rsidR="00C4256E" w14:paraId="3143B103" w14:textId="77777777" w:rsidTr="008C15CD">
        <w:tc>
          <w:tcPr>
            <w:tcW w:w="3823" w:type="dxa"/>
          </w:tcPr>
          <w:p w14:paraId="7E4C2B1D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3125" w:type="dxa"/>
          </w:tcPr>
          <w:p w14:paraId="5F5305BA" w14:textId="77777777" w:rsidR="00C4256E" w:rsidRDefault="00C4256E"/>
          <w:p w14:paraId="66CCBB4F" w14:textId="573AADEC" w:rsidR="00AB427C" w:rsidRDefault="00000000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n-1)</m:t>
                </m:r>
              </m:oMath>
            </m:oMathPara>
          </w:p>
          <w:p w14:paraId="4B1EF258" w14:textId="53EDA801" w:rsidR="00AB427C" w:rsidRPr="00AB427C" w:rsidRDefault="00AB427C" w:rsidP="00AB427C"/>
        </w:tc>
        <w:tc>
          <w:tcPr>
            <w:tcW w:w="2623" w:type="dxa"/>
          </w:tcPr>
          <w:p w14:paraId="7D43E8B7" w14:textId="77777777" w:rsidR="00C4256E" w:rsidRDefault="00C4256E"/>
        </w:tc>
      </w:tr>
      <w:tr w:rsidR="00C4256E" w14:paraId="78416C3B" w14:textId="77777777" w:rsidTr="008C15CD">
        <w:tc>
          <w:tcPr>
            <w:tcW w:w="3823" w:type="dxa"/>
          </w:tcPr>
          <w:p w14:paraId="0CEA95BC" w14:textId="77777777"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3125" w:type="dxa"/>
          </w:tcPr>
          <w:p w14:paraId="1E7F1861" w14:textId="77777777" w:rsidR="00C4256E" w:rsidRDefault="00C4256E"/>
          <w:p w14:paraId="0CD6F4DE" w14:textId="3E8A7AA4" w:rsidR="00C4256E" w:rsidRDefault="00000000" w:rsidP="00820BE2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±χ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(n-1)</m:t>
                </m:r>
              </m:oMath>
            </m:oMathPara>
          </w:p>
          <w:p w14:paraId="2D7CA1E5" w14:textId="77777777" w:rsidR="00C4256E" w:rsidRDefault="00C4256E"/>
        </w:tc>
        <w:tc>
          <w:tcPr>
            <w:tcW w:w="2623" w:type="dxa"/>
          </w:tcPr>
          <w:p w14:paraId="215B9F57" w14:textId="77777777" w:rsidR="00C4256E" w:rsidRDefault="00C4256E"/>
          <w:p w14:paraId="52FC9B94" w14:textId="77777777" w:rsidR="00C4256E" w:rsidRDefault="00C4256E"/>
          <w:p w14:paraId="3FE967D7" w14:textId="77777777" w:rsidR="00C4256E" w:rsidRDefault="00C4256E"/>
        </w:tc>
      </w:tr>
      <w:tr w:rsidR="00C4256E" w14:paraId="4DB2AAAF" w14:textId="77777777" w:rsidTr="008C15CD">
        <w:tc>
          <w:tcPr>
            <w:tcW w:w="3823" w:type="dxa"/>
          </w:tcPr>
          <w:p w14:paraId="00E21E6E" w14:textId="77777777"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3125" w:type="dxa"/>
          </w:tcPr>
          <w:p w14:paraId="7DB61356" w14:textId="77777777" w:rsidR="00C4256E" w:rsidRDefault="00C4256E"/>
          <w:p w14:paraId="4D10BEFB" w14:textId="1DD6F85B" w:rsidR="00C4256E" w:rsidRDefault="008C15CD" w:rsidP="008C15CD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2*min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</w:rPr>
                  <m:t>(z), 1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</w:rPr>
                  <m:t>(z))</m:t>
                </m:r>
              </m:oMath>
            </m:oMathPara>
          </w:p>
          <w:p w14:paraId="167B886A" w14:textId="77777777" w:rsidR="00C4256E" w:rsidRDefault="00C4256E"/>
        </w:tc>
        <w:tc>
          <w:tcPr>
            <w:tcW w:w="2623" w:type="dxa"/>
          </w:tcPr>
          <w:p w14:paraId="1C2D0D32" w14:textId="77777777" w:rsidR="00C4256E" w:rsidRDefault="00C4256E"/>
          <w:p w14:paraId="076003F8" w14:textId="77777777" w:rsidR="00C4256E" w:rsidRDefault="00C4256E"/>
          <w:p w14:paraId="0984FB8B" w14:textId="77777777" w:rsidR="00C4256E" w:rsidRDefault="00C4256E"/>
        </w:tc>
      </w:tr>
    </w:tbl>
    <w:p w14:paraId="5A4AD556" w14:textId="77777777" w:rsidR="00C4256E" w:rsidRDefault="00C4256E">
      <w:pPr>
        <w:spacing w:line="360" w:lineRule="auto"/>
      </w:pPr>
    </w:p>
    <w:p w14:paraId="03E73550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д) Проверить значимость коэффициента конкордаци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10"/>
        <w:gridCol w:w="1843"/>
        <w:gridCol w:w="2913"/>
      </w:tblGrid>
      <w:tr w:rsidR="00C4256E" w14:paraId="1A6C8BF6" w14:textId="77777777" w:rsidTr="00AD7D71">
        <w:tc>
          <w:tcPr>
            <w:tcW w:w="1440" w:type="dxa"/>
          </w:tcPr>
          <w:p w14:paraId="57F4F535" w14:textId="77777777"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14:paraId="6B6FE677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010" w:type="dxa"/>
          </w:tcPr>
          <w:p w14:paraId="3EE958DE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843" w:type="dxa"/>
          </w:tcPr>
          <w:p w14:paraId="19031D62" w14:textId="77777777" w:rsidR="00C4256E" w:rsidRDefault="00C4256E">
            <w:r>
              <w:t>Статистическое решение</w:t>
            </w:r>
          </w:p>
        </w:tc>
        <w:tc>
          <w:tcPr>
            <w:tcW w:w="2913" w:type="dxa"/>
            <w:tcBorders>
              <w:bottom w:val="single" w:sz="4" w:space="0" w:color="auto"/>
            </w:tcBorders>
          </w:tcPr>
          <w:p w14:paraId="278AFF30" w14:textId="77777777" w:rsidR="00C4256E" w:rsidRDefault="00C4256E">
            <w:r>
              <w:t>Вывод</w:t>
            </w:r>
          </w:p>
        </w:tc>
      </w:tr>
      <w:tr w:rsidR="00AD7D71" w14:paraId="5659CA38" w14:textId="77777777" w:rsidTr="00A72C97">
        <w:trPr>
          <w:cantSplit/>
        </w:trPr>
        <w:tc>
          <w:tcPr>
            <w:tcW w:w="1440" w:type="dxa"/>
          </w:tcPr>
          <w:p w14:paraId="514226B2" w14:textId="77777777" w:rsidR="00AD7D71" w:rsidRDefault="00AD7D71" w:rsidP="00723D5F">
            <w:r>
              <w:t>0.01</w:t>
            </w:r>
          </w:p>
        </w:tc>
        <w:tc>
          <w:tcPr>
            <w:tcW w:w="2365" w:type="dxa"/>
            <w:vMerge w:val="restart"/>
          </w:tcPr>
          <w:p w14:paraId="6A1BF9D9" w14:textId="77777777" w:rsidR="00AD7D71" w:rsidRDefault="00AD7D71" w:rsidP="00723D5F"/>
          <w:p w14:paraId="71D35BB2" w14:textId="25B91598" w:rsidR="00AD7D71" w:rsidRPr="005255C6" w:rsidRDefault="00AD7D71" w:rsidP="00723D5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84</w:t>
            </w:r>
          </w:p>
        </w:tc>
        <w:tc>
          <w:tcPr>
            <w:tcW w:w="1010" w:type="dxa"/>
            <w:vMerge w:val="restart"/>
          </w:tcPr>
          <w:p w14:paraId="286C9EE6" w14:textId="77777777" w:rsidR="00AD7D71" w:rsidRDefault="00AD7D71" w:rsidP="00723D5F">
            <w:pPr>
              <w:rPr>
                <w:i/>
              </w:rPr>
            </w:pPr>
          </w:p>
          <w:p w14:paraId="54719E1E" w14:textId="485A1457" w:rsidR="00AD7D71" w:rsidRDefault="00AD7D71" w:rsidP="00723D5F">
            <w:pPr>
              <w:rPr>
                <w:i/>
              </w:rPr>
            </w:pPr>
            <w:r>
              <w:rPr>
                <w:i/>
              </w:rPr>
              <w:t>0</w:t>
            </w:r>
          </w:p>
        </w:tc>
        <w:tc>
          <w:tcPr>
            <w:tcW w:w="1843" w:type="dxa"/>
          </w:tcPr>
          <w:p w14:paraId="25CBD8D0" w14:textId="41B8AA12" w:rsidR="00AD7D71" w:rsidRDefault="00000000" w:rsidP="00723D5F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913" w:type="dxa"/>
            <w:vMerge w:val="restart"/>
          </w:tcPr>
          <w:p w14:paraId="3CA4CBB6" w14:textId="1B9E21E7" w:rsidR="00AD7D71" w:rsidRPr="0029103C" w:rsidRDefault="0029103C" w:rsidP="00AD7D71">
            <w:pPr>
              <w:rPr>
                <w:iCs/>
              </w:rPr>
            </w:pPr>
            <w:r>
              <w:rPr>
                <w:iCs/>
              </w:rPr>
              <w:t>между признаками 1, 2 и 3 существует ранговая корреляция</w:t>
            </w:r>
          </w:p>
          <w:p w14:paraId="18497D54" w14:textId="47B34488" w:rsidR="00AD7D71" w:rsidRDefault="00AD7D71" w:rsidP="00F4760B">
            <w:pPr>
              <w:rPr>
                <w:iCs/>
              </w:rPr>
            </w:pPr>
          </w:p>
        </w:tc>
      </w:tr>
      <w:tr w:rsidR="00AD7D71" w14:paraId="6D1A92EE" w14:textId="77777777" w:rsidTr="00A72C97">
        <w:trPr>
          <w:cantSplit/>
        </w:trPr>
        <w:tc>
          <w:tcPr>
            <w:tcW w:w="1440" w:type="dxa"/>
          </w:tcPr>
          <w:p w14:paraId="4DAFA3DB" w14:textId="77777777" w:rsidR="00AD7D71" w:rsidRDefault="00AD7D71" w:rsidP="00F4760B">
            <w:r>
              <w:t>0.05</w:t>
            </w:r>
          </w:p>
        </w:tc>
        <w:tc>
          <w:tcPr>
            <w:tcW w:w="2365" w:type="dxa"/>
            <w:vMerge/>
          </w:tcPr>
          <w:p w14:paraId="662DD668" w14:textId="77777777" w:rsidR="00AD7D71" w:rsidRDefault="00AD7D71" w:rsidP="00F4760B"/>
        </w:tc>
        <w:tc>
          <w:tcPr>
            <w:tcW w:w="1010" w:type="dxa"/>
            <w:vMerge/>
          </w:tcPr>
          <w:p w14:paraId="0787496C" w14:textId="77777777" w:rsidR="00AD7D71" w:rsidRDefault="00AD7D71" w:rsidP="00F4760B">
            <w:pPr>
              <w:rPr>
                <w:i/>
              </w:rPr>
            </w:pPr>
          </w:p>
        </w:tc>
        <w:tc>
          <w:tcPr>
            <w:tcW w:w="1843" w:type="dxa"/>
          </w:tcPr>
          <w:p w14:paraId="6C186E74" w14:textId="64613B58" w:rsidR="00AD7D71" w:rsidRDefault="00000000" w:rsidP="00F4760B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913" w:type="dxa"/>
            <w:vMerge/>
          </w:tcPr>
          <w:p w14:paraId="00523727" w14:textId="4C6D02E7" w:rsidR="00AD7D71" w:rsidRDefault="00AD7D71" w:rsidP="00F4760B">
            <w:pPr>
              <w:rPr>
                <w:iCs/>
              </w:rPr>
            </w:pPr>
          </w:p>
        </w:tc>
      </w:tr>
      <w:tr w:rsidR="00AD7D71" w14:paraId="2275DEB0" w14:textId="77777777" w:rsidTr="00A72C97">
        <w:trPr>
          <w:cantSplit/>
        </w:trPr>
        <w:tc>
          <w:tcPr>
            <w:tcW w:w="1440" w:type="dxa"/>
          </w:tcPr>
          <w:p w14:paraId="2F83A468" w14:textId="77777777" w:rsidR="00AD7D71" w:rsidRDefault="00AD7D71" w:rsidP="00F4760B">
            <w:r>
              <w:t>0.1</w:t>
            </w:r>
          </w:p>
        </w:tc>
        <w:tc>
          <w:tcPr>
            <w:tcW w:w="2365" w:type="dxa"/>
            <w:vMerge/>
          </w:tcPr>
          <w:p w14:paraId="6846F9E1" w14:textId="77777777" w:rsidR="00AD7D71" w:rsidRDefault="00AD7D71" w:rsidP="00F4760B"/>
        </w:tc>
        <w:tc>
          <w:tcPr>
            <w:tcW w:w="1010" w:type="dxa"/>
            <w:vMerge/>
          </w:tcPr>
          <w:p w14:paraId="05ED0D40" w14:textId="77777777" w:rsidR="00AD7D71" w:rsidRDefault="00AD7D71" w:rsidP="00F4760B">
            <w:pPr>
              <w:rPr>
                <w:i/>
              </w:rPr>
            </w:pPr>
          </w:p>
        </w:tc>
        <w:tc>
          <w:tcPr>
            <w:tcW w:w="1843" w:type="dxa"/>
          </w:tcPr>
          <w:p w14:paraId="722201ED" w14:textId="012E91C3" w:rsidR="00AD7D71" w:rsidRDefault="00000000" w:rsidP="00F4760B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отклоня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913" w:type="dxa"/>
            <w:vMerge/>
          </w:tcPr>
          <w:p w14:paraId="1DB0CB59" w14:textId="38397874" w:rsidR="00AD7D71" w:rsidRDefault="00AD7D71" w:rsidP="00F4760B">
            <w:pPr>
              <w:rPr>
                <w:iCs/>
              </w:rPr>
            </w:pPr>
          </w:p>
        </w:tc>
      </w:tr>
    </w:tbl>
    <w:p w14:paraId="1EECD91C" w14:textId="77777777" w:rsidR="00C4256E" w:rsidRDefault="00C4256E">
      <w:pPr>
        <w:spacing w:line="360" w:lineRule="auto"/>
      </w:pPr>
    </w:p>
    <w:p w14:paraId="7F51D279" w14:textId="77777777"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14:paraId="1F1E3071" w14:textId="77777777">
        <w:trPr>
          <w:trHeight w:val="1819"/>
        </w:trPr>
        <w:tc>
          <w:tcPr>
            <w:tcW w:w="9290" w:type="dxa"/>
          </w:tcPr>
          <w:p w14:paraId="2F06C376" w14:textId="66D9981B" w:rsidR="00F607B5" w:rsidRPr="00AD7D71" w:rsidRDefault="00C4256E" w:rsidP="00F607B5">
            <w:pPr>
              <w:spacing w:line="360" w:lineRule="auto"/>
            </w:pPr>
            <w:r>
              <w:lastRenderedPageBreak/>
              <w:t>В результате проведённого в п.8 статистического анализа обнаружено, что</w:t>
            </w:r>
            <w:r w:rsidR="0081731D">
              <w:t xml:space="preserve"> </w:t>
            </w:r>
            <w:r w:rsidR="00F607B5">
              <w:t xml:space="preserve">между признаками </w:t>
            </w:r>
            <w:r w:rsidR="00F607B5" w:rsidRPr="00E27E58">
              <w:t xml:space="preserve">Plasma beta-carotene </w:t>
            </w:r>
            <w:r w:rsidR="00F607B5">
              <w:t xml:space="preserve">и </w:t>
            </w:r>
            <w:r w:rsidR="00F607B5" w:rsidRPr="00E80D5D">
              <w:t>Plasma Retinol</w:t>
            </w:r>
            <w:r w:rsidR="00F607B5">
              <w:t xml:space="preserve"> отс</w:t>
            </w:r>
            <w:r w:rsidR="00596349">
              <w:t xml:space="preserve">утствует линейная связь, а </w:t>
            </w:r>
            <w:r w:rsidR="00DA0AE4">
              <w:t>между признаками</w:t>
            </w:r>
            <w:r w:rsidR="00211329">
              <w:t xml:space="preserve"> </w:t>
            </w:r>
            <w:r w:rsidR="00211329" w:rsidRPr="00D52791">
              <w:rPr>
                <w:lang w:val="en-US"/>
              </w:rPr>
              <w:t>Number</w:t>
            </w:r>
            <w:r w:rsidR="00211329" w:rsidRPr="00C02436">
              <w:t xml:space="preserve"> </w:t>
            </w:r>
            <w:r w:rsidR="00211329" w:rsidRPr="00D52791">
              <w:rPr>
                <w:lang w:val="en-US"/>
              </w:rPr>
              <w:t>of</w:t>
            </w:r>
            <w:r w:rsidR="00211329" w:rsidRPr="00C02436">
              <w:t xml:space="preserve"> </w:t>
            </w:r>
            <w:r w:rsidR="00211329" w:rsidRPr="00D52791">
              <w:rPr>
                <w:lang w:val="en-US"/>
              </w:rPr>
              <w:t>calories</w:t>
            </w:r>
            <w:r w:rsidR="00211329" w:rsidRPr="00C02436">
              <w:t xml:space="preserve"> </w:t>
            </w:r>
            <w:r w:rsidR="00211329" w:rsidRPr="00D52791">
              <w:rPr>
                <w:lang w:val="en-US"/>
              </w:rPr>
              <w:t>consumed</w:t>
            </w:r>
            <w:r w:rsidR="00211329" w:rsidRPr="00C02436">
              <w:t xml:space="preserve"> </w:t>
            </w:r>
            <w:r w:rsidR="00211329" w:rsidRPr="00D52791">
              <w:rPr>
                <w:lang w:val="en-US"/>
              </w:rPr>
              <w:t>per</w:t>
            </w:r>
            <w:r w:rsidR="00211329" w:rsidRPr="00C02436">
              <w:t xml:space="preserve"> </w:t>
            </w:r>
            <w:r w:rsidR="00211329" w:rsidRPr="00D52791">
              <w:rPr>
                <w:lang w:val="en-US"/>
              </w:rPr>
              <w:t>day</w:t>
            </w:r>
            <w:r w:rsidR="00211329">
              <w:t xml:space="preserve">, </w:t>
            </w:r>
            <w:r w:rsidR="00211329" w:rsidRPr="00D52791">
              <w:rPr>
                <w:lang w:val="en-US"/>
              </w:rPr>
              <w:t>Grams</w:t>
            </w:r>
            <w:r w:rsidR="00211329" w:rsidRPr="00211329">
              <w:t xml:space="preserve"> </w:t>
            </w:r>
            <w:r w:rsidR="00211329" w:rsidRPr="00D52791">
              <w:rPr>
                <w:lang w:val="en-US"/>
              </w:rPr>
              <w:t>of</w:t>
            </w:r>
            <w:r w:rsidR="00211329" w:rsidRPr="00211329">
              <w:t xml:space="preserve"> </w:t>
            </w:r>
            <w:r w:rsidR="00211329" w:rsidRPr="00D52791">
              <w:rPr>
                <w:lang w:val="en-US"/>
              </w:rPr>
              <w:t>fat</w:t>
            </w:r>
            <w:r w:rsidR="00211329" w:rsidRPr="00211329">
              <w:t xml:space="preserve"> </w:t>
            </w:r>
            <w:r w:rsidR="00211329" w:rsidRPr="00D52791">
              <w:rPr>
                <w:lang w:val="en-US"/>
              </w:rPr>
              <w:t>consumed</w:t>
            </w:r>
            <w:r w:rsidR="00211329" w:rsidRPr="00211329">
              <w:t xml:space="preserve"> </w:t>
            </w:r>
            <w:r w:rsidR="00211329" w:rsidRPr="00D52791">
              <w:rPr>
                <w:lang w:val="en-US"/>
              </w:rPr>
              <w:t>per</w:t>
            </w:r>
            <w:r w:rsidR="00211329" w:rsidRPr="00211329">
              <w:t xml:space="preserve"> </w:t>
            </w:r>
            <w:r w:rsidR="00211329" w:rsidRPr="00D52791">
              <w:rPr>
                <w:lang w:val="en-US"/>
              </w:rPr>
              <w:t>day</w:t>
            </w:r>
            <w:r w:rsidR="00211329">
              <w:t xml:space="preserve"> и </w:t>
            </w:r>
            <w:r w:rsidR="00211329" w:rsidRPr="00D52791">
              <w:rPr>
                <w:lang w:val="en-US"/>
              </w:rPr>
              <w:t>Grams</w:t>
            </w:r>
            <w:r w:rsidR="00211329" w:rsidRPr="00211329">
              <w:t xml:space="preserve"> </w:t>
            </w:r>
            <w:r w:rsidR="00211329" w:rsidRPr="00D52791">
              <w:rPr>
                <w:lang w:val="en-US"/>
              </w:rPr>
              <w:t>of</w:t>
            </w:r>
            <w:r w:rsidR="00211329" w:rsidRPr="00211329">
              <w:t xml:space="preserve"> </w:t>
            </w:r>
            <w:r w:rsidR="00211329" w:rsidRPr="00D52791">
              <w:rPr>
                <w:lang w:val="en-US"/>
              </w:rPr>
              <w:t>fiber</w:t>
            </w:r>
            <w:r w:rsidR="00211329" w:rsidRPr="00211329">
              <w:t xml:space="preserve"> </w:t>
            </w:r>
            <w:r w:rsidR="00211329" w:rsidRPr="00D52791">
              <w:rPr>
                <w:lang w:val="en-US"/>
              </w:rPr>
              <w:t>consumed</w:t>
            </w:r>
            <w:r w:rsidR="00211329" w:rsidRPr="00211329">
              <w:t xml:space="preserve"> </w:t>
            </w:r>
            <w:r w:rsidR="00211329" w:rsidRPr="00D52791">
              <w:rPr>
                <w:lang w:val="en-US"/>
              </w:rPr>
              <w:t>per</w:t>
            </w:r>
            <w:r w:rsidR="00211329" w:rsidRPr="00211329">
              <w:t xml:space="preserve"> </w:t>
            </w:r>
            <w:r w:rsidR="00211329" w:rsidRPr="00D52791">
              <w:rPr>
                <w:lang w:val="en-US"/>
              </w:rPr>
              <w:t>day</w:t>
            </w:r>
            <w:r w:rsidR="00211329">
              <w:t xml:space="preserve"> </w:t>
            </w:r>
            <w:r w:rsidR="00A54B73">
              <w:t>присутствует ранговая корреляция</w:t>
            </w:r>
            <w:r w:rsidR="00D01164" w:rsidRPr="00AD7D71">
              <w:t xml:space="preserve"> </w:t>
            </w:r>
          </w:p>
          <w:p w14:paraId="01045ADB" w14:textId="31855E6F" w:rsidR="00C4256E" w:rsidRDefault="00C4256E">
            <w:pPr>
              <w:spacing w:line="360" w:lineRule="auto"/>
            </w:pPr>
          </w:p>
        </w:tc>
      </w:tr>
    </w:tbl>
    <w:p w14:paraId="64353152" w14:textId="77777777" w:rsidR="00C4256E" w:rsidRDefault="00C4256E">
      <w:pPr>
        <w:spacing w:line="360" w:lineRule="auto"/>
      </w:pPr>
    </w:p>
    <w:p w14:paraId="67B20D10" w14:textId="77777777" w:rsidR="00C4256E" w:rsidRDefault="00C4256E">
      <w:pPr>
        <w:spacing w:line="360" w:lineRule="auto"/>
      </w:pPr>
    </w:p>
    <w:p w14:paraId="34AC011F" w14:textId="77777777" w:rsidR="00C4256E" w:rsidRDefault="00C4256E">
      <w:pPr>
        <w:spacing w:line="360" w:lineRule="auto"/>
      </w:pPr>
    </w:p>
    <w:p w14:paraId="45B3C1BA" w14:textId="77777777" w:rsidR="00C4256E" w:rsidRDefault="00C4256E"/>
    <w:p w14:paraId="1C1BD0A4" w14:textId="77777777" w:rsidR="00C4256E" w:rsidRDefault="00C4256E">
      <w:pPr>
        <w:spacing w:line="360" w:lineRule="auto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9. Регрессионный анализ</w:t>
      </w:r>
    </w:p>
    <w:p w14:paraId="721FF5C6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1 Простейшая линейная регрессионная модель</w:t>
      </w:r>
    </w:p>
    <w:p w14:paraId="4F2490BC" w14:textId="6DC9C28D" w:rsidR="00C4256E" w:rsidRPr="008A1F2C" w:rsidRDefault="00C4256E">
      <w:pPr>
        <w:spacing w:line="360" w:lineRule="auto"/>
        <w:rPr>
          <w:lang w:val="en-US"/>
        </w:rPr>
      </w:pPr>
      <w:r>
        <w:t>Факторный</w:t>
      </w:r>
      <w:r w:rsidRPr="008A1F2C">
        <w:rPr>
          <w:lang w:val="en-US"/>
        </w:rPr>
        <w:t xml:space="preserve"> </w:t>
      </w:r>
      <w:r>
        <w:t>признак</w:t>
      </w:r>
      <w:r w:rsidRPr="008A1F2C">
        <w:rPr>
          <w:lang w:val="en-US"/>
        </w:rPr>
        <w:t xml:space="preserve"> </w:t>
      </w:r>
      <w:r>
        <w:rPr>
          <w:i/>
          <w:iCs/>
          <w:lang w:val="en-US"/>
        </w:rPr>
        <w:t>x</w:t>
      </w:r>
      <w:r w:rsidRPr="008A1F2C">
        <w:rPr>
          <w:lang w:val="en-US"/>
        </w:rPr>
        <w:t xml:space="preserve"> – </w:t>
      </w:r>
      <w:r w:rsidR="008A1F2C" w:rsidRPr="008A1F2C">
        <w:rPr>
          <w:lang w:val="en-US"/>
        </w:rPr>
        <w:t>Number of calories consumed per day</w:t>
      </w:r>
    </w:p>
    <w:p w14:paraId="48D1540A" w14:textId="2E775FFD" w:rsidR="00C4256E" w:rsidRDefault="00C4256E">
      <w:pPr>
        <w:spacing w:line="360" w:lineRule="auto"/>
      </w:pPr>
      <w:r>
        <w:t xml:space="preserve">Результативный признак </w:t>
      </w:r>
      <w:r>
        <w:rPr>
          <w:i/>
          <w:iCs/>
          <w:lang w:val="en-US"/>
        </w:rPr>
        <w:t>y</w:t>
      </w:r>
      <w:r>
        <w:t xml:space="preserve"> –</w:t>
      </w:r>
      <w:r w:rsidR="00276F50">
        <w:t xml:space="preserve"> </w:t>
      </w:r>
      <w:r w:rsidR="00276F50" w:rsidRPr="00276F50">
        <w:t>Plasma beta-carotene (ng/ml)</w:t>
      </w:r>
    </w:p>
    <w:p w14:paraId="2191D203" w14:textId="77777777" w:rsidR="00C4256E" w:rsidRDefault="00C4256E">
      <w:pPr>
        <w:spacing w:line="360" w:lineRule="auto"/>
      </w:pPr>
      <w:r>
        <w:t xml:space="preserve">Уравнение регрессии – </w:t>
      </w:r>
      <w:r>
        <w:rPr>
          <w:position w:val="-12"/>
          <w:lang w:val="en-US"/>
        </w:rPr>
        <w:object w:dxaOrig="1520" w:dyaOrig="360" w14:anchorId="29D4D239">
          <v:shape id="_x0000_i1040" type="#_x0000_t75" style="width:76.2pt;height:18pt" o:ole="">
            <v:imagedata r:id="rId41" o:title=""/>
          </v:shape>
          <o:OLEObject Type="Embed" ProgID="Equation.DSMT4" ShapeID="_x0000_i1040" DrawAspect="Content" ObjectID="_1733158116" r:id="rId42"/>
        </w:object>
      </w:r>
    </w:p>
    <w:p w14:paraId="7232706A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1.1. Точечные оценки линейной регрессионной модели</w:t>
      </w:r>
    </w:p>
    <w:p w14:paraId="140F7C9C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параметров линейной регрессионной модел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5580"/>
        <w:gridCol w:w="2340"/>
      </w:tblGrid>
      <w:tr w:rsidR="00C4256E" w14:paraId="637A216E" w14:textId="77777777">
        <w:tc>
          <w:tcPr>
            <w:tcW w:w="1368" w:type="dxa"/>
          </w:tcPr>
          <w:p w14:paraId="312C27F1" w14:textId="77777777" w:rsidR="00C4256E" w:rsidRDefault="00C4256E">
            <w:r>
              <w:t>Параметр</w:t>
            </w:r>
          </w:p>
        </w:tc>
        <w:tc>
          <w:tcPr>
            <w:tcW w:w="5580" w:type="dxa"/>
          </w:tcPr>
          <w:p w14:paraId="06051608" w14:textId="77777777" w:rsidR="00C4256E" w:rsidRDefault="00C4256E">
            <w:r>
              <w:t>Формула расчета</w:t>
            </w:r>
          </w:p>
        </w:tc>
        <w:tc>
          <w:tcPr>
            <w:tcW w:w="2340" w:type="dxa"/>
          </w:tcPr>
          <w:p w14:paraId="0C2ADD58" w14:textId="77777777" w:rsidR="00C4256E" w:rsidRDefault="00C4256E">
            <w:r>
              <w:t>Значение</w:t>
            </w:r>
          </w:p>
        </w:tc>
      </w:tr>
      <w:tr w:rsidR="00C4256E" w14:paraId="42DE674C" w14:textId="77777777">
        <w:tc>
          <w:tcPr>
            <w:tcW w:w="1368" w:type="dxa"/>
          </w:tcPr>
          <w:p w14:paraId="5F615618" w14:textId="77777777"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5580" w:type="dxa"/>
          </w:tcPr>
          <w:p w14:paraId="3430CE75" w14:textId="77777777" w:rsidR="00C4256E" w:rsidRDefault="00C4256E"/>
          <w:p w14:paraId="0E4784BA" w14:textId="4D9AE2DD" w:rsidR="00CC3B59" w:rsidRDefault="00000000" w:rsidP="00CC3B59">
            <w:pPr>
              <w:jc w:val="center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</m:sub>
                    </m:sSub>
                  </m:e>
                </m:acc>
                <m:r>
                  <w:rPr>
                    <w:rFonts w:ascii="Cambria Math" w:eastAsia="Cambria Math" w:hAnsi="Cambria Math" w:cs="Cambria Math"/>
                  </w:rPr>
                  <m:t>=</m:t>
                </m:r>
                <m:acc>
                  <m:accPr>
                    <m:chr m:val="̅"/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eastAsia="Cambria Math" w:hAnsi="Cambria Math" w:cs="Cambria Math"/>
                      </w:rPr>
                      <m:t>y</m:t>
                    </m:r>
                  </m:e>
                </m:acc>
                <m:r>
                  <w:rPr>
                    <w:rFonts w:ascii="Cambria Math" w:eastAsia="Cambria Math" w:hAnsi="Cambria Math" w:cs="Cambria Math"/>
                  </w:rPr>
                  <m:t>-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</m:e>
                </m:acc>
                <m:acc>
                  <m:accPr>
                    <m:chr m:val="̅"/>
                    <m:ctrlPr>
                      <w:rPr>
                        <w:rFonts w:ascii="Cambria Math" w:eastAsia="Cambria Math" w:hAnsi="Cambria Math" w:cs="Cambria Math"/>
                      </w:rPr>
                    </m:ctrlPr>
                  </m:accPr>
                  <m:e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e>
                </m:acc>
              </m:oMath>
            </m:oMathPara>
          </w:p>
          <w:p w14:paraId="4F6D1C05" w14:textId="77777777" w:rsidR="00C4256E" w:rsidRDefault="00C4256E"/>
        </w:tc>
        <w:tc>
          <w:tcPr>
            <w:tcW w:w="2340" w:type="dxa"/>
          </w:tcPr>
          <w:p w14:paraId="7A5A57F8" w14:textId="77777777" w:rsidR="00C4256E" w:rsidRDefault="00C4256E"/>
          <w:p w14:paraId="27D8CA87" w14:textId="513F0D66" w:rsidR="006C3BA4" w:rsidRPr="006C3BA4" w:rsidRDefault="006C3BA4">
            <w:pPr>
              <w:rPr>
                <w:lang w:val="en-US"/>
              </w:rPr>
            </w:pPr>
            <w:r>
              <w:rPr>
                <w:lang w:val="en-US"/>
              </w:rPr>
              <w:t>201</w:t>
            </w:r>
          </w:p>
        </w:tc>
      </w:tr>
      <w:tr w:rsidR="00C4256E" w14:paraId="01239FB2" w14:textId="77777777">
        <w:tc>
          <w:tcPr>
            <w:tcW w:w="1368" w:type="dxa"/>
          </w:tcPr>
          <w:p w14:paraId="692DA8AC" w14:textId="77777777"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5580" w:type="dxa"/>
          </w:tcPr>
          <w:p w14:paraId="17ACB510" w14:textId="77777777" w:rsidR="00C4256E" w:rsidRDefault="00C4256E"/>
          <w:p w14:paraId="480059AB" w14:textId="21F89D0B" w:rsidR="00390DB5" w:rsidRDefault="00000000" w:rsidP="00390DB5">
            <w:pPr>
              <w:jc w:val="center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eastAsia="Cambria Math" w:hAnsi="Cambria Math" w:cs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ρ</m:t>
                        </m:r>
                      </m:e>
                    </m:acc>
                  </m:e>
                  <m:sub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XY</m:t>
                    </m:r>
                  </m:sub>
                </m:sSub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σ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Y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σ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X</m:t>
                        </m:r>
                      </m:sub>
                    </m:sSub>
                  </m:den>
                </m:f>
              </m:oMath>
            </m:oMathPara>
          </w:p>
          <w:p w14:paraId="57AAF3D6" w14:textId="77777777" w:rsidR="00C4256E" w:rsidRDefault="00C4256E"/>
        </w:tc>
        <w:tc>
          <w:tcPr>
            <w:tcW w:w="2340" w:type="dxa"/>
          </w:tcPr>
          <w:p w14:paraId="490D9270" w14:textId="77777777" w:rsidR="00C4256E" w:rsidRDefault="00C4256E"/>
          <w:p w14:paraId="54594E74" w14:textId="62AC081E" w:rsidR="00BB15A5" w:rsidRPr="00BB15A5" w:rsidRDefault="00BB15A5">
            <w:pPr>
              <w:rPr>
                <w:lang w:val="en-US"/>
              </w:rPr>
            </w:pPr>
            <w:r>
              <w:rPr>
                <w:lang w:val="en-US"/>
              </w:rPr>
              <w:t>-</w:t>
            </w:r>
            <w:r w:rsidR="006C3BA4">
              <w:rPr>
                <w:lang w:val="en-US"/>
              </w:rPr>
              <w:t>0.006</w:t>
            </w:r>
          </w:p>
        </w:tc>
      </w:tr>
    </w:tbl>
    <w:p w14:paraId="4EB22430" w14:textId="77777777" w:rsidR="00C4256E" w:rsidRDefault="00C4256E">
      <w:pPr>
        <w:spacing w:line="360" w:lineRule="auto"/>
        <w:rPr>
          <w:sz w:val="20"/>
        </w:rPr>
      </w:pPr>
    </w:p>
    <w:p w14:paraId="23232BF1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Записать точечную оценку уравнения регресс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 w14:paraId="61AC3A5A" w14:textId="77777777">
        <w:trPr>
          <w:trHeight w:val="687"/>
        </w:trPr>
        <w:tc>
          <w:tcPr>
            <w:tcW w:w="9288" w:type="dxa"/>
            <w:vAlign w:val="center"/>
          </w:tcPr>
          <w:p w14:paraId="17598E13" w14:textId="3469DAC7" w:rsidR="00C4256E" w:rsidRPr="002552AE" w:rsidRDefault="00C4256E">
            <w:pPr>
              <w:rPr>
                <w:lang w:val="en-US"/>
              </w:rPr>
            </w:pPr>
            <w:r>
              <w:rPr>
                <w:i/>
                <w:iCs/>
                <w:lang w:val="en-US"/>
              </w:rPr>
              <w:t>f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 xml:space="preserve">) = </w:t>
            </w:r>
            <w:r w:rsidR="002552AE">
              <w:rPr>
                <w:lang w:val="en-US"/>
              </w:rPr>
              <w:t>201 – 0.006x</w:t>
            </w:r>
          </w:p>
        </w:tc>
      </w:tr>
    </w:tbl>
    <w:p w14:paraId="27478B87" w14:textId="77777777" w:rsidR="00C4256E" w:rsidRDefault="00C4256E">
      <w:pPr>
        <w:spacing w:line="360" w:lineRule="auto"/>
        <w:rPr>
          <w:sz w:val="20"/>
        </w:rPr>
      </w:pPr>
    </w:p>
    <w:p w14:paraId="7EC0850B" w14:textId="77777777" w:rsidR="00C4256E" w:rsidRDefault="00C4256E">
      <w:pPr>
        <w:pStyle w:val="a3"/>
      </w:pPr>
      <w:r>
        <w:t>в) Привести формулы расчёта показателей вариации, используемых в регрес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50"/>
        <w:gridCol w:w="3790"/>
        <w:gridCol w:w="1649"/>
        <w:gridCol w:w="1626"/>
      </w:tblGrid>
      <w:tr w:rsidR="00C4256E" w14:paraId="08C8D580" w14:textId="77777777" w:rsidTr="008727B1">
        <w:tc>
          <w:tcPr>
            <w:tcW w:w="1450" w:type="dxa"/>
          </w:tcPr>
          <w:p w14:paraId="3ABCF061" w14:textId="77777777" w:rsidR="00C4256E" w:rsidRDefault="00C4256E">
            <w:r>
              <w:t>Источник вариации</w:t>
            </w:r>
          </w:p>
        </w:tc>
        <w:tc>
          <w:tcPr>
            <w:tcW w:w="3790" w:type="dxa"/>
          </w:tcPr>
          <w:p w14:paraId="7D5E9CF7" w14:textId="77777777" w:rsidR="00C4256E" w:rsidRDefault="00C4256E">
            <w:r>
              <w:t>Показатель вариации</w:t>
            </w:r>
          </w:p>
        </w:tc>
        <w:tc>
          <w:tcPr>
            <w:tcW w:w="1649" w:type="dxa"/>
          </w:tcPr>
          <w:p w14:paraId="31B8A6DE" w14:textId="77777777" w:rsidR="00C4256E" w:rsidRDefault="00C4256E">
            <w:r>
              <w:t>Число степеней свободы</w:t>
            </w:r>
          </w:p>
        </w:tc>
        <w:tc>
          <w:tcPr>
            <w:tcW w:w="1626" w:type="dxa"/>
          </w:tcPr>
          <w:p w14:paraId="13E6654C" w14:textId="77777777" w:rsidR="00C4256E" w:rsidRDefault="00C4256E">
            <w:r>
              <w:t>Несмещенная оценка</w:t>
            </w:r>
          </w:p>
        </w:tc>
      </w:tr>
      <w:tr w:rsidR="00C4256E" w14:paraId="151D4A73" w14:textId="77777777" w:rsidTr="008727B1">
        <w:tc>
          <w:tcPr>
            <w:tcW w:w="1450" w:type="dxa"/>
          </w:tcPr>
          <w:p w14:paraId="1BB34E84" w14:textId="77777777" w:rsidR="00C4256E" w:rsidRDefault="00C4256E">
            <w:r>
              <w:t>Факторный признак</w:t>
            </w:r>
          </w:p>
        </w:tc>
        <w:tc>
          <w:tcPr>
            <w:tcW w:w="3790" w:type="dxa"/>
          </w:tcPr>
          <w:p w14:paraId="48D7EE93" w14:textId="77777777" w:rsidR="00C4256E" w:rsidRDefault="00C4256E"/>
          <w:p w14:paraId="1EE86854" w14:textId="6DB297F1" w:rsidR="00C4256E" w:rsidRDefault="00000000" w:rsidP="008727B1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регр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eastAsia="Cambria Math" w:hAnsi="Cambria Math" w:cs="Cambria Math"/>
                      </w:rPr>
                    </m:ctrlPr>
                  </m:naryPr>
                  <m:sub>
                    <m:r>
                      <w:rPr>
                        <w:rFonts w:ascii="Cambria Math" w:eastAsia="Cambria Math" w:hAnsi="Cambria Math" w:cs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f(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)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y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14:paraId="54F719B5" w14:textId="77777777" w:rsidR="00C4256E" w:rsidRDefault="00C4256E"/>
        </w:tc>
        <w:tc>
          <w:tcPr>
            <w:tcW w:w="1649" w:type="dxa"/>
          </w:tcPr>
          <w:p w14:paraId="53075FE2" w14:textId="77777777" w:rsidR="00C4256E" w:rsidRDefault="00C4256E"/>
          <w:p w14:paraId="6E3A15F8" w14:textId="77777777" w:rsidR="00847286" w:rsidRDefault="00847286"/>
          <w:p w14:paraId="26A221A0" w14:textId="501F7A38" w:rsidR="00847286" w:rsidRPr="00847286" w:rsidRDefault="00847286">
            <w:pPr>
              <w:rPr>
                <w:lang w:val="en-US"/>
              </w:rPr>
            </w:pPr>
            <w:r>
              <w:rPr>
                <w:lang w:val="en-US"/>
              </w:rPr>
              <w:t>k - 1</w:t>
            </w:r>
          </w:p>
        </w:tc>
        <w:tc>
          <w:tcPr>
            <w:tcW w:w="1626" w:type="dxa"/>
          </w:tcPr>
          <w:p w14:paraId="7ACDA57B" w14:textId="77777777" w:rsidR="00C4256E" w:rsidRDefault="00C4256E"/>
          <w:p w14:paraId="3E525339" w14:textId="483FF9F3" w:rsidR="00AE4451" w:rsidRDefault="00000000" w:rsidP="00AE4451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k-1</m:t>
                    </m:r>
                  </m:den>
                </m:f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Y|X</m:t>
                    </m:r>
                  </m:sub>
                </m:sSub>
              </m:oMath>
            </m:oMathPara>
          </w:p>
          <w:p w14:paraId="34F0CE0B" w14:textId="5080DDE6" w:rsidR="00AE4451" w:rsidRDefault="00AE4451"/>
        </w:tc>
      </w:tr>
      <w:tr w:rsidR="00C4256E" w14:paraId="30CFDF69" w14:textId="77777777" w:rsidTr="008727B1">
        <w:tc>
          <w:tcPr>
            <w:tcW w:w="1450" w:type="dxa"/>
          </w:tcPr>
          <w:p w14:paraId="1FBDD813" w14:textId="77777777" w:rsidR="00C4256E" w:rsidRDefault="00C4256E">
            <w:r>
              <w:t>Остаточные признаки</w:t>
            </w:r>
          </w:p>
        </w:tc>
        <w:tc>
          <w:tcPr>
            <w:tcW w:w="3790" w:type="dxa"/>
          </w:tcPr>
          <w:p w14:paraId="51171084" w14:textId="77777777" w:rsidR="00C4256E" w:rsidRDefault="00C4256E"/>
          <w:p w14:paraId="7CE179F5" w14:textId="528BFB07" w:rsidR="00C4256E" w:rsidRPr="00F6471D" w:rsidRDefault="00000000" w:rsidP="00CF01A8">
            <w:pPr>
              <w:jc w:val="center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ост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>= 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eastAsia="Cambria Math" w:hAnsi="Cambria Math" w:cs="Cambria Math"/>
                      </w:rPr>
                    </m:ctrlPr>
                  </m:naryPr>
                  <m:sub>
                    <m:r>
                      <w:rPr>
                        <w:rFonts w:ascii="Cambria Math" w:eastAsia="Cambria Math" w:hAnsi="Cambria Math" w:cs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-f(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)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14:paraId="71109C52" w14:textId="77777777" w:rsidR="00C4256E" w:rsidRDefault="00C4256E"/>
        </w:tc>
        <w:tc>
          <w:tcPr>
            <w:tcW w:w="1649" w:type="dxa"/>
          </w:tcPr>
          <w:p w14:paraId="6E994A4F" w14:textId="77777777" w:rsidR="00C4256E" w:rsidRDefault="00C4256E"/>
          <w:p w14:paraId="5716945B" w14:textId="77777777" w:rsidR="00F6471D" w:rsidRDefault="00F6471D"/>
          <w:p w14:paraId="2549DA6B" w14:textId="77830C69" w:rsidR="00F6471D" w:rsidRPr="00F6471D" w:rsidRDefault="00F6471D">
            <w:pPr>
              <w:rPr>
                <w:lang w:val="en-US"/>
              </w:rPr>
            </w:pPr>
            <w:r>
              <w:rPr>
                <w:lang w:val="en-US"/>
              </w:rPr>
              <w:t>n - k</w:t>
            </w:r>
          </w:p>
        </w:tc>
        <w:tc>
          <w:tcPr>
            <w:tcW w:w="1626" w:type="dxa"/>
          </w:tcPr>
          <w:p w14:paraId="580F74BA" w14:textId="77777777" w:rsidR="00C4256E" w:rsidRDefault="00C4256E"/>
          <w:p w14:paraId="1EC1C432" w14:textId="77777777" w:rsidR="00A97390" w:rsidRDefault="00A97390"/>
          <w:p w14:paraId="0A907993" w14:textId="4C5BD78E" w:rsidR="00A97390" w:rsidRDefault="00000000" w:rsidP="00A97390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n-k</m:t>
                    </m:r>
                  </m:den>
                </m:f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resY</m:t>
                    </m:r>
                  </m:sub>
                </m:sSub>
              </m:oMath>
            </m:oMathPara>
          </w:p>
          <w:p w14:paraId="1D4D129D" w14:textId="63FDE832" w:rsidR="00A97390" w:rsidRDefault="00A97390"/>
        </w:tc>
      </w:tr>
      <w:tr w:rsidR="00C4256E" w14:paraId="781E187D" w14:textId="77777777" w:rsidTr="008727B1">
        <w:tc>
          <w:tcPr>
            <w:tcW w:w="1450" w:type="dxa"/>
          </w:tcPr>
          <w:p w14:paraId="31BA98D6" w14:textId="77777777" w:rsidR="00C4256E" w:rsidRDefault="00C4256E">
            <w:r>
              <w:t>Все признаки</w:t>
            </w:r>
          </w:p>
        </w:tc>
        <w:tc>
          <w:tcPr>
            <w:tcW w:w="3790" w:type="dxa"/>
          </w:tcPr>
          <w:p w14:paraId="5E860D7A" w14:textId="77777777" w:rsidR="00C4256E" w:rsidRDefault="00C4256E"/>
          <w:p w14:paraId="3B3C74F1" w14:textId="0127CF6A" w:rsidR="00BD48FB" w:rsidRDefault="00000000" w:rsidP="00BD48FB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общ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den>
                </m:f>
                <m:nary>
                  <m:naryPr>
                    <m:chr m:val="∑"/>
                    <m:ctrlPr>
                      <w:rPr>
                        <w:rFonts w:ascii="Cambria Math" w:eastAsia="Cambria Math" w:hAnsi="Cambria Math" w:cs="Cambria Math"/>
                      </w:rPr>
                    </m:ctrlPr>
                  </m:naryPr>
                  <m:sub>
                    <m:r>
                      <w:rPr>
                        <w:rFonts w:ascii="Cambria Math" w:eastAsia="Cambria Math" w:hAnsi="Cambria Math" w:cs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y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14:paraId="7772781D" w14:textId="77777777" w:rsidR="00C4256E" w:rsidRDefault="00C4256E"/>
        </w:tc>
        <w:tc>
          <w:tcPr>
            <w:tcW w:w="1649" w:type="dxa"/>
          </w:tcPr>
          <w:p w14:paraId="42F0978B" w14:textId="77777777" w:rsidR="00C4256E" w:rsidRDefault="00C4256E"/>
          <w:p w14:paraId="7D76E9B1" w14:textId="39BB5D68" w:rsidR="00F6471D" w:rsidRPr="00F6471D" w:rsidRDefault="00F6471D">
            <w:pPr>
              <w:rPr>
                <w:lang w:val="en-US"/>
              </w:rPr>
            </w:pPr>
            <w:r>
              <w:rPr>
                <w:lang w:val="en-US"/>
              </w:rPr>
              <w:t>n - 1</w:t>
            </w:r>
          </w:p>
        </w:tc>
        <w:tc>
          <w:tcPr>
            <w:tcW w:w="1626" w:type="dxa"/>
          </w:tcPr>
          <w:p w14:paraId="4DEF881B" w14:textId="77777777" w:rsidR="00C4256E" w:rsidRDefault="00C4256E"/>
          <w:p w14:paraId="105D861D" w14:textId="68A9AB37" w:rsidR="00984B1E" w:rsidRPr="00984B1E" w:rsidRDefault="00000000" w:rsidP="00984B1E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n-1</m:t>
                    </m:r>
                  </m:den>
                </m:f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Y</m:t>
                    </m:r>
                  </m:sub>
                </m:sSub>
              </m:oMath>
            </m:oMathPara>
          </w:p>
          <w:p w14:paraId="74DFF288" w14:textId="77777777" w:rsidR="00984B1E" w:rsidRDefault="00984B1E" w:rsidP="00984B1E"/>
          <w:p w14:paraId="55F02090" w14:textId="79455BCE" w:rsidR="00984B1E" w:rsidRPr="00984B1E" w:rsidRDefault="00984B1E" w:rsidP="00984B1E"/>
        </w:tc>
      </w:tr>
    </w:tbl>
    <w:p w14:paraId="359E6DFE" w14:textId="77777777" w:rsidR="00C4256E" w:rsidRDefault="00C4256E">
      <w:pPr>
        <w:spacing w:line="360" w:lineRule="auto"/>
        <w:rPr>
          <w:sz w:val="20"/>
        </w:rPr>
      </w:pPr>
    </w:p>
    <w:p w14:paraId="19EE8969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г) Рассчитать показатели вариации, используемые в регрес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5"/>
        <w:gridCol w:w="2523"/>
        <w:gridCol w:w="1260"/>
        <w:gridCol w:w="2827"/>
      </w:tblGrid>
      <w:tr w:rsidR="00C4256E" w14:paraId="31FF00E3" w14:textId="77777777">
        <w:tc>
          <w:tcPr>
            <w:tcW w:w="1905" w:type="dxa"/>
          </w:tcPr>
          <w:p w14:paraId="6F1A3657" w14:textId="77777777"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14:paraId="5BA3A675" w14:textId="77777777"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14:paraId="3035C446" w14:textId="77777777"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14:paraId="19B78F3E" w14:textId="77777777" w:rsidR="00C4256E" w:rsidRDefault="00C4256E">
            <w:r>
              <w:t>Несмещенная оценка</w:t>
            </w:r>
          </w:p>
        </w:tc>
      </w:tr>
      <w:tr w:rsidR="00C4256E" w14:paraId="4934261A" w14:textId="77777777">
        <w:tc>
          <w:tcPr>
            <w:tcW w:w="1905" w:type="dxa"/>
          </w:tcPr>
          <w:p w14:paraId="1ED1C342" w14:textId="77777777" w:rsidR="00C4256E" w:rsidRDefault="00C4256E">
            <w:r>
              <w:lastRenderedPageBreak/>
              <w:t>Факторный признак</w:t>
            </w:r>
          </w:p>
        </w:tc>
        <w:tc>
          <w:tcPr>
            <w:tcW w:w="2523" w:type="dxa"/>
          </w:tcPr>
          <w:p w14:paraId="703C76B1" w14:textId="77777777" w:rsidR="00C4256E" w:rsidRDefault="00C4256E"/>
          <w:p w14:paraId="5AA25B96" w14:textId="37FB9E7C" w:rsidR="00C4256E" w:rsidRPr="008D7156" w:rsidRDefault="00203E6A">
            <w:pPr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  <w:p w14:paraId="21A069ED" w14:textId="77777777" w:rsidR="00C4256E" w:rsidRDefault="00C4256E"/>
        </w:tc>
        <w:tc>
          <w:tcPr>
            <w:tcW w:w="1260" w:type="dxa"/>
          </w:tcPr>
          <w:p w14:paraId="3A6BA1DC" w14:textId="77777777" w:rsidR="00C4256E" w:rsidRDefault="00C4256E"/>
          <w:p w14:paraId="220C7A2C" w14:textId="4E2D51C2" w:rsidR="003C3B66" w:rsidRPr="003C3B66" w:rsidRDefault="003C3B66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27" w:type="dxa"/>
          </w:tcPr>
          <w:p w14:paraId="75ACAF62" w14:textId="77777777" w:rsidR="00C4256E" w:rsidRDefault="00C4256E"/>
          <w:p w14:paraId="53B7B1FD" w14:textId="73B32F31" w:rsidR="00043087" w:rsidRPr="00AE46CA" w:rsidRDefault="00D20F79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  <w:r w:rsidR="003B5D23">
              <w:rPr>
                <w:lang w:val="en-US"/>
              </w:rPr>
              <w:t>040</w:t>
            </w:r>
          </w:p>
        </w:tc>
      </w:tr>
      <w:tr w:rsidR="00C4256E" w14:paraId="06A2D2EA" w14:textId="77777777">
        <w:tc>
          <w:tcPr>
            <w:tcW w:w="1905" w:type="dxa"/>
          </w:tcPr>
          <w:p w14:paraId="70A6A290" w14:textId="77777777" w:rsidR="00C4256E" w:rsidRDefault="00C4256E">
            <w:r>
              <w:t>Остаточные признаки</w:t>
            </w:r>
          </w:p>
        </w:tc>
        <w:tc>
          <w:tcPr>
            <w:tcW w:w="2523" w:type="dxa"/>
          </w:tcPr>
          <w:p w14:paraId="43B75677" w14:textId="77777777" w:rsidR="00C4256E" w:rsidRDefault="00C4256E"/>
          <w:p w14:paraId="6B7CD949" w14:textId="51DFED50" w:rsidR="00C4256E" w:rsidRPr="007236D5" w:rsidRDefault="007236D5">
            <w:pPr>
              <w:rPr>
                <w:lang w:val="en-US"/>
              </w:rPr>
            </w:pPr>
            <w:r>
              <w:rPr>
                <w:lang w:val="en-US"/>
              </w:rPr>
              <w:t>3336</w:t>
            </w:r>
            <w:r w:rsidR="0057155F">
              <w:rPr>
                <w:lang w:val="en-US"/>
              </w:rPr>
              <w:t>7</w:t>
            </w:r>
          </w:p>
          <w:p w14:paraId="2FA8BF5B" w14:textId="77777777" w:rsidR="00C4256E" w:rsidRDefault="00C4256E"/>
        </w:tc>
        <w:tc>
          <w:tcPr>
            <w:tcW w:w="1260" w:type="dxa"/>
          </w:tcPr>
          <w:p w14:paraId="3C8E54CC" w14:textId="77777777" w:rsidR="00C4256E" w:rsidRDefault="00C4256E"/>
          <w:p w14:paraId="77C1C705" w14:textId="173B54FD" w:rsidR="00A734B0" w:rsidRPr="00A734B0" w:rsidRDefault="00A734B0">
            <w:pPr>
              <w:rPr>
                <w:lang w:val="en-US"/>
              </w:rPr>
            </w:pPr>
            <w:r>
              <w:rPr>
                <w:lang w:val="en-US"/>
              </w:rPr>
              <w:t>313</w:t>
            </w:r>
          </w:p>
        </w:tc>
        <w:tc>
          <w:tcPr>
            <w:tcW w:w="2827" w:type="dxa"/>
          </w:tcPr>
          <w:p w14:paraId="6856908E" w14:textId="77777777" w:rsidR="00C4256E" w:rsidRDefault="00C4256E"/>
          <w:p w14:paraId="5FFCF729" w14:textId="70441C10" w:rsidR="00AE3A54" w:rsidRPr="007504B6" w:rsidRDefault="007504B6">
            <w:pPr>
              <w:rPr>
                <w:lang w:val="en-US"/>
              </w:rPr>
            </w:pPr>
            <w:r>
              <w:rPr>
                <w:lang w:val="en-US"/>
              </w:rPr>
              <w:t>33580</w:t>
            </w:r>
          </w:p>
        </w:tc>
      </w:tr>
      <w:tr w:rsidR="00C4256E" w14:paraId="1B3323BD" w14:textId="77777777">
        <w:tc>
          <w:tcPr>
            <w:tcW w:w="1905" w:type="dxa"/>
          </w:tcPr>
          <w:p w14:paraId="2F820784" w14:textId="77777777" w:rsidR="00C4256E" w:rsidRDefault="00C4256E">
            <w:r>
              <w:t>Все признаки</w:t>
            </w:r>
          </w:p>
        </w:tc>
        <w:tc>
          <w:tcPr>
            <w:tcW w:w="2523" w:type="dxa"/>
          </w:tcPr>
          <w:p w14:paraId="2A6728BF" w14:textId="77777777" w:rsidR="00C4256E" w:rsidRDefault="00C4256E"/>
          <w:p w14:paraId="52930067" w14:textId="56915A5A" w:rsidR="00C4256E" w:rsidRPr="00D83E17" w:rsidRDefault="00D83E17">
            <w:pPr>
              <w:rPr>
                <w:lang w:val="en-US"/>
              </w:rPr>
            </w:pPr>
            <w:r>
              <w:rPr>
                <w:lang w:val="en-US"/>
              </w:rPr>
              <w:t>33</w:t>
            </w:r>
            <w:r w:rsidR="00BB2CAC">
              <w:rPr>
                <w:lang w:val="en-US"/>
              </w:rPr>
              <w:t>38</w:t>
            </w:r>
            <w:r w:rsidR="0064400C">
              <w:rPr>
                <w:lang w:val="en-US"/>
              </w:rPr>
              <w:t>3</w:t>
            </w:r>
          </w:p>
          <w:p w14:paraId="6C83412A" w14:textId="77777777" w:rsidR="00C4256E" w:rsidRDefault="00C4256E"/>
        </w:tc>
        <w:tc>
          <w:tcPr>
            <w:tcW w:w="1260" w:type="dxa"/>
          </w:tcPr>
          <w:p w14:paraId="356B8FE4" w14:textId="77777777" w:rsidR="00C4256E" w:rsidRDefault="00C4256E"/>
          <w:p w14:paraId="0267C89F" w14:textId="42CD347F" w:rsidR="00A734B0" w:rsidRPr="00A734B0" w:rsidRDefault="00A734B0">
            <w:pPr>
              <w:rPr>
                <w:lang w:val="en-US"/>
              </w:rPr>
            </w:pPr>
            <w:r>
              <w:rPr>
                <w:lang w:val="en-US"/>
              </w:rPr>
              <w:t>314</w:t>
            </w:r>
          </w:p>
        </w:tc>
        <w:tc>
          <w:tcPr>
            <w:tcW w:w="2827" w:type="dxa"/>
          </w:tcPr>
          <w:p w14:paraId="3DF4F340" w14:textId="77777777" w:rsidR="00C4256E" w:rsidRDefault="00C4256E"/>
          <w:p w14:paraId="62881FA7" w14:textId="619F730F" w:rsidR="0089718C" w:rsidRPr="0089718C" w:rsidRDefault="0089718C">
            <w:pPr>
              <w:rPr>
                <w:lang w:val="en-US"/>
              </w:rPr>
            </w:pPr>
            <w:r>
              <w:rPr>
                <w:lang w:val="en-US"/>
              </w:rPr>
              <w:t>33</w:t>
            </w:r>
            <w:r w:rsidR="00B62829">
              <w:rPr>
                <w:lang w:val="en-US"/>
              </w:rPr>
              <w:t>4</w:t>
            </w:r>
            <w:r w:rsidR="00EF0B09">
              <w:rPr>
                <w:lang w:val="en-US"/>
              </w:rPr>
              <w:t>89</w:t>
            </w:r>
          </w:p>
        </w:tc>
      </w:tr>
    </w:tbl>
    <w:p w14:paraId="13EEBA84" w14:textId="77777777" w:rsidR="00C4256E" w:rsidRDefault="00C4256E">
      <w:pPr>
        <w:pStyle w:val="a3"/>
      </w:pPr>
      <w:r>
        <w:t>д) Проверить правило сложения дисперсий</w:t>
      </w:r>
    </w:p>
    <w:tbl>
      <w:tblPr>
        <w:tblW w:w="87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4"/>
        <w:gridCol w:w="1464"/>
        <w:gridCol w:w="1800"/>
        <w:gridCol w:w="1800"/>
        <w:gridCol w:w="1800"/>
      </w:tblGrid>
      <w:tr w:rsidR="00C4256E" w14:paraId="596F1526" w14:textId="77777777">
        <w:tc>
          <w:tcPr>
            <w:tcW w:w="1884" w:type="dxa"/>
          </w:tcPr>
          <w:p w14:paraId="48761DEA" w14:textId="77777777" w:rsidR="00C4256E" w:rsidRDefault="00C4256E">
            <w:r>
              <w:t>Показатель</w:t>
            </w:r>
          </w:p>
        </w:tc>
        <w:tc>
          <w:tcPr>
            <w:tcW w:w="1464" w:type="dxa"/>
          </w:tcPr>
          <w:p w14:paraId="76666A2E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регр</w:t>
            </w:r>
          </w:p>
        </w:tc>
        <w:tc>
          <w:tcPr>
            <w:tcW w:w="1800" w:type="dxa"/>
          </w:tcPr>
          <w:p w14:paraId="52044E30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  <w:tc>
          <w:tcPr>
            <w:tcW w:w="1800" w:type="dxa"/>
          </w:tcPr>
          <w:p w14:paraId="0A385B70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1800" w:type="dxa"/>
          </w:tcPr>
          <w:p w14:paraId="2F187C8E" w14:textId="77777777" w:rsidR="00C4256E" w:rsidRDefault="00C4256E"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 xml:space="preserve">регр </w:t>
            </w:r>
            <w:r>
              <w:t>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</w:tr>
      <w:tr w:rsidR="00C4256E" w14:paraId="2ABCAF43" w14:textId="77777777">
        <w:tc>
          <w:tcPr>
            <w:tcW w:w="1884" w:type="dxa"/>
          </w:tcPr>
          <w:p w14:paraId="158B2A2D" w14:textId="77777777" w:rsidR="00C4256E" w:rsidRDefault="00C4256E">
            <w:r>
              <w:t>Значение</w:t>
            </w:r>
          </w:p>
        </w:tc>
        <w:tc>
          <w:tcPr>
            <w:tcW w:w="1464" w:type="dxa"/>
          </w:tcPr>
          <w:p w14:paraId="16DDABE2" w14:textId="56D2CADF" w:rsidR="00C4256E" w:rsidRPr="005C15E2" w:rsidRDefault="005C15E2">
            <w:pPr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  <w:p w14:paraId="5117C508" w14:textId="77777777" w:rsidR="00C4256E" w:rsidRDefault="00C4256E"/>
        </w:tc>
        <w:tc>
          <w:tcPr>
            <w:tcW w:w="1800" w:type="dxa"/>
          </w:tcPr>
          <w:p w14:paraId="17EEAC22" w14:textId="6F851001" w:rsidR="00C4256E" w:rsidRPr="005C15E2" w:rsidRDefault="005C15E2">
            <w:pPr>
              <w:pStyle w:val="a4"/>
              <w:tabs>
                <w:tab w:val="clear" w:pos="4677"/>
                <w:tab w:val="clear" w:pos="9355"/>
              </w:tabs>
              <w:rPr>
                <w:lang w:val="en-US"/>
              </w:rPr>
            </w:pPr>
            <w:r>
              <w:rPr>
                <w:lang w:val="en-US"/>
              </w:rPr>
              <w:t>33367</w:t>
            </w:r>
          </w:p>
        </w:tc>
        <w:tc>
          <w:tcPr>
            <w:tcW w:w="1800" w:type="dxa"/>
          </w:tcPr>
          <w:p w14:paraId="3A4E613B" w14:textId="4658DD09" w:rsidR="00C4256E" w:rsidRPr="00777252" w:rsidRDefault="00777252">
            <w:pPr>
              <w:rPr>
                <w:lang w:val="en-US"/>
              </w:rPr>
            </w:pPr>
            <w:r>
              <w:rPr>
                <w:lang w:val="en-US"/>
              </w:rPr>
              <w:t>33383</w:t>
            </w:r>
          </w:p>
        </w:tc>
        <w:tc>
          <w:tcPr>
            <w:tcW w:w="1800" w:type="dxa"/>
          </w:tcPr>
          <w:p w14:paraId="6BF4D5D8" w14:textId="150C162B" w:rsidR="00C4256E" w:rsidRPr="00777252" w:rsidRDefault="00777252">
            <w:pPr>
              <w:rPr>
                <w:lang w:val="en-US"/>
              </w:rPr>
            </w:pPr>
            <w:r>
              <w:rPr>
                <w:lang w:val="en-US"/>
              </w:rPr>
              <w:t>33383</w:t>
            </w:r>
          </w:p>
        </w:tc>
      </w:tr>
    </w:tbl>
    <w:p w14:paraId="239C777B" w14:textId="77777777" w:rsidR="00C4256E" w:rsidRDefault="00C4256E">
      <w:pPr>
        <w:pStyle w:val="a3"/>
      </w:pPr>
    </w:p>
    <w:p w14:paraId="44A070DE" w14:textId="77777777" w:rsidR="00C4256E" w:rsidRDefault="00C4256E">
      <w:pPr>
        <w:pStyle w:val="a3"/>
      </w:pPr>
      <w:r>
        <w:t>е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2520"/>
        <w:gridCol w:w="2520"/>
      </w:tblGrid>
      <w:tr w:rsidR="00C4256E" w14:paraId="0D991E38" w14:textId="77777777">
        <w:tc>
          <w:tcPr>
            <w:tcW w:w="4248" w:type="dxa"/>
          </w:tcPr>
          <w:p w14:paraId="5A16BD8D" w14:textId="77777777" w:rsidR="00C4256E" w:rsidRDefault="00C4256E">
            <w:r>
              <w:t>Показатель</w:t>
            </w:r>
          </w:p>
        </w:tc>
        <w:tc>
          <w:tcPr>
            <w:tcW w:w="2520" w:type="dxa"/>
          </w:tcPr>
          <w:p w14:paraId="3572C050" w14:textId="77777777"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14:paraId="0E487ABB" w14:textId="77777777" w:rsidR="00C4256E" w:rsidRDefault="00C4256E">
            <w:r>
              <w:t>Значение</w:t>
            </w:r>
          </w:p>
        </w:tc>
      </w:tr>
      <w:tr w:rsidR="00C4256E" w14:paraId="3F0E3ABB" w14:textId="77777777">
        <w:tc>
          <w:tcPr>
            <w:tcW w:w="4248" w:type="dxa"/>
          </w:tcPr>
          <w:p w14:paraId="46290C5B" w14:textId="77777777" w:rsidR="00C4256E" w:rsidRDefault="00C4256E">
            <w:r>
              <w:t>Коэффициент детерминации</w:t>
            </w:r>
          </w:p>
        </w:tc>
        <w:tc>
          <w:tcPr>
            <w:tcW w:w="2520" w:type="dxa"/>
          </w:tcPr>
          <w:p w14:paraId="0F2E4D74" w14:textId="77777777" w:rsidR="008E55D0" w:rsidRDefault="008E55D0" w:rsidP="008E55D0">
            <w:pPr>
              <w:jc w:val="center"/>
            </w:pPr>
          </w:p>
          <w:p w14:paraId="2FCBD9DF" w14:textId="41DB2A6D" w:rsidR="00C4256E" w:rsidRPr="008E55D0" w:rsidRDefault="00000000" w:rsidP="008E55D0">
            <w:pPr>
              <w:jc w:val="center"/>
              <w:rPr>
                <w:rFonts w:ascii="Cambria Math" w:eastAsia="Cambria Math" w:hAnsi="Cambria Math" w:cs="Cambria Math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рег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общ</m:t>
                        </m:r>
                      </m:sub>
                    </m:sSub>
                  </m:den>
                </m:f>
              </m:oMath>
            </m:oMathPara>
          </w:p>
          <w:p w14:paraId="3A721F8C" w14:textId="77777777" w:rsidR="00C4256E" w:rsidRDefault="00C4256E"/>
        </w:tc>
        <w:tc>
          <w:tcPr>
            <w:tcW w:w="2520" w:type="dxa"/>
          </w:tcPr>
          <w:p w14:paraId="0FDE0CC0" w14:textId="77777777" w:rsidR="00C4256E" w:rsidRDefault="00C4256E"/>
          <w:p w14:paraId="7C9CFDB8" w14:textId="43CC3351" w:rsidR="00764C9F" w:rsidRPr="00F201CA" w:rsidRDefault="00F201CA">
            <w:pPr>
              <w:rPr>
                <w:lang w:val="en-US"/>
              </w:rPr>
            </w:pPr>
            <w:r>
              <w:rPr>
                <w:lang w:val="en-US"/>
              </w:rPr>
              <w:t>0.00048</w:t>
            </w:r>
          </w:p>
          <w:p w14:paraId="4731080A" w14:textId="549BEB41" w:rsidR="00764C9F" w:rsidRDefault="00764C9F"/>
        </w:tc>
      </w:tr>
      <w:tr w:rsidR="00C4256E" w14:paraId="7AEDE871" w14:textId="77777777">
        <w:tc>
          <w:tcPr>
            <w:tcW w:w="4248" w:type="dxa"/>
          </w:tcPr>
          <w:p w14:paraId="1FEFDC45" w14:textId="77777777" w:rsidR="00C4256E" w:rsidRDefault="00C4256E">
            <w:r>
              <w:t>Корреляционное отношение</w:t>
            </w:r>
          </w:p>
        </w:tc>
        <w:tc>
          <w:tcPr>
            <w:tcW w:w="2520" w:type="dxa"/>
          </w:tcPr>
          <w:p w14:paraId="4FE20FB8" w14:textId="77777777" w:rsidR="00C4256E" w:rsidRDefault="00C4256E"/>
          <w:p w14:paraId="242E5AD8" w14:textId="77777777" w:rsidR="00C4256E" w:rsidRPr="00FC45F5" w:rsidRDefault="00000000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регр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общ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  <w:p w14:paraId="2E81D8B7" w14:textId="2376EB51" w:rsidR="00FC45F5" w:rsidRDefault="00FC45F5"/>
        </w:tc>
        <w:tc>
          <w:tcPr>
            <w:tcW w:w="2520" w:type="dxa"/>
          </w:tcPr>
          <w:p w14:paraId="3288D851" w14:textId="77777777" w:rsidR="00C4256E" w:rsidRDefault="00C4256E"/>
          <w:p w14:paraId="03553DE4" w14:textId="77777777" w:rsidR="00F201CA" w:rsidRDefault="00F201CA"/>
          <w:p w14:paraId="4663BA46" w14:textId="4CF840AB" w:rsidR="00F201CA" w:rsidRPr="00F201CA" w:rsidRDefault="00F201CA">
            <w:pPr>
              <w:rPr>
                <w:lang w:val="en-US"/>
              </w:rPr>
            </w:pPr>
            <w:r>
              <w:rPr>
                <w:lang w:val="en-US"/>
              </w:rPr>
              <w:t>0.</w:t>
            </w:r>
            <w:r w:rsidR="0077139F">
              <w:rPr>
                <w:lang w:val="en-US"/>
              </w:rPr>
              <w:t>022</w:t>
            </w:r>
          </w:p>
        </w:tc>
      </w:tr>
    </w:tbl>
    <w:p w14:paraId="13FB2F2A" w14:textId="77777777" w:rsidR="00C4256E" w:rsidRDefault="00C4256E">
      <w:pPr>
        <w:spacing w:line="360" w:lineRule="auto"/>
      </w:pPr>
    </w:p>
    <w:p w14:paraId="264D1854" w14:textId="77777777" w:rsidR="00C4256E" w:rsidRDefault="00C4256E">
      <w:pPr>
        <w:pStyle w:val="a3"/>
      </w:pPr>
      <w:r>
        <w:t>ж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 w14:paraId="1DE7ABDD" w14:textId="77777777">
        <w:trPr>
          <w:trHeight w:val="687"/>
        </w:trPr>
        <w:tc>
          <w:tcPr>
            <w:tcW w:w="9288" w:type="dxa"/>
            <w:vAlign w:val="center"/>
          </w:tcPr>
          <w:p w14:paraId="76AB1F96" w14:textId="77777777" w:rsidR="00C4256E" w:rsidRDefault="00C4256E"/>
        </w:tc>
      </w:tr>
    </w:tbl>
    <w:p w14:paraId="5BB90630" w14:textId="77777777" w:rsidR="00C4256E" w:rsidRDefault="00C4256E">
      <w:pPr>
        <w:spacing w:line="360" w:lineRule="auto"/>
      </w:pPr>
    </w:p>
    <w:p w14:paraId="642F5586" w14:textId="77777777" w:rsidR="00C4256E" w:rsidRDefault="00C4256E">
      <w:pPr>
        <w:spacing w:line="360" w:lineRule="auto"/>
      </w:pPr>
      <w:r>
        <w:rPr>
          <w:i/>
          <w:iCs/>
        </w:rPr>
        <w:t>9.1.2. Интервальные оценки линейной регрессионной модели</w:t>
      </w:r>
    </w:p>
    <w:p w14:paraId="06F0D9B6" w14:textId="77777777" w:rsidR="00C4256E" w:rsidRDefault="00C4256E">
      <w:pPr>
        <w:pStyle w:val="a3"/>
      </w:pPr>
      <w:r>
        <w:t>а) Привести формулы расчёта доверительных интервалов для параметров линейной регрессионной модел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5"/>
        <w:gridCol w:w="2053"/>
        <w:gridCol w:w="4860"/>
      </w:tblGrid>
      <w:tr w:rsidR="00C4256E" w14:paraId="5EFEA776" w14:textId="77777777">
        <w:tc>
          <w:tcPr>
            <w:tcW w:w="2375" w:type="dxa"/>
          </w:tcPr>
          <w:p w14:paraId="60DCE166" w14:textId="77777777" w:rsidR="00C4256E" w:rsidRDefault="00C4256E">
            <w:r>
              <w:t>Параметр</w:t>
            </w:r>
          </w:p>
        </w:tc>
        <w:tc>
          <w:tcPr>
            <w:tcW w:w="2053" w:type="dxa"/>
          </w:tcPr>
          <w:p w14:paraId="14BFEE6F" w14:textId="77777777" w:rsidR="00C4256E" w:rsidRDefault="00C4256E">
            <w:r>
              <w:t>Границы доверительного интервала</w:t>
            </w:r>
          </w:p>
        </w:tc>
        <w:tc>
          <w:tcPr>
            <w:tcW w:w="4860" w:type="dxa"/>
          </w:tcPr>
          <w:p w14:paraId="222ACCC7" w14:textId="77777777" w:rsidR="00C4256E" w:rsidRDefault="00C4256E">
            <w:r>
              <w:t>Формула расчета</w:t>
            </w:r>
          </w:p>
        </w:tc>
      </w:tr>
      <w:tr w:rsidR="00C4256E" w14:paraId="70E693B8" w14:textId="77777777">
        <w:trPr>
          <w:cantSplit/>
        </w:trPr>
        <w:tc>
          <w:tcPr>
            <w:tcW w:w="2375" w:type="dxa"/>
            <w:vMerge w:val="restart"/>
          </w:tcPr>
          <w:p w14:paraId="6A6B4A68" w14:textId="77777777"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2053" w:type="dxa"/>
          </w:tcPr>
          <w:p w14:paraId="3112713E" w14:textId="77777777" w:rsidR="00C4256E" w:rsidRDefault="00C4256E">
            <w:r>
              <w:t>Нижняя граница</w:t>
            </w:r>
          </w:p>
        </w:tc>
        <w:tc>
          <w:tcPr>
            <w:tcW w:w="4860" w:type="dxa"/>
          </w:tcPr>
          <w:p w14:paraId="2B8F1BDC" w14:textId="77777777" w:rsidR="00C4256E" w:rsidRDefault="00C4256E"/>
          <w:p w14:paraId="2C2C9393" w14:textId="6EA5E91B" w:rsidR="00C4256E" w:rsidRDefault="00000000"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(n-2)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ост</m:t>
                        </m:r>
                      </m:sub>
                    </m:sSub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nary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X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  <w:p w14:paraId="45264146" w14:textId="77777777" w:rsidR="00C4256E" w:rsidRDefault="00C4256E"/>
          <w:p w14:paraId="67A2F038" w14:textId="77777777" w:rsidR="00C4256E" w:rsidRDefault="00C4256E"/>
        </w:tc>
      </w:tr>
      <w:tr w:rsidR="00C4256E" w14:paraId="056B65A5" w14:textId="77777777">
        <w:trPr>
          <w:cantSplit/>
        </w:trPr>
        <w:tc>
          <w:tcPr>
            <w:tcW w:w="2375" w:type="dxa"/>
            <w:vMerge/>
          </w:tcPr>
          <w:p w14:paraId="58BDF1F4" w14:textId="77777777" w:rsidR="00C4256E" w:rsidRDefault="00C4256E"/>
        </w:tc>
        <w:tc>
          <w:tcPr>
            <w:tcW w:w="2053" w:type="dxa"/>
          </w:tcPr>
          <w:p w14:paraId="09F7FE14" w14:textId="77777777" w:rsidR="00C4256E" w:rsidRDefault="00C4256E">
            <w:r>
              <w:t>Верхняя граница</w:t>
            </w:r>
          </w:p>
        </w:tc>
        <w:tc>
          <w:tcPr>
            <w:tcW w:w="4860" w:type="dxa"/>
          </w:tcPr>
          <w:p w14:paraId="09DAEFFA" w14:textId="77777777" w:rsidR="00C4256E" w:rsidRDefault="00C4256E"/>
          <w:p w14:paraId="2F3511D4" w14:textId="78A3A93F" w:rsidR="00C4256E" w:rsidRDefault="00000000"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(n-2)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ост</m:t>
                        </m:r>
                      </m:sub>
                    </m:sSub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nary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X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  <w:p w14:paraId="21F9BAD9" w14:textId="77777777" w:rsidR="00C4256E" w:rsidRDefault="00C4256E"/>
          <w:p w14:paraId="0481DF97" w14:textId="77777777" w:rsidR="00C4256E" w:rsidRDefault="00C4256E"/>
        </w:tc>
      </w:tr>
      <w:tr w:rsidR="00C4256E" w14:paraId="372FE6E5" w14:textId="77777777">
        <w:trPr>
          <w:cantSplit/>
        </w:trPr>
        <w:tc>
          <w:tcPr>
            <w:tcW w:w="2375" w:type="dxa"/>
            <w:vMerge w:val="restart"/>
          </w:tcPr>
          <w:p w14:paraId="042730DA" w14:textId="77777777"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2053" w:type="dxa"/>
          </w:tcPr>
          <w:p w14:paraId="6E89E0BA" w14:textId="77777777" w:rsidR="00C4256E" w:rsidRDefault="00C4256E">
            <w:r>
              <w:t>Нижняя граница</w:t>
            </w:r>
          </w:p>
        </w:tc>
        <w:tc>
          <w:tcPr>
            <w:tcW w:w="4860" w:type="dxa"/>
          </w:tcPr>
          <w:p w14:paraId="3A7F2EFD" w14:textId="77777777" w:rsidR="00C4256E" w:rsidRDefault="00C4256E"/>
          <w:p w14:paraId="3C3A7DA5" w14:textId="4FF0BCFD" w:rsidR="00C4256E" w:rsidRDefault="00000000"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(n-2)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ост</m:t>
                        </m:r>
                      </m:sub>
                    </m:sSub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X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  <w:p w14:paraId="2AF305B3" w14:textId="77777777" w:rsidR="00C4256E" w:rsidRDefault="00C4256E"/>
          <w:p w14:paraId="482E66F0" w14:textId="77777777" w:rsidR="00C4256E" w:rsidRDefault="00C4256E"/>
        </w:tc>
      </w:tr>
      <w:tr w:rsidR="00C4256E" w14:paraId="129E8EE9" w14:textId="77777777">
        <w:trPr>
          <w:cantSplit/>
        </w:trPr>
        <w:tc>
          <w:tcPr>
            <w:tcW w:w="2375" w:type="dxa"/>
            <w:vMerge/>
          </w:tcPr>
          <w:p w14:paraId="43B9B3A3" w14:textId="77777777" w:rsidR="00C4256E" w:rsidRDefault="00C4256E"/>
        </w:tc>
        <w:tc>
          <w:tcPr>
            <w:tcW w:w="2053" w:type="dxa"/>
          </w:tcPr>
          <w:p w14:paraId="462D42E4" w14:textId="77777777" w:rsidR="00C4256E" w:rsidRDefault="00C4256E">
            <w:r>
              <w:t>Верхняя граница</w:t>
            </w:r>
          </w:p>
        </w:tc>
        <w:tc>
          <w:tcPr>
            <w:tcW w:w="4860" w:type="dxa"/>
          </w:tcPr>
          <w:p w14:paraId="516BF407" w14:textId="77777777" w:rsidR="00C4256E" w:rsidRDefault="00C4256E"/>
          <w:p w14:paraId="357D8A28" w14:textId="278CD6FF" w:rsidR="00C4256E" w:rsidRDefault="00000000"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>(n-2)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ост</m:t>
                        </m:r>
                      </m:sub>
                    </m:sSub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X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  <w:p w14:paraId="2C2A03AA" w14:textId="77777777" w:rsidR="00C4256E" w:rsidRDefault="00C4256E"/>
          <w:p w14:paraId="62DB5025" w14:textId="77777777" w:rsidR="00C4256E" w:rsidRDefault="00C4256E"/>
        </w:tc>
      </w:tr>
    </w:tbl>
    <w:p w14:paraId="67DD3099" w14:textId="77777777" w:rsidR="00C4256E" w:rsidRDefault="00C4256E">
      <w:pPr>
        <w:spacing w:line="360" w:lineRule="auto"/>
      </w:pPr>
    </w:p>
    <w:p w14:paraId="2B9E4103" w14:textId="77777777" w:rsidR="00C4256E" w:rsidRDefault="00C4256E">
      <w:pPr>
        <w:spacing w:line="360" w:lineRule="auto"/>
      </w:pPr>
    </w:p>
    <w:p w14:paraId="7130EB5A" w14:textId="77777777" w:rsidR="00C4256E" w:rsidRDefault="00C4256E">
      <w:pPr>
        <w:spacing w:line="360" w:lineRule="auto"/>
      </w:pPr>
    </w:p>
    <w:p w14:paraId="7CC1BEAC" w14:textId="77777777" w:rsidR="00C4256E" w:rsidRDefault="00C4256E">
      <w:pPr>
        <w:pStyle w:val="a3"/>
      </w:pPr>
      <w:r>
        <w:t>б) Рассчитать доверительные интервалы для параметров линейной регрессионной модел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69"/>
        <w:gridCol w:w="1834"/>
        <w:gridCol w:w="1586"/>
        <w:gridCol w:w="1585"/>
        <w:gridCol w:w="1585"/>
      </w:tblGrid>
      <w:tr w:rsidR="00C4256E" w14:paraId="3154BFBF" w14:textId="77777777">
        <w:tc>
          <w:tcPr>
            <w:tcW w:w="2069" w:type="dxa"/>
          </w:tcPr>
          <w:p w14:paraId="2FBCCABD" w14:textId="77777777" w:rsidR="00C4256E" w:rsidRDefault="00C4256E">
            <w:r>
              <w:t>Параметр</w:t>
            </w:r>
          </w:p>
        </w:tc>
        <w:tc>
          <w:tcPr>
            <w:tcW w:w="1834" w:type="dxa"/>
          </w:tcPr>
          <w:p w14:paraId="78BA910B" w14:textId="77777777" w:rsidR="00C4256E" w:rsidRDefault="00C4256E">
            <w:r>
              <w:t>Границы доверительного интервала</w:t>
            </w:r>
          </w:p>
        </w:tc>
        <w:tc>
          <w:tcPr>
            <w:tcW w:w="1586" w:type="dxa"/>
          </w:tcPr>
          <w:p w14:paraId="285B51C7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1</w:t>
            </w:r>
          </w:p>
        </w:tc>
        <w:tc>
          <w:tcPr>
            <w:tcW w:w="1585" w:type="dxa"/>
          </w:tcPr>
          <w:p w14:paraId="525CFFA8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05</w:t>
            </w:r>
          </w:p>
        </w:tc>
        <w:tc>
          <w:tcPr>
            <w:tcW w:w="1585" w:type="dxa"/>
          </w:tcPr>
          <w:p w14:paraId="54C8AAFE" w14:textId="77777777" w:rsidR="00C4256E" w:rsidRDefault="00C4256E">
            <w:r>
              <w:rPr>
                <w:lang w:val="en-US"/>
              </w:rPr>
              <w:sym w:font="Symbol" w:char="F061"/>
            </w:r>
            <w:r>
              <w:t xml:space="preserve"> = 0.1</w:t>
            </w:r>
          </w:p>
        </w:tc>
      </w:tr>
      <w:tr w:rsidR="00C4256E" w14:paraId="23C9E354" w14:textId="77777777">
        <w:trPr>
          <w:cantSplit/>
        </w:trPr>
        <w:tc>
          <w:tcPr>
            <w:tcW w:w="2069" w:type="dxa"/>
            <w:vMerge w:val="restart"/>
          </w:tcPr>
          <w:p w14:paraId="1B4CC454" w14:textId="77777777" w:rsidR="00C4256E" w:rsidRDefault="00C4256E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1834" w:type="dxa"/>
          </w:tcPr>
          <w:p w14:paraId="6B1477FF" w14:textId="77777777" w:rsidR="00C4256E" w:rsidRDefault="00C4256E">
            <w:r>
              <w:t>Нижняя граница</w:t>
            </w:r>
          </w:p>
        </w:tc>
        <w:tc>
          <w:tcPr>
            <w:tcW w:w="1586" w:type="dxa"/>
          </w:tcPr>
          <w:p w14:paraId="0B4C554B" w14:textId="07F7F824" w:rsidR="00C4256E" w:rsidRPr="0019125C" w:rsidRDefault="0019125C">
            <w:pPr>
              <w:rPr>
                <w:lang w:val="en-US"/>
              </w:rPr>
            </w:pPr>
            <w:r>
              <w:rPr>
                <w:lang w:val="en-US"/>
              </w:rPr>
              <w:t>125</w:t>
            </w:r>
          </w:p>
        </w:tc>
        <w:tc>
          <w:tcPr>
            <w:tcW w:w="1585" w:type="dxa"/>
          </w:tcPr>
          <w:p w14:paraId="0A70E834" w14:textId="3385C3C2" w:rsidR="00C4256E" w:rsidRPr="00BD31D9" w:rsidRDefault="00BD31D9">
            <w:pPr>
              <w:rPr>
                <w:lang w:val="en-US"/>
              </w:rPr>
            </w:pPr>
            <w:r>
              <w:rPr>
                <w:lang w:val="en-US"/>
              </w:rPr>
              <w:t>143</w:t>
            </w:r>
          </w:p>
        </w:tc>
        <w:tc>
          <w:tcPr>
            <w:tcW w:w="1585" w:type="dxa"/>
          </w:tcPr>
          <w:p w14:paraId="2888D115" w14:textId="68AA0864" w:rsidR="00C4256E" w:rsidRPr="00504B37" w:rsidRDefault="00504B37">
            <w:pPr>
              <w:rPr>
                <w:lang w:val="en-US"/>
              </w:rPr>
            </w:pPr>
            <w:r>
              <w:rPr>
                <w:lang w:val="en-US"/>
              </w:rPr>
              <w:t>153</w:t>
            </w:r>
          </w:p>
        </w:tc>
      </w:tr>
      <w:tr w:rsidR="00C4256E" w14:paraId="0D210D20" w14:textId="77777777">
        <w:trPr>
          <w:cantSplit/>
        </w:trPr>
        <w:tc>
          <w:tcPr>
            <w:tcW w:w="2069" w:type="dxa"/>
            <w:vMerge/>
          </w:tcPr>
          <w:p w14:paraId="1322D90C" w14:textId="77777777" w:rsidR="00C4256E" w:rsidRDefault="00C4256E"/>
        </w:tc>
        <w:tc>
          <w:tcPr>
            <w:tcW w:w="1834" w:type="dxa"/>
          </w:tcPr>
          <w:p w14:paraId="3AED586F" w14:textId="77777777" w:rsidR="00C4256E" w:rsidRDefault="00C4256E">
            <w:r>
              <w:t>Верхняя граница</w:t>
            </w:r>
          </w:p>
        </w:tc>
        <w:tc>
          <w:tcPr>
            <w:tcW w:w="1586" w:type="dxa"/>
          </w:tcPr>
          <w:p w14:paraId="3E666135" w14:textId="42136D64" w:rsidR="00C4256E" w:rsidRPr="00FE54FE" w:rsidRDefault="00FE54FE">
            <w:pPr>
              <w:rPr>
                <w:lang w:val="en-US"/>
              </w:rPr>
            </w:pPr>
            <w:r>
              <w:rPr>
                <w:lang w:val="en-US"/>
              </w:rPr>
              <w:t>276</w:t>
            </w:r>
          </w:p>
        </w:tc>
        <w:tc>
          <w:tcPr>
            <w:tcW w:w="1585" w:type="dxa"/>
          </w:tcPr>
          <w:p w14:paraId="78AC01A5" w14:textId="5E7C6C80" w:rsidR="00C4256E" w:rsidRPr="00FC75F9" w:rsidRDefault="00FC75F9">
            <w:pPr>
              <w:rPr>
                <w:lang w:val="en-US"/>
              </w:rPr>
            </w:pPr>
            <w:r>
              <w:rPr>
                <w:lang w:val="en-US"/>
              </w:rPr>
              <w:t>258</w:t>
            </w:r>
          </w:p>
        </w:tc>
        <w:tc>
          <w:tcPr>
            <w:tcW w:w="1585" w:type="dxa"/>
          </w:tcPr>
          <w:p w14:paraId="79C81D82" w14:textId="17A166F0" w:rsidR="00C4256E" w:rsidRPr="00C939EB" w:rsidRDefault="00C939EB">
            <w:pPr>
              <w:rPr>
                <w:lang w:val="en-US"/>
              </w:rPr>
            </w:pPr>
            <w:r>
              <w:rPr>
                <w:lang w:val="en-US"/>
              </w:rPr>
              <w:t>249</w:t>
            </w:r>
          </w:p>
        </w:tc>
      </w:tr>
      <w:tr w:rsidR="00C4256E" w14:paraId="38DF95B4" w14:textId="77777777">
        <w:trPr>
          <w:cantSplit/>
        </w:trPr>
        <w:tc>
          <w:tcPr>
            <w:tcW w:w="2069" w:type="dxa"/>
            <w:vMerge w:val="restart"/>
          </w:tcPr>
          <w:p w14:paraId="480132B5" w14:textId="77777777" w:rsidR="00C4256E" w:rsidRDefault="00C4256E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1834" w:type="dxa"/>
          </w:tcPr>
          <w:p w14:paraId="7103186D" w14:textId="77777777" w:rsidR="00C4256E" w:rsidRDefault="00C4256E">
            <w:r>
              <w:t>Нижняя граница</w:t>
            </w:r>
          </w:p>
        </w:tc>
        <w:tc>
          <w:tcPr>
            <w:tcW w:w="1586" w:type="dxa"/>
          </w:tcPr>
          <w:p w14:paraId="1ECD032A" w14:textId="44E1D1E1" w:rsidR="00C4256E" w:rsidRPr="00807431" w:rsidRDefault="00807431">
            <w:pPr>
              <w:rPr>
                <w:lang w:val="en-US"/>
              </w:rPr>
            </w:pPr>
            <w:r>
              <w:rPr>
                <w:lang w:val="en-US"/>
              </w:rPr>
              <w:t>-0.</w:t>
            </w:r>
            <w:r w:rsidR="00B82E33">
              <w:rPr>
                <w:lang w:val="en-US"/>
              </w:rPr>
              <w:t>045</w:t>
            </w:r>
          </w:p>
        </w:tc>
        <w:tc>
          <w:tcPr>
            <w:tcW w:w="1585" w:type="dxa"/>
          </w:tcPr>
          <w:p w14:paraId="39FF1596" w14:textId="597494A3" w:rsidR="00C4256E" w:rsidRPr="00542ED1" w:rsidRDefault="00542ED1">
            <w:pPr>
              <w:rPr>
                <w:lang w:val="en-US"/>
              </w:rPr>
            </w:pPr>
            <w:r>
              <w:rPr>
                <w:lang w:val="en-US"/>
              </w:rPr>
              <w:t>-0.0</w:t>
            </w:r>
            <w:r w:rsidR="00A6298A">
              <w:rPr>
                <w:lang w:val="en-US"/>
              </w:rPr>
              <w:t>36</w:t>
            </w:r>
          </w:p>
        </w:tc>
        <w:tc>
          <w:tcPr>
            <w:tcW w:w="1585" w:type="dxa"/>
          </w:tcPr>
          <w:p w14:paraId="09EBDF3B" w14:textId="444A896E" w:rsidR="00C4256E" w:rsidRPr="00B55E0F" w:rsidRDefault="00B55E0F">
            <w:pPr>
              <w:rPr>
                <w:lang w:val="en-US"/>
              </w:rPr>
            </w:pPr>
            <w:r>
              <w:rPr>
                <w:lang w:val="en-US"/>
              </w:rPr>
              <w:t>-0.031</w:t>
            </w:r>
          </w:p>
        </w:tc>
      </w:tr>
      <w:tr w:rsidR="00C4256E" w14:paraId="46BC9444" w14:textId="77777777">
        <w:trPr>
          <w:cantSplit/>
        </w:trPr>
        <w:tc>
          <w:tcPr>
            <w:tcW w:w="2069" w:type="dxa"/>
            <w:vMerge/>
          </w:tcPr>
          <w:p w14:paraId="747EE7DD" w14:textId="77777777" w:rsidR="00C4256E" w:rsidRDefault="00C4256E"/>
        </w:tc>
        <w:tc>
          <w:tcPr>
            <w:tcW w:w="1834" w:type="dxa"/>
          </w:tcPr>
          <w:p w14:paraId="43920272" w14:textId="77777777" w:rsidR="00C4256E" w:rsidRDefault="00C4256E">
            <w:r>
              <w:t>Верхняя граница</w:t>
            </w:r>
          </w:p>
        </w:tc>
        <w:tc>
          <w:tcPr>
            <w:tcW w:w="1586" w:type="dxa"/>
          </w:tcPr>
          <w:p w14:paraId="53749E50" w14:textId="0042189C" w:rsidR="00C4256E" w:rsidRPr="00B82E33" w:rsidRDefault="00B82E33">
            <w:pPr>
              <w:rPr>
                <w:lang w:val="en-US"/>
              </w:rPr>
            </w:pPr>
            <w:r>
              <w:rPr>
                <w:lang w:val="en-US"/>
              </w:rPr>
              <w:t>0.033</w:t>
            </w:r>
          </w:p>
        </w:tc>
        <w:tc>
          <w:tcPr>
            <w:tcW w:w="1585" w:type="dxa"/>
          </w:tcPr>
          <w:p w14:paraId="3BEA472B" w14:textId="7A047CFC" w:rsidR="00C4256E" w:rsidRPr="00A6298A" w:rsidRDefault="00A6298A">
            <w:pPr>
              <w:rPr>
                <w:lang w:val="en-US"/>
              </w:rPr>
            </w:pPr>
            <w:r>
              <w:rPr>
                <w:lang w:val="en-US"/>
              </w:rPr>
              <w:t>0.024</w:t>
            </w:r>
          </w:p>
        </w:tc>
        <w:tc>
          <w:tcPr>
            <w:tcW w:w="1585" w:type="dxa"/>
          </w:tcPr>
          <w:p w14:paraId="25B909E0" w14:textId="6EBFBF26" w:rsidR="00C4256E" w:rsidRPr="0068295D" w:rsidRDefault="00890585">
            <w:r>
              <w:rPr>
                <w:lang w:val="en-US"/>
              </w:rPr>
              <w:t>0.019</w:t>
            </w:r>
          </w:p>
        </w:tc>
      </w:tr>
    </w:tbl>
    <w:p w14:paraId="4B90CFE4" w14:textId="77777777" w:rsidR="00C4256E" w:rsidRDefault="00C4256E">
      <w:pPr>
        <w:spacing w:line="360" w:lineRule="auto"/>
      </w:pPr>
    </w:p>
    <w:p w14:paraId="0D8439D8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в) Привести формулы расчёта доверительного интервала для значений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5760"/>
      </w:tblGrid>
      <w:tr w:rsidR="00C4256E" w14:paraId="2AD5FFD2" w14:textId="77777777">
        <w:tc>
          <w:tcPr>
            <w:tcW w:w="2988" w:type="dxa"/>
          </w:tcPr>
          <w:p w14:paraId="24ABC90B" w14:textId="77777777" w:rsidR="00C4256E" w:rsidRDefault="00C4256E">
            <w:r>
              <w:t>Границы доверительного интервала</w:t>
            </w:r>
          </w:p>
        </w:tc>
        <w:tc>
          <w:tcPr>
            <w:tcW w:w="5760" w:type="dxa"/>
          </w:tcPr>
          <w:p w14:paraId="6D4C7FF6" w14:textId="77777777" w:rsidR="00C4256E" w:rsidRDefault="00C4256E">
            <w:r>
              <w:t>Формула расчета</w:t>
            </w:r>
          </w:p>
        </w:tc>
      </w:tr>
      <w:tr w:rsidR="00C4256E" w14:paraId="55C6CE6B" w14:textId="77777777">
        <w:tc>
          <w:tcPr>
            <w:tcW w:w="2988" w:type="dxa"/>
          </w:tcPr>
          <w:p w14:paraId="6EC3F414" w14:textId="77777777" w:rsidR="00C4256E" w:rsidRDefault="00C4256E">
            <w:r>
              <w:t xml:space="preserve">Нижняя граница </w:t>
            </w:r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low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14:paraId="6E778678" w14:textId="77777777" w:rsidR="00C4256E" w:rsidRDefault="00C4256E"/>
          <w:p w14:paraId="7A6E9650" w14:textId="6C02B0D6" w:rsidR="00C4256E" w:rsidRDefault="00000000" w:rsidP="009B01A5">
            <w:pPr>
              <w:jc w:val="center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eastAsia="Cambria Math" w:hAnsi="Cambria Math" w:cs="Cambria Math"/>
                      </w:rPr>
                    </m:ctrlPr>
                  </m:acc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</m:acc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e>
                </m:d>
                <m:r>
                  <w:rPr>
                    <w:rFonts w:ascii="Cambria Math" w:eastAsia="Cambria Math" w:hAnsi="Cambria Math" w:cs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n-2</m:t>
                    </m:r>
                  </m:e>
                </m:d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ост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n</m:t>
                            </m:r>
                          </m:den>
                        </m:f>
                        <m:r>
                          <w:rPr>
                            <w:rFonts w:ascii="Cambria Math" w:eastAsia="Cambria Math" w:hAnsi="Cambria Math" w:cs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mbria Math" w:hAnsi="Cambria Math" w:cs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</w:rPr>
                                      <m:t>x-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eastAsia="Cambria Math" w:hAnsi="Cambria Math" w:cs="Cambria Math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</w:rPr>
                                      <m:t>D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X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rad>
              </m:oMath>
            </m:oMathPara>
          </w:p>
          <w:p w14:paraId="7F896A7A" w14:textId="77777777" w:rsidR="00C4256E" w:rsidRDefault="00C4256E"/>
        </w:tc>
      </w:tr>
      <w:tr w:rsidR="00C4256E" w14:paraId="2B9A4991" w14:textId="77777777">
        <w:tc>
          <w:tcPr>
            <w:tcW w:w="2988" w:type="dxa"/>
          </w:tcPr>
          <w:p w14:paraId="46E9C1B4" w14:textId="77777777" w:rsidR="00C4256E" w:rsidRDefault="00C4256E">
            <w:r>
              <w:t xml:space="preserve">Верхняя граница </w:t>
            </w:r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high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14:paraId="10B8E046" w14:textId="77777777" w:rsidR="00C4256E" w:rsidRDefault="00C4256E"/>
          <w:p w14:paraId="1F8094A7" w14:textId="59038DE4" w:rsidR="00C4256E" w:rsidRDefault="00000000" w:rsidP="00135CFF">
            <w:pPr>
              <w:jc w:val="center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eastAsia="Cambria Math" w:hAnsi="Cambria Math" w:cs="Cambria Math"/>
                      </w:rPr>
                    </m:ctrlPr>
                  </m:acc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</m:acc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e>
                </m:d>
                <m:r>
                  <w:rPr>
                    <w:rFonts w:ascii="Cambria Math" w:eastAsia="Cambria Math" w:hAnsi="Cambria Math" w:cs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n-2</m:t>
                    </m:r>
                  </m:e>
                </m:d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ост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n</m:t>
                            </m:r>
                          </m:den>
                        </m:f>
                        <m:r>
                          <w:rPr>
                            <w:rFonts w:ascii="Cambria Math" w:eastAsia="Cambria Math" w:hAnsi="Cambria Math" w:cs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mbria Math" w:hAnsi="Cambria Math" w:cs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</w:rPr>
                                      <m:t>x-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eastAsia="Cambria Math" w:hAnsi="Cambria Math" w:cs="Cambria Math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</w:rPr>
                                      <m:t>D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X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rad>
              </m:oMath>
            </m:oMathPara>
          </w:p>
          <w:p w14:paraId="22D39F7D" w14:textId="77777777" w:rsidR="00C4256E" w:rsidRDefault="00C4256E"/>
        </w:tc>
      </w:tr>
    </w:tbl>
    <w:p w14:paraId="5904FA45" w14:textId="77777777" w:rsidR="00C4256E" w:rsidRDefault="00C4256E">
      <w:pPr>
        <w:spacing w:line="360" w:lineRule="auto"/>
      </w:pPr>
    </w:p>
    <w:p w14:paraId="2F02048E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г) Построить диаграмму рассеяния признаков 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 и </w:t>
      </w:r>
      <w:r>
        <w:rPr>
          <w:i/>
          <w:iCs/>
          <w:lang w:val="en-US"/>
        </w:rPr>
        <w:t>y</w:t>
      </w:r>
      <w:r>
        <w:t xml:space="preserve">. </w:t>
      </w:r>
      <w:r>
        <w:rPr>
          <w:i/>
          <w:iCs/>
        </w:rPr>
        <w:t xml:space="preserve">Нанести на диаграмму функцию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, а также нижние и верхние границы линии регрессии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low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и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high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на уровне значимости </w:t>
      </w:r>
      <w:r>
        <w:rPr>
          <w:i/>
          <w:iCs/>
          <w:lang w:val="en-US"/>
        </w:rPr>
        <w:sym w:font="Symbol" w:char="F061"/>
      </w:r>
      <w:r>
        <w:rPr>
          <w:i/>
          <w:iCs/>
        </w:rPr>
        <w:t xml:space="preserve"> = 0.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14:paraId="67B3369F" w14:textId="77777777">
        <w:trPr>
          <w:trHeight w:val="5145"/>
        </w:trPr>
        <w:tc>
          <w:tcPr>
            <w:tcW w:w="9290" w:type="dxa"/>
          </w:tcPr>
          <w:p w14:paraId="7B758D1B" w14:textId="2EEE2B3D" w:rsidR="00C4256E" w:rsidRDefault="0019125A">
            <w:pPr>
              <w:spacing w:line="360" w:lineRule="auto"/>
            </w:pPr>
            <w:r>
              <w:rPr>
                <w:noProof/>
              </w:rPr>
              <w:drawing>
                <wp:inline distT="0" distB="0" distL="0" distR="0" wp14:anchorId="15A94BB3" wp14:editId="03FF3B51">
                  <wp:extent cx="4624080" cy="3009900"/>
                  <wp:effectExtent l="0" t="0" r="508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072" cy="301314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1436EAA" w14:textId="77777777" w:rsidR="00C4256E" w:rsidRDefault="00C4256E">
      <w:pPr>
        <w:spacing w:line="360" w:lineRule="auto"/>
      </w:pPr>
    </w:p>
    <w:p w14:paraId="72F96817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д) Построить график остатков </w:t>
      </w:r>
      <w:r>
        <w:rPr>
          <w:i/>
          <w:iCs/>
          <w:position w:val="-10"/>
          <w:lang w:val="en-US"/>
        </w:rPr>
        <w:object w:dxaOrig="1520" w:dyaOrig="320" w14:anchorId="649192BF">
          <v:shape id="_x0000_i1041" type="#_x0000_t75" style="width:76.2pt;height:16.2pt" o:ole="">
            <v:imagedata r:id="rId44" o:title=""/>
          </v:shape>
          <o:OLEObject Type="Embed" ProgID="Equation.DSMT4" ShapeID="_x0000_i1041" DrawAspect="Content" ObjectID="_1733158117" r:id="rId45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14:paraId="5EFEA493" w14:textId="77777777">
        <w:trPr>
          <w:trHeight w:val="3854"/>
        </w:trPr>
        <w:tc>
          <w:tcPr>
            <w:tcW w:w="9290" w:type="dxa"/>
          </w:tcPr>
          <w:p w14:paraId="651B2F9E" w14:textId="55F97C3B" w:rsidR="00C4256E" w:rsidRDefault="00BC264D">
            <w:pPr>
              <w:spacing w:line="360" w:lineRule="auto"/>
            </w:pPr>
            <w:r>
              <w:rPr>
                <w:noProof/>
              </w:rPr>
              <w:drawing>
                <wp:inline distT="0" distB="0" distL="0" distR="0" wp14:anchorId="6A28AD77" wp14:editId="5DA9CBBA">
                  <wp:extent cx="3648075" cy="2362200"/>
                  <wp:effectExtent l="0" t="0" r="952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8075" cy="2362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9FC95FC" w14:textId="77777777" w:rsidR="00C4256E" w:rsidRDefault="00C4256E">
      <w:pPr>
        <w:spacing w:line="360" w:lineRule="auto"/>
      </w:pPr>
    </w:p>
    <w:p w14:paraId="1A12C4AF" w14:textId="77777777" w:rsidR="00C4256E" w:rsidRDefault="00C4256E">
      <w:pPr>
        <w:spacing w:line="360" w:lineRule="auto"/>
      </w:pPr>
      <w:r>
        <w:rPr>
          <w:i/>
          <w:iCs/>
        </w:rPr>
        <w:t>9.1.3. Проверка значимости линейной регрессионной модели</w:t>
      </w:r>
    </w:p>
    <w:p w14:paraId="5D1022C6" w14:textId="77777777"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060" w:dyaOrig="720" w14:anchorId="3FB79283">
          <v:shape id="_x0000_i1042" type="#_x0000_t75" style="width:52.8pt;height:36pt" o:ole="">
            <v:imagedata r:id="rId47" o:title=""/>
          </v:shape>
          <o:OLEObject Type="Embed" ProgID="Equation.DSMT4" ShapeID="_x0000_i1042" DrawAspect="Content" ObjectID="_1733158118" r:id="rId48"/>
        </w:object>
      </w:r>
    </w:p>
    <w:p w14:paraId="4F12DE6B" w14:textId="77777777" w:rsidR="00C4256E" w:rsidRDefault="00C4256E">
      <w:pPr>
        <w:spacing w:line="360" w:lineRule="auto"/>
      </w:pPr>
    </w:p>
    <w:p w14:paraId="21EB9C91" w14:textId="77777777" w:rsidR="00C4256E" w:rsidRDefault="00C4256E">
      <w:pPr>
        <w:pStyle w:val="a3"/>
      </w:pPr>
      <w:r>
        <w:t>а) Указать формулы расчёта показателей, используемых при проверке значимости линейной регрессионной модел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C4256E" w14:paraId="73DF1611" w14:textId="77777777">
        <w:tc>
          <w:tcPr>
            <w:tcW w:w="4248" w:type="dxa"/>
          </w:tcPr>
          <w:p w14:paraId="66E23D84" w14:textId="77777777" w:rsidR="00C4256E" w:rsidRDefault="00C4256E"/>
        </w:tc>
        <w:tc>
          <w:tcPr>
            <w:tcW w:w="2700" w:type="dxa"/>
          </w:tcPr>
          <w:p w14:paraId="105EDECD" w14:textId="77777777" w:rsidR="00C4256E" w:rsidRDefault="00C4256E">
            <w:r>
              <w:t>Выражение</w:t>
            </w:r>
          </w:p>
        </w:tc>
        <w:tc>
          <w:tcPr>
            <w:tcW w:w="2623" w:type="dxa"/>
          </w:tcPr>
          <w:p w14:paraId="22961CE4" w14:textId="77777777" w:rsidR="00C4256E" w:rsidRDefault="00C4256E">
            <w:r>
              <w:t>Пояснение использованных обозначений</w:t>
            </w:r>
          </w:p>
        </w:tc>
      </w:tr>
      <w:tr w:rsidR="00C4256E" w14:paraId="02DAC054" w14:textId="77777777">
        <w:tc>
          <w:tcPr>
            <w:tcW w:w="4248" w:type="dxa"/>
          </w:tcPr>
          <w:p w14:paraId="505E6FB4" w14:textId="77777777" w:rsidR="00C4256E" w:rsidRDefault="00C4256E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14:paraId="51F02B06" w14:textId="77777777" w:rsidR="00C4256E" w:rsidRDefault="00C4256E"/>
          <w:p w14:paraId="05AF6ED5" w14:textId="5B28725F" w:rsidR="00C4256E" w:rsidRDefault="007E7B04" w:rsidP="007E7B04">
            <w:pPr>
              <w:jc w:val="center"/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Z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(1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="Cambria Math" w:hAnsi="Cambria Math" w:cs="Cambria Math"/>
                      </w:rPr>
                      <m:t>)/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-2</m:t>
                        </m:r>
                      </m:e>
                    </m:d>
                  </m:den>
                </m:f>
              </m:oMath>
            </m:oMathPara>
          </w:p>
          <w:p w14:paraId="363B9934" w14:textId="77777777" w:rsidR="00C4256E" w:rsidRDefault="00C4256E"/>
          <w:p w14:paraId="27711FBB" w14:textId="77777777" w:rsidR="00C4256E" w:rsidRDefault="00C4256E"/>
        </w:tc>
        <w:tc>
          <w:tcPr>
            <w:tcW w:w="2623" w:type="dxa"/>
          </w:tcPr>
          <w:p w14:paraId="39DB197B" w14:textId="77777777" w:rsidR="00C4256E" w:rsidRDefault="00C4256E"/>
          <w:p w14:paraId="256D67A4" w14:textId="77777777" w:rsidR="00C4256E" w:rsidRDefault="00C4256E"/>
          <w:p w14:paraId="712DBDE4" w14:textId="77777777" w:rsidR="00C4256E" w:rsidRDefault="00C4256E"/>
        </w:tc>
      </w:tr>
      <w:tr w:rsidR="00C4256E" w14:paraId="797FD77A" w14:textId="77777777">
        <w:tc>
          <w:tcPr>
            <w:tcW w:w="4248" w:type="dxa"/>
          </w:tcPr>
          <w:p w14:paraId="1D110A98" w14:textId="77777777" w:rsidR="00C4256E" w:rsidRDefault="00C4256E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14:paraId="4E6268BE" w14:textId="77777777" w:rsidR="00C4256E" w:rsidRDefault="00C4256E"/>
          <w:p w14:paraId="31D025EA" w14:textId="30590E20" w:rsidR="005C130E" w:rsidRDefault="005C130E">
            <m:oMathPara>
              <m:oMath>
                <m:r>
                  <w:rPr>
                    <w:rFonts w:ascii="Cambria Math" w:eastAsia="Cambria Math" w:hAnsi="Cambria Math" w:cs="Cambria Math"/>
                  </w:rPr>
                  <m:t>f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1,n-2</m:t>
                    </m:r>
                  </m:e>
                </m:d>
              </m:oMath>
            </m:oMathPara>
          </w:p>
        </w:tc>
        <w:tc>
          <w:tcPr>
            <w:tcW w:w="2623" w:type="dxa"/>
          </w:tcPr>
          <w:p w14:paraId="194B516F" w14:textId="77777777" w:rsidR="00C4256E" w:rsidRDefault="00C4256E"/>
        </w:tc>
      </w:tr>
      <w:tr w:rsidR="00C4256E" w14:paraId="6A577FDC" w14:textId="77777777">
        <w:tc>
          <w:tcPr>
            <w:tcW w:w="4248" w:type="dxa"/>
          </w:tcPr>
          <w:p w14:paraId="387A6074" w14:textId="77777777" w:rsidR="00C4256E" w:rsidRDefault="00C4256E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14:paraId="49D302CE" w14:textId="77777777" w:rsidR="00C4256E" w:rsidRDefault="00C4256E"/>
          <w:p w14:paraId="3F1F694F" w14:textId="23DE845B" w:rsidR="00C4256E" w:rsidRPr="006665B0" w:rsidRDefault="00000000" w:rsidP="006665B0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α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1,n-2</m:t>
                    </m:r>
                  </m:e>
                </m:d>
              </m:oMath>
            </m:oMathPara>
          </w:p>
          <w:p w14:paraId="3317D8B0" w14:textId="77777777" w:rsidR="00C4256E" w:rsidRDefault="00C4256E"/>
        </w:tc>
        <w:tc>
          <w:tcPr>
            <w:tcW w:w="2623" w:type="dxa"/>
          </w:tcPr>
          <w:p w14:paraId="34E09B60" w14:textId="77777777" w:rsidR="00C4256E" w:rsidRDefault="00C4256E"/>
          <w:p w14:paraId="27B577A3" w14:textId="77777777" w:rsidR="00C4256E" w:rsidRDefault="00C4256E"/>
          <w:p w14:paraId="77BB5FCF" w14:textId="77777777" w:rsidR="00C4256E" w:rsidRDefault="00C4256E"/>
        </w:tc>
      </w:tr>
      <w:tr w:rsidR="00C4256E" w14:paraId="00AECD2D" w14:textId="77777777">
        <w:tc>
          <w:tcPr>
            <w:tcW w:w="4248" w:type="dxa"/>
          </w:tcPr>
          <w:p w14:paraId="39D0F7E9" w14:textId="77777777" w:rsidR="00C4256E" w:rsidRDefault="00C4256E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14:paraId="20C36915" w14:textId="77777777" w:rsidR="00C4256E" w:rsidRDefault="00C4256E"/>
          <w:p w14:paraId="03A31064" w14:textId="0C9F14E3" w:rsidR="00C4256E" w:rsidRDefault="006405E4" w:rsidP="006405E4">
            <w:pPr>
              <w:jc w:val="center"/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1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Z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z</m:t>
                    </m:r>
                  </m:e>
                </m:d>
              </m:oMath>
            </m:oMathPara>
          </w:p>
          <w:p w14:paraId="21B883ED" w14:textId="77777777" w:rsidR="00C4256E" w:rsidRDefault="00C4256E"/>
        </w:tc>
        <w:tc>
          <w:tcPr>
            <w:tcW w:w="2623" w:type="dxa"/>
          </w:tcPr>
          <w:p w14:paraId="3EA9EC65" w14:textId="77777777" w:rsidR="00C4256E" w:rsidRDefault="00C4256E"/>
          <w:p w14:paraId="17DEBB9B" w14:textId="77777777" w:rsidR="00C4256E" w:rsidRDefault="00C4256E"/>
          <w:p w14:paraId="56CFE5C6" w14:textId="77777777" w:rsidR="00C4256E" w:rsidRDefault="00C4256E"/>
        </w:tc>
      </w:tr>
    </w:tbl>
    <w:p w14:paraId="4D01EE92" w14:textId="77777777" w:rsidR="00C4256E" w:rsidRDefault="00C4256E">
      <w:pPr>
        <w:spacing w:line="360" w:lineRule="auto"/>
      </w:pPr>
    </w:p>
    <w:p w14:paraId="5E2A2BDC" w14:textId="77777777" w:rsidR="00C4256E" w:rsidRDefault="00C4256E">
      <w:pPr>
        <w:pStyle w:val="2"/>
        <w:spacing w:line="360" w:lineRule="auto"/>
      </w:pPr>
      <w:r>
        <w:t>б) Проверить значимость линейной регрессионной модел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 w14:paraId="41CA2456" w14:textId="77777777">
        <w:tc>
          <w:tcPr>
            <w:tcW w:w="1440" w:type="dxa"/>
          </w:tcPr>
          <w:p w14:paraId="12E16D8B" w14:textId="77777777"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14:paraId="6D342012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03BF43AF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5B944ED7" w14:textId="77777777"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14:paraId="63A165C5" w14:textId="77777777" w:rsidR="00C4256E" w:rsidRDefault="00C4256E">
            <w:r>
              <w:t>Вывод</w:t>
            </w:r>
          </w:p>
        </w:tc>
      </w:tr>
      <w:tr w:rsidR="00997284" w14:paraId="4021E6BC" w14:textId="77777777">
        <w:trPr>
          <w:cantSplit/>
        </w:trPr>
        <w:tc>
          <w:tcPr>
            <w:tcW w:w="1440" w:type="dxa"/>
          </w:tcPr>
          <w:p w14:paraId="02E0D50E" w14:textId="77777777" w:rsidR="00997284" w:rsidRDefault="00997284" w:rsidP="00997284">
            <w:r>
              <w:t>0.01</w:t>
            </w:r>
          </w:p>
        </w:tc>
        <w:tc>
          <w:tcPr>
            <w:tcW w:w="2365" w:type="dxa"/>
            <w:vMerge w:val="restart"/>
          </w:tcPr>
          <w:p w14:paraId="3EF0BC24" w14:textId="77777777" w:rsidR="00997284" w:rsidRDefault="00997284" w:rsidP="00997284"/>
          <w:p w14:paraId="065A3D73" w14:textId="2594EE30" w:rsidR="00997284" w:rsidRPr="005B0294" w:rsidRDefault="00997284" w:rsidP="00997284">
            <w:pPr>
              <w:rPr>
                <w:lang w:val="en-US"/>
              </w:rPr>
            </w:pPr>
            <w:r>
              <w:rPr>
                <w:lang w:val="en-US"/>
              </w:rPr>
              <w:t>0.15</w:t>
            </w:r>
          </w:p>
        </w:tc>
        <w:tc>
          <w:tcPr>
            <w:tcW w:w="1080" w:type="dxa"/>
            <w:vMerge w:val="restart"/>
          </w:tcPr>
          <w:p w14:paraId="6CFAB3C6" w14:textId="77777777" w:rsidR="00997284" w:rsidRDefault="00997284" w:rsidP="00997284">
            <w:pPr>
              <w:rPr>
                <w:i/>
              </w:rPr>
            </w:pPr>
          </w:p>
          <w:p w14:paraId="4EF42392" w14:textId="59A5CC22" w:rsidR="00997284" w:rsidRPr="00347F53" w:rsidRDefault="00997284" w:rsidP="00997284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.69</w:t>
            </w:r>
          </w:p>
        </w:tc>
        <w:tc>
          <w:tcPr>
            <w:tcW w:w="1983" w:type="dxa"/>
          </w:tcPr>
          <w:p w14:paraId="07056AC1" w14:textId="3B16F451" w:rsidR="00997284" w:rsidRDefault="00000000" w:rsidP="00997284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принима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75DD26AE" w14:textId="259FE817" w:rsidR="00997284" w:rsidRDefault="00000000" w:rsidP="00997284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0</m:t>
                </m:r>
              </m:oMath>
            </m:oMathPara>
          </w:p>
        </w:tc>
      </w:tr>
      <w:tr w:rsidR="00821690" w14:paraId="44809CC8" w14:textId="77777777">
        <w:trPr>
          <w:cantSplit/>
        </w:trPr>
        <w:tc>
          <w:tcPr>
            <w:tcW w:w="1440" w:type="dxa"/>
          </w:tcPr>
          <w:p w14:paraId="6F9D8825" w14:textId="77777777" w:rsidR="00821690" w:rsidRDefault="00821690" w:rsidP="00821690">
            <w:r>
              <w:t>0.05</w:t>
            </w:r>
          </w:p>
        </w:tc>
        <w:tc>
          <w:tcPr>
            <w:tcW w:w="2365" w:type="dxa"/>
            <w:vMerge/>
          </w:tcPr>
          <w:p w14:paraId="097CE915" w14:textId="77777777" w:rsidR="00821690" w:rsidRDefault="00821690" w:rsidP="00821690"/>
        </w:tc>
        <w:tc>
          <w:tcPr>
            <w:tcW w:w="1080" w:type="dxa"/>
            <w:vMerge/>
          </w:tcPr>
          <w:p w14:paraId="18068500" w14:textId="77777777" w:rsidR="00821690" w:rsidRDefault="00821690" w:rsidP="00821690">
            <w:pPr>
              <w:rPr>
                <w:i/>
              </w:rPr>
            </w:pPr>
          </w:p>
        </w:tc>
        <w:tc>
          <w:tcPr>
            <w:tcW w:w="1983" w:type="dxa"/>
          </w:tcPr>
          <w:p w14:paraId="4D291795" w14:textId="7AA7A934" w:rsidR="00821690" w:rsidRDefault="00000000" w:rsidP="00821690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принима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3C7A8D04" w14:textId="28A77074" w:rsidR="00821690" w:rsidRDefault="00000000" w:rsidP="00821690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0</m:t>
                </m:r>
              </m:oMath>
            </m:oMathPara>
          </w:p>
        </w:tc>
      </w:tr>
      <w:tr w:rsidR="00821690" w14:paraId="17D6D57E" w14:textId="77777777">
        <w:trPr>
          <w:cantSplit/>
        </w:trPr>
        <w:tc>
          <w:tcPr>
            <w:tcW w:w="1440" w:type="dxa"/>
          </w:tcPr>
          <w:p w14:paraId="150B85B1" w14:textId="77777777" w:rsidR="00821690" w:rsidRDefault="00821690" w:rsidP="00821690">
            <w:r>
              <w:t>0.1</w:t>
            </w:r>
          </w:p>
        </w:tc>
        <w:tc>
          <w:tcPr>
            <w:tcW w:w="2365" w:type="dxa"/>
            <w:vMerge/>
          </w:tcPr>
          <w:p w14:paraId="76149364" w14:textId="77777777" w:rsidR="00821690" w:rsidRDefault="00821690" w:rsidP="00821690"/>
        </w:tc>
        <w:tc>
          <w:tcPr>
            <w:tcW w:w="1080" w:type="dxa"/>
            <w:vMerge/>
          </w:tcPr>
          <w:p w14:paraId="0E675718" w14:textId="77777777" w:rsidR="00821690" w:rsidRDefault="00821690" w:rsidP="00821690">
            <w:pPr>
              <w:rPr>
                <w:i/>
              </w:rPr>
            </w:pPr>
          </w:p>
        </w:tc>
        <w:tc>
          <w:tcPr>
            <w:tcW w:w="1983" w:type="dxa"/>
          </w:tcPr>
          <w:p w14:paraId="2D84FF9F" w14:textId="0D1331AB" w:rsidR="00821690" w:rsidRDefault="00000000" w:rsidP="00821690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принима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624F50AD" w14:textId="3A91DB7F" w:rsidR="00821690" w:rsidRDefault="00000000" w:rsidP="00821690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0</m:t>
                </m:r>
              </m:oMath>
            </m:oMathPara>
          </w:p>
        </w:tc>
      </w:tr>
    </w:tbl>
    <w:p w14:paraId="27C8F1AE" w14:textId="77777777" w:rsidR="00C4256E" w:rsidRDefault="00C4256E">
      <w:pPr>
        <w:spacing w:line="360" w:lineRule="auto"/>
      </w:pPr>
    </w:p>
    <w:p w14:paraId="62EC6ECF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2 Линейная регрессионная модель общего вида</w:t>
      </w:r>
    </w:p>
    <w:p w14:paraId="2363E9CC" w14:textId="15C5D22B" w:rsidR="00C4256E" w:rsidRPr="0019125A" w:rsidRDefault="00C4256E">
      <w:pPr>
        <w:spacing w:line="360" w:lineRule="auto"/>
      </w:pPr>
      <w:r>
        <w:t>Факторный</w:t>
      </w:r>
      <w:r w:rsidRPr="0019125A">
        <w:t xml:space="preserve"> </w:t>
      </w:r>
      <w:r>
        <w:t>признак</w:t>
      </w:r>
      <w:r w:rsidRPr="0019125A">
        <w:t xml:space="preserve"> </w:t>
      </w:r>
      <w:r>
        <w:rPr>
          <w:i/>
          <w:iCs/>
          <w:lang w:val="en-US"/>
        </w:rPr>
        <w:t>x</w:t>
      </w:r>
      <w:r w:rsidRPr="0019125A">
        <w:t xml:space="preserve"> – </w:t>
      </w:r>
      <w:r w:rsidR="00981DD2" w:rsidRPr="00981DD2">
        <w:rPr>
          <w:lang w:val="en-US"/>
        </w:rPr>
        <w:t>Number</w:t>
      </w:r>
      <w:r w:rsidR="00981DD2" w:rsidRPr="0019125A">
        <w:t xml:space="preserve"> </w:t>
      </w:r>
      <w:r w:rsidR="00981DD2" w:rsidRPr="00981DD2">
        <w:rPr>
          <w:lang w:val="en-US"/>
        </w:rPr>
        <w:t>of</w:t>
      </w:r>
      <w:r w:rsidR="00981DD2" w:rsidRPr="0019125A">
        <w:t xml:space="preserve"> </w:t>
      </w:r>
      <w:r w:rsidR="00981DD2" w:rsidRPr="00981DD2">
        <w:rPr>
          <w:lang w:val="en-US"/>
        </w:rPr>
        <w:t>calories</w:t>
      </w:r>
      <w:r w:rsidR="00981DD2" w:rsidRPr="0019125A">
        <w:t xml:space="preserve"> </w:t>
      </w:r>
      <w:r w:rsidR="00981DD2" w:rsidRPr="00981DD2">
        <w:rPr>
          <w:lang w:val="en-US"/>
        </w:rPr>
        <w:t>consumed</w:t>
      </w:r>
      <w:r w:rsidR="00981DD2" w:rsidRPr="0019125A">
        <w:t xml:space="preserve"> </w:t>
      </w:r>
      <w:r w:rsidR="00981DD2" w:rsidRPr="00981DD2">
        <w:rPr>
          <w:lang w:val="en-US"/>
        </w:rPr>
        <w:t>per</w:t>
      </w:r>
      <w:r w:rsidR="00981DD2" w:rsidRPr="0019125A">
        <w:t xml:space="preserve"> </w:t>
      </w:r>
      <w:r w:rsidR="00981DD2" w:rsidRPr="00981DD2">
        <w:rPr>
          <w:lang w:val="en-US"/>
        </w:rPr>
        <w:t>day</w:t>
      </w:r>
    </w:p>
    <w:p w14:paraId="4B0CEE7B" w14:textId="452A0050" w:rsidR="00C4256E" w:rsidRDefault="00C4256E">
      <w:pPr>
        <w:spacing w:line="360" w:lineRule="auto"/>
      </w:pPr>
      <w:r>
        <w:t xml:space="preserve">Результативный признак </w:t>
      </w:r>
      <w:r>
        <w:rPr>
          <w:i/>
          <w:iCs/>
          <w:lang w:val="en-US"/>
        </w:rPr>
        <w:t>y</w:t>
      </w:r>
      <w:r>
        <w:t xml:space="preserve"> –</w:t>
      </w:r>
      <w:r w:rsidR="009354AA">
        <w:t xml:space="preserve"> </w:t>
      </w:r>
      <w:r w:rsidR="009354AA" w:rsidRPr="009354AA">
        <w:t>Plasma beta-carotene (ng/ml)</w:t>
      </w:r>
    </w:p>
    <w:p w14:paraId="4A25C770" w14:textId="77777777" w:rsidR="00C4256E" w:rsidRDefault="00C4256E">
      <w:pPr>
        <w:spacing w:line="360" w:lineRule="auto"/>
      </w:pPr>
      <w:r>
        <w:t xml:space="preserve">Уравнение регрессии –  квадратичное по </w:t>
      </w:r>
      <w:r>
        <w:rPr>
          <w:i/>
          <w:iCs/>
          <w:lang w:val="en-US"/>
        </w:rPr>
        <w:t>x</w:t>
      </w:r>
      <w:r>
        <w:t xml:space="preserve">: </w:t>
      </w:r>
      <w:r>
        <w:rPr>
          <w:position w:val="-12"/>
          <w:lang w:val="en-US"/>
        </w:rPr>
        <w:object w:dxaOrig="2140" w:dyaOrig="380" w14:anchorId="007C7F5D">
          <v:shape id="_x0000_i1043" type="#_x0000_t75" style="width:106.8pt;height:19.2pt" o:ole="">
            <v:imagedata r:id="rId49" o:title=""/>
          </v:shape>
          <o:OLEObject Type="Embed" ProgID="Equation.DSMT4" ShapeID="_x0000_i1043" DrawAspect="Content" ObjectID="_1733158119" r:id="rId50"/>
        </w:object>
      </w:r>
    </w:p>
    <w:p w14:paraId="2660FCF7" w14:textId="77777777" w:rsidR="00C4256E" w:rsidRDefault="00C4256E">
      <w:pPr>
        <w:spacing w:line="360" w:lineRule="auto"/>
        <w:rPr>
          <w:i/>
          <w:iCs/>
        </w:rPr>
      </w:pPr>
    </w:p>
    <w:p w14:paraId="71D54B12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2.1. Точечные оценки линейной регрессионной модели</w:t>
      </w:r>
    </w:p>
    <w:p w14:paraId="1EADEC59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параметров линейной регрессионной модел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5760"/>
        <w:gridCol w:w="2160"/>
      </w:tblGrid>
      <w:tr w:rsidR="00C4256E" w14:paraId="3569DA73" w14:textId="77777777">
        <w:tc>
          <w:tcPr>
            <w:tcW w:w="1368" w:type="dxa"/>
          </w:tcPr>
          <w:p w14:paraId="1150E116" w14:textId="77777777" w:rsidR="00C4256E" w:rsidRDefault="00C4256E">
            <w:r>
              <w:t>Параметр</w:t>
            </w:r>
          </w:p>
        </w:tc>
        <w:tc>
          <w:tcPr>
            <w:tcW w:w="5760" w:type="dxa"/>
          </w:tcPr>
          <w:p w14:paraId="66D7B8CB" w14:textId="77777777" w:rsidR="00C4256E" w:rsidRDefault="00C4256E">
            <w:r>
              <w:t>Формула расчета</w:t>
            </w:r>
          </w:p>
        </w:tc>
        <w:tc>
          <w:tcPr>
            <w:tcW w:w="2160" w:type="dxa"/>
          </w:tcPr>
          <w:p w14:paraId="7CD93F99" w14:textId="77777777" w:rsidR="00C4256E" w:rsidRDefault="00C4256E">
            <w:r>
              <w:t>Значение</w:t>
            </w:r>
          </w:p>
        </w:tc>
      </w:tr>
      <w:tr w:rsidR="006B1BBF" w:rsidRPr="005F7A7A" w14:paraId="72CB9204" w14:textId="77777777" w:rsidTr="00057FD7">
        <w:trPr>
          <w:trHeight w:val="643"/>
        </w:trPr>
        <w:tc>
          <w:tcPr>
            <w:tcW w:w="1368" w:type="dxa"/>
          </w:tcPr>
          <w:p w14:paraId="38EE5002" w14:textId="77777777" w:rsidR="006B1BBF" w:rsidRDefault="006B1BBF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5760" w:type="dxa"/>
            <w:vMerge w:val="restart"/>
          </w:tcPr>
          <w:p w14:paraId="29803B96" w14:textId="4BAA70EF" w:rsidR="006B1BBF" w:rsidRPr="0085052C" w:rsidRDefault="00000000">
            <w:pPr>
              <w:rPr>
                <w:i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  <m:r>
                  <w:rPr>
                    <w:rFonts w:ascii="Cambria Math" w:eastAsia="Cambria Math" w:hAnsi="Cambria Math" w:cs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-1</m:t>
                    </m:r>
                  </m:sup>
                </m:sSup>
                <m:sSup>
                  <m:s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sup>
                </m:sSup>
                <m:r>
                  <w:rPr>
                    <w:rFonts w:ascii="Cambria Math" w:eastAsia="Cambria Math" w:hAnsi="Cambria Math" w:cs="Cambria Math"/>
                  </w:rPr>
                  <m:t>y</m:t>
                </m:r>
              </m:oMath>
            </m:oMathPara>
          </w:p>
          <w:p w14:paraId="7B3FC45A" w14:textId="2EAB36C2" w:rsidR="006B1BBF" w:rsidRPr="0076454A" w:rsidRDefault="00000000"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  <m:r>
                  <w:rPr>
                    <w:rFonts w:ascii="Cambria Math" w:eastAsia="Cambria Math" w:hAnsi="Cambria Math" w:cs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sup>
                </m:sSup>
              </m:oMath>
            </m:oMathPara>
          </w:p>
          <w:p w14:paraId="36A17757" w14:textId="4FCA86A8" w:rsidR="0076454A" w:rsidRPr="00057FD7" w:rsidRDefault="0076454A" w:rsidP="0076454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y = </w:t>
            </w:r>
            <m:oMath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,…,</m:t>
                      </m:r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T</m:t>
                  </m:r>
                </m:sup>
              </m:sSup>
            </m:oMath>
          </w:p>
          <w:p w14:paraId="67386444" w14:textId="716E4955" w:rsidR="006B1BBF" w:rsidRPr="00057FD7" w:rsidRDefault="00057FD7" w:rsidP="00057FD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F =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bSup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bSup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⋯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⋯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⋯</m:t>
                              </m:r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mr>
                  </m:m>
                </m:e>
              </m:d>
            </m:oMath>
          </w:p>
          <w:p w14:paraId="377AC1AF" w14:textId="7872CD3C" w:rsidR="00BF4331" w:rsidRPr="00057FD7" w:rsidRDefault="00BF4331" w:rsidP="004600E3">
            <w:pPr>
              <w:rPr>
                <w:lang w:val="en-US"/>
              </w:rPr>
            </w:pPr>
          </w:p>
        </w:tc>
        <w:tc>
          <w:tcPr>
            <w:tcW w:w="2160" w:type="dxa"/>
          </w:tcPr>
          <w:p w14:paraId="7B652865" w14:textId="618FC8FC" w:rsidR="006B1BBF" w:rsidRPr="00057FD7" w:rsidRDefault="00E20644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  <w:r w:rsidR="00BF2147">
              <w:rPr>
                <w:lang w:val="en-US"/>
              </w:rPr>
              <w:t>6</w:t>
            </w:r>
          </w:p>
        </w:tc>
      </w:tr>
      <w:tr w:rsidR="006B1BBF" w14:paraId="275DB9B8" w14:textId="77777777" w:rsidTr="00057FD7">
        <w:trPr>
          <w:trHeight w:val="850"/>
        </w:trPr>
        <w:tc>
          <w:tcPr>
            <w:tcW w:w="1368" w:type="dxa"/>
          </w:tcPr>
          <w:p w14:paraId="06AD8FE1" w14:textId="77777777" w:rsidR="006B1BBF" w:rsidRDefault="006B1BBF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5760" w:type="dxa"/>
            <w:vMerge/>
          </w:tcPr>
          <w:p w14:paraId="6FBAC083" w14:textId="77777777" w:rsidR="006B1BBF" w:rsidRDefault="006B1BBF" w:rsidP="004600E3"/>
        </w:tc>
        <w:tc>
          <w:tcPr>
            <w:tcW w:w="2160" w:type="dxa"/>
          </w:tcPr>
          <w:p w14:paraId="6A78623D" w14:textId="13E66614" w:rsidR="006B1BBF" w:rsidRPr="00BC2772" w:rsidRDefault="00BC2772">
            <w:pPr>
              <w:rPr>
                <w:lang w:val="en-US"/>
              </w:rPr>
            </w:pPr>
            <w:r>
              <w:rPr>
                <w:lang w:val="en-US"/>
              </w:rPr>
              <w:t>0.037</w:t>
            </w:r>
          </w:p>
        </w:tc>
      </w:tr>
      <w:tr w:rsidR="006B1BBF" w14:paraId="1E6348E8" w14:textId="77777777">
        <w:tc>
          <w:tcPr>
            <w:tcW w:w="1368" w:type="dxa"/>
          </w:tcPr>
          <w:p w14:paraId="51AA8F79" w14:textId="77777777" w:rsidR="006B1BBF" w:rsidRDefault="006B1BBF">
            <w:r>
              <w:sym w:font="Symbol" w:char="F062"/>
            </w:r>
            <w:r>
              <w:rPr>
                <w:vertAlign w:val="subscript"/>
              </w:rPr>
              <w:t>2</w:t>
            </w:r>
          </w:p>
        </w:tc>
        <w:tc>
          <w:tcPr>
            <w:tcW w:w="5760" w:type="dxa"/>
            <w:vMerge/>
          </w:tcPr>
          <w:p w14:paraId="4DE62ED8" w14:textId="77777777" w:rsidR="006B1BBF" w:rsidRDefault="006B1BBF"/>
        </w:tc>
        <w:tc>
          <w:tcPr>
            <w:tcW w:w="2160" w:type="dxa"/>
          </w:tcPr>
          <w:p w14:paraId="129FFAC0" w14:textId="5235D7CA" w:rsidR="006B1BBF" w:rsidRPr="00BC2772" w:rsidRDefault="00BC2772">
            <w:pPr>
              <w:rPr>
                <w:lang w:val="en-US"/>
              </w:rPr>
            </w:pPr>
            <w:r>
              <w:rPr>
                <w:lang w:val="en-US"/>
              </w:rPr>
              <w:t>-0.</w:t>
            </w:r>
            <w:r w:rsidR="004A311E">
              <w:rPr>
                <w:lang w:val="en-US"/>
              </w:rPr>
              <w:t>000009</w:t>
            </w:r>
          </w:p>
        </w:tc>
      </w:tr>
    </w:tbl>
    <w:p w14:paraId="61F0A5C0" w14:textId="77777777" w:rsidR="00C4256E" w:rsidRDefault="00C4256E">
      <w:pPr>
        <w:spacing w:line="360" w:lineRule="auto"/>
      </w:pPr>
    </w:p>
    <w:p w14:paraId="68139CCD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Записать точечную оценку уравнения регресс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 w14:paraId="096EFA9D" w14:textId="77777777">
        <w:trPr>
          <w:trHeight w:val="687"/>
        </w:trPr>
        <w:tc>
          <w:tcPr>
            <w:tcW w:w="9288" w:type="dxa"/>
            <w:vAlign w:val="center"/>
          </w:tcPr>
          <w:p w14:paraId="53734D72" w14:textId="34DAD735" w:rsidR="00C4256E" w:rsidRPr="00130718" w:rsidRDefault="00C4256E">
            <w:pPr>
              <w:rPr>
                <w:lang w:val="en-US"/>
              </w:rPr>
            </w:pPr>
            <w:r>
              <w:rPr>
                <w:i/>
                <w:iCs/>
                <w:lang w:val="en-US"/>
              </w:rPr>
              <w:lastRenderedPageBreak/>
              <w:t>f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 xml:space="preserve">) = </w:t>
            </w:r>
            <w:r w:rsidR="00130718">
              <w:rPr>
                <w:lang w:val="en-US"/>
              </w:rPr>
              <w:t>156 + 0.037</w:t>
            </w:r>
            <w:r w:rsidR="00F10092">
              <w:rPr>
                <w:lang w:val="en-US"/>
              </w:rPr>
              <w:t>x – 0.000009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oMath>
          </w:p>
        </w:tc>
      </w:tr>
    </w:tbl>
    <w:p w14:paraId="0191179B" w14:textId="77777777" w:rsidR="00C4256E" w:rsidRDefault="00C4256E">
      <w:pPr>
        <w:spacing w:line="360" w:lineRule="auto"/>
      </w:pPr>
    </w:p>
    <w:p w14:paraId="36433C1F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показатели вариации, используемые в регрес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5"/>
        <w:gridCol w:w="2523"/>
        <w:gridCol w:w="1260"/>
        <w:gridCol w:w="2827"/>
      </w:tblGrid>
      <w:tr w:rsidR="00C4256E" w14:paraId="31D1B6EC" w14:textId="77777777">
        <w:tc>
          <w:tcPr>
            <w:tcW w:w="1905" w:type="dxa"/>
          </w:tcPr>
          <w:p w14:paraId="4C664E8C" w14:textId="77777777"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14:paraId="0BE03BA3" w14:textId="77777777"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14:paraId="345C8979" w14:textId="77777777"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14:paraId="5D12B5B5" w14:textId="77777777" w:rsidR="00C4256E" w:rsidRDefault="00C4256E">
            <w:r>
              <w:t>Несмещенная оценка</w:t>
            </w:r>
          </w:p>
        </w:tc>
      </w:tr>
      <w:tr w:rsidR="00C4256E" w14:paraId="4B461E6C" w14:textId="77777777">
        <w:tc>
          <w:tcPr>
            <w:tcW w:w="1905" w:type="dxa"/>
          </w:tcPr>
          <w:p w14:paraId="5563513A" w14:textId="77777777" w:rsidR="00C4256E" w:rsidRDefault="00C4256E">
            <w:r>
              <w:t>Факторный признак</w:t>
            </w:r>
          </w:p>
        </w:tc>
        <w:tc>
          <w:tcPr>
            <w:tcW w:w="2523" w:type="dxa"/>
          </w:tcPr>
          <w:p w14:paraId="6DCD3076" w14:textId="77777777" w:rsidR="009E4E45" w:rsidRDefault="009E4E45"/>
          <w:p w14:paraId="72B946A1" w14:textId="322FA8AE" w:rsidR="00C4256E" w:rsidRPr="009E4E45" w:rsidRDefault="009E4E45">
            <w:pPr>
              <w:rPr>
                <w:lang w:val="en-US"/>
              </w:rPr>
            </w:pPr>
            <w:r>
              <w:rPr>
                <w:lang w:val="en-US"/>
              </w:rPr>
              <w:t>136.</w:t>
            </w:r>
            <w:r w:rsidR="00405656">
              <w:rPr>
                <w:lang w:val="en-US"/>
              </w:rPr>
              <w:t>46</w:t>
            </w:r>
          </w:p>
          <w:p w14:paraId="48D793B6" w14:textId="77777777" w:rsidR="00C4256E" w:rsidRDefault="00C4256E"/>
        </w:tc>
        <w:tc>
          <w:tcPr>
            <w:tcW w:w="1260" w:type="dxa"/>
          </w:tcPr>
          <w:p w14:paraId="08F6E0BF" w14:textId="77777777" w:rsidR="00C4256E" w:rsidRDefault="00C4256E"/>
          <w:p w14:paraId="114A8576" w14:textId="0218C380" w:rsidR="004251B0" w:rsidRPr="004251B0" w:rsidRDefault="004251B0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27" w:type="dxa"/>
          </w:tcPr>
          <w:p w14:paraId="6409D467" w14:textId="77777777" w:rsidR="00C4256E" w:rsidRDefault="00C4256E"/>
          <w:p w14:paraId="72EEB942" w14:textId="58689EA4" w:rsidR="00462B45" w:rsidRPr="00E03B53" w:rsidRDefault="00E03B53">
            <w:pPr>
              <w:rPr>
                <w:lang w:val="en-US"/>
              </w:rPr>
            </w:pPr>
            <w:r>
              <w:rPr>
                <w:lang w:val="en-US"/>
              </w:rPr>
              <w:t>21</w:t>
            </w:r>
            <w:r w:rsidR="00F41D2A">
              <w:rPr>
                <w:lang w:val="en-US"/>
              </w:rPr>
              <w:t>492.45</w:t>
            </w:r>
          </w:p>
        </w:tc>
      </w:tr>
      <w:tr w:rsidR="00C4256E" w14:paraId="1ED378F4" w14:textId="77777777">
        <w:tc>
          <w:tcPr>
            <w:tcW w:w="1905" w:type="dxa"/>
          </w:tcPr>
          <w:p w14:paraId="5C0A0267" w14:textId="77777777" w:rsidR="00C4256E" w:rsidRDefault="00C4256E">
            <w:r>
              <w:t>Остаточные признаки</w:t>
            </w:r>
          </w:p>
        </w:tc>
        <w:tc>
          <w:tcPr>
            <w:tcW w:w="2523" w:type="dxa"/>
          </w:tcPr>
          <w:p w14:paraId="070B1C36" w14:textId="77777777" w:rsidR="00C4256E" w:rsidRDefault="00C4256E"/>
          <w:p w14:paraId="50460195" w14:textId="6D3D009E" w:rsidR="00C4256E" w:rsidRPr="00405656" w:rsidRDefault="00405656">
            <w:pPr>
              <w:rPr>
                <w:lang w:val="en-US"/>
              </w:rPr>
            </w:pPr>
            <w:r>
              <w:rPr>
                <w:lang w:val="en-US"/>
              </w:rPr>
              <w:t>33246.52</w:t>
            </w:r>
          </w:p>
          <w:p w14:paraId="28B79349" w14:textId="77777777" w:rsidR="00C4256E" w:rsidRDefault="00C4256E"/>
        </w:tc>
        <w:tc>
          <w:tcPr>
            <w:tcW w:w="1260" w:type="dxa"/>
          </w:tcPr>
          <w:p w14:paraId="1C38F920" w14:textId="77777777" w:rsidR="00C4256E" w:rsidRDefault="00C4256E"/>
          <w:p w14:paraId="259A2F6A" w14:textId="79EC5530" w:rsidR="004251B0" w:rsidRPr="005E39D3" w:rsidRDefault="005E39D3">
            <w:pPr>
              <w:rPr>
                <w:lang w:val="en-US"/>
              </w:rPr>
            </w:pPr>
            <w:r>
              <w:rPr>
                <w:lang w:val="en-US"/>
              </w:rPr>
              <w:t>312</w:t>
            </w:r>
          </w:p>
        </w:tc>
        <w:tc>
          <w:tcPr>
            <w:tcW w:w="2827" w:type="dxa"/>
          </w:tcPr>
          <w:p w14:paraId="0DCD4BA2" w14:textId="77777777" w:rsidR="00C4256E" w:rsidRDefault="00C4256E"/>
          <w:p w14:paraId="2719AB75" w14:textId="480F89C2" w:rsidR="00F41D2A" w:rsidRPr="007C343E" w:rsidRDefault="007C343E">
            <w:pPr>
              <w:rPr>
                <w:lang w:val="en-US"/>
              </w:rPr>
            </w:pPr>
            <w:r>
              <w:rPr>
                <w:lang w:val="en-US"/>
              </w:rPr>
              <w:t>33566.2</w:t>
            </w:r>
          </w:p>
        </w:tc>
      </w:tr>
      <w:tr w:rsidR="00C4256E" w14:paraId="019EB422" w14:textId="77777777">
        <w:tc>
          <w:tcPr>
            <w:tcW w:w="1905" w:type="dxa"/>
          </w:tcPr>
          <w:p w14:paraId="31D3ED20" w14:textId="77777777" w:rsidR="00C4256E" w:rsidRDefault="00C4256E">
            <w:r>
              <w:t>Все признаки</w:t>
            </w:r>
          </w:p>
        </w:tc>
        <w:tc>
          <w:tcPr>
            <w:tcW w:w="2523" w:type="dxa"/>
          </w:tcPr>
          <w:p w14:paraId="2A3CBF37" w14:textId="77777777" w:rsidR="00C4256E" w:rsidRDefault="00C4256E"/>
          <w:p w14:paraId="77806B9B" w14:textId="19A60FD2" w:rsidR="00C4256E" w:rsidRPr="00405656" w:rsidRDefault="00405656">
            <w:pPr>
              <w:rPr>
                <w:lang w:val="en-US"/>
              </w:rPr>
            </w:pPr>
            <w:r>
              <w:rPr>
                <w:lang w:val="en-US"/>
              </w:rPr>
              <w:t>333</w:t>
            </w:r>
            <w:r w:rsidR="00E27EF0">
              <w:rPr>
                <w:lang w:val="en-US"/>
              </w:rPr>
              <w:t>82.98</w:t>
            </w:r>
          </w:p>
          <w:p w14:paraId="14AD1638" w14:textId="77777777" w:rsidR="00C4256E" w:rsidRDefault="00C4256E"/>
        </w:tc>
        <w:tc>
          <w:tcPr>
            <w:tcW w:w="1260" w:type="dxa"/>
          </w:tcPr>
          <w:p w14:paraId="0D8777FE" w14:textId="77777777" w:rsidR="00C4256E" w:rsidRDefault="00C4256E"/>
          <w:p w14:paraId="4F3A0E07" w14:textId="3CDDEB3F" w:rsidR="005E39D3" w:rsidRPr="005E39D3" w:rsidRDefault="005E39D3">
            <w:pPr>
              <w:rPr>
                <w:lang w:val="en-US"/>
              </w:rPr>
            </w:pPr>
            <w:r>
              <w:rPr>
                <w:lang w:val="en-US"/>
              </w:rPr>
              <w:t>314</w:t>
            </w:r>
          </w:p>
        </w:tc>
        <w:tc>
          <w:tcPr>
            <w:tcW w:w="2827" w:type="dxa"/>
          </w:tcPr>
          <w:p w14:paraId="5C4596C9" w14:textId="77777777" w:rsidR="00C4256E" w:rsidRDefault="00C4256E"/>
          <w:p w14:paraId="0138F86A" w14:textId="3884FE9F" w:rsidR="00FD7BF2" w:rsidRPr="00FD7BF2" w:rsidRDefault="00FD7BF2">
            <w:pPr>
              <w:rPr>
                <w:lang w:val="en-US"/>
              </w:rPr>
            </w:pPr>
            <w:r>
              <w:rPr>
                <w:lang w:val="en-US"/>
              </w:rPr>
              <w:t>33489.3</w:t>
            </w:r>
          </w:p>
        </w:tc>
      </w:tr>
    </w:tbl>
    <w:p w14:paraId="4071239E" w14:textId="77777777" w:rsidR="00C4256E" w:rsidRDefault="00C4256E">
      <w:pPr>
        <w:spacing w:line="360" w:lineRule="auto"/>
      </w:pPr>
    </w:p>
    <w:p w14:paraId="4F702A44" w14:textId="77777777" w:rsidR="00C4256E" w:rsidRDefault="00C4256E">
      <w:pPr>
        <w:pStyle w:val="a3"/>
      </w:pPr>
      <w:r>
        <w:t>г) Проверить правило сложения дисперси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4"/>
        <w:gridCol w:w="1464"/>
        <w:gridCol w:w="1800"/>
        <w:gridCol w:w="1800"/>
        <w:gridCol w:w="1980"/>
      </w:tblGrid>
      <w:tr w:rsidR="00C4256E" w14:paraId="42828837" w14:textId="77777777">
        <w:tc>
          <w:tcPr>
            <w:tcW w:w="1884" w:type="dxa"/>
          </w:tcPr>
          <w:p w14:paraId="1D125756" w14:textId="77777777" w:rsidR="00C4256E" w:rsidRDefault="00C4256E">
            <w:r>
              <w:t>Показатель</w:t>
            </w:r>
          </w:p>
        </w:tc>
        <w:tc>
          <w:tcPr>
            <w:tcW w:w="1464" w:type="dxa"/>
          </w:tcPr>
          <w:p w14:paraId="63AD2F8B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регр</w:t>
            </w:r>
          </w:p>
        </w:tc>
        <w:tc>
          <w:tcPr>
            <w:tcW w:w="1800" w:type="dxa"/>
          </w:tcPr>
          <w:p w14:paraId="0605D545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  <w:tc>
          <w:tcPr>
            <w:tcW w:w="1800" w:type="dxa"/>
          </w:tcPr>
          <w:p w14:paraId="28D36F84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1980" w:type="dxa"/>
          </w:tcPr>
          <w:p w14:paraId="5269DE50" w14:textId="77777777" w:rsidR="00C4256E" w:rsidRDefault="00C4256E"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 xml:space="preserve">регр </w:t>
            </w:r>
            <w:r>
              <w:t>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</w:tr>
      <w:tr w:rsidR="00C4256E" w14:paraId="4BEEB4BE" w14:textId="77777777">
        <w:tc>
          <w:tcPr>
            <w:tcW w:w="1884" w:type="dxa"/>
          </w:tcPr>
          <w:p w14:paraId="24B08810" w14:textId="77777777" w:rsidR="00C4256E" w:rsidRDefault="00C4256E">
            <w:r>
              <w:t>Значение</w:t>
            </w:r>
          </w:p>
        </w:tc>
        <w:tc>
          <w:tcPr>
            <w:tcW w:w="1464" w:type="dxa"/>
          </w:tcPr>
          <w:p w14:paraId="23609EBD" w14:textId="5535A3E5" w:rsidR="00C4256E" w:rsidRPr="004C6CFB" w:rsidRDefault="004C6CFB">
            <w:pPr>
              <w:rPr>
                <w:lang w:val="en-US"/>
              </w:rPr>
            </w:pPr>
            <w:r>
              <w:rPr>
                <w:lang w:val="en-US"/>
              </w:rPr>
              <w:t>136.46</w:t>
            </w:r>
          </w:p>
          <w:p w14:paraId="4CB672BB" w14:textId="77777777" w:rsidR="00C4256E" w:rsidRDefault="00C4256E"/>
        </w:tc>
        <w:tc>
          <w:tcPr>
            <w:tcW w:w="1800" w:type="dxa"/>
          </w:tcPr>
          <w:p w14:paraId="1C3F9977" w14:textId="77777777" w:rsidR="004C6CFB" w:rsidRPr="00405656" w:rsidRDefault="004C6CFB" w:rsidP="004C6CFB">
            <w:pPr>
              <w:rPr>
                <w:lang w:val="en-US"/>
              </w:rPr>
            </w:pPr>
            <w:r>
              <w:rPr>
                <w:lang w:val="en-US"/>
              </w:rPr>
              <w:t>33246.52</w:t>
            </w:r>
          </w:p>
          <w:p w14:paraId="0E5C4102" w14:textId="77777777" w:rsidR="00C4256E" w:rsidRDefault="00C4256E">
            <w:pPr>
              <w:pStyle w:val="a4"/>
              <w:tabs>
                <w:tab w:val="clear" w:pos="4677"/>
                <w:tab w:val="clear" w:pos="9355"/>
              </w:tabs>
            </w:pPr>
          </w:p>
        </w:tc>
        <w:tc>
          <w:tcPr>
            <w:tcW w:w="1800" w:type="dxa"/>
          </w:tcPr>
          <w:p w14:paraId="6883876E" w14:textId="77777777" w:rsidR="004C6CFB" w:rsidRPr="00405656" w:rsidRDefault="004C6CFB" w:rsidP="004C6CFB">
            <w:pPr>
              <w:rPr>
                <w:lang w:val="en-US"/>
              </w:rPr>
            </w:pPr>
            <w:r>
              <w:rPr>
                <w:lang w:val="en-US"/>
              </w:rPr>
              <w:t>33382.98</w:t>
            </w:r>
          </w:p>
          <w:p w14:paraId="0436B1BD" w14:textId="77777777" w:rsidR="00C4256E" w:rsidRDefault="00C4256E"/>
        </w:tc>
        <w:tc>
          <w:tcPr>
            <w:tcW w:w="1980" w:type="dxa"/>
          </w:tcPr>
          <w:p w14:paraId="2867E522" w14:textId="77777777" w:rsidR="004C6CFB" w:rsidRPr="00405656" w:rsidRDefault="004C6CFB" w:rsidP="004C6CFB">
            <w:pPr>
              <w:rPr>
                <w:lang w:val="en-US"/>
              </w:rPr>
            </w:pPr>
            <w:r>
              <w:rPr>
                <w:lang w:val="en-US"/>
              </w:rPr>
              <w:t>33382.98</w:t>
            </w:r>
          </w:p>
          <w:p w14:paraId="414D4221" w14:textId="1EB532BB" w:rsidR="00C4256E" w:rsidRPr="004C6CFB" w:rsidRDefault="00C4256E">
            <w:pPr>
              <w:rPr>
                <w:lang w:val="en-US"/>
              </w:rPr>
            </w:pPr>
          </w:p>
        </w:tc>
      </w:tr>
    </w:tbl>
    <w:p w14:paraId="1F98C52D" w14:textId="77777777" w:rsidR="00C4256E" w:rsidRDefault="00C4256E">
      <w:pPr>
        <w:pStyle w:val="a3"/>
      </w:pPr>
    </w:p>
    <w:p w14:paraId="42D11542" w14:textId="77777777" w:rsidR="00C4256E" w:rsidRDefault="00C4256E">
      <w:pPr>
        <w:pStyle w:val="a3"/>
      </w:pPr>
    </w:p>
    <w:p w14:paraId="6A294A82" w14:textId="77777777" w:rsidR="00C4256E" w:rsidRDefault="00C4256E">
      <w:pPr>
        <w:pStyle w:val="a3"/>
      </w:pPr>
    </w:p>
    <w:p w14:paraId="4D1C4CA5" w14:textId="77777777" w:rsidR="00C4256E" w:rsidRDefault="00C4256E">
      <w:pPr>
        <w:pStyle w:val="a3"/>
      </w:pPr>
    </w:p>
    <w:p w14:paraId="51B5339A" w14:textId="77777777" w:rsidR="00C4256E" w:rsidRDefault="00C4256E">
      <w:pPr>
        <w:pStyle w:val="a3"/>
      </w:pPr>
      <w:r>
        <w:t>д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2520"/>
        <w:gridCol w:w="2520"/>
      </w:tblGrid>
      <w:tr w:rsidR="00C4256E" w14:paraId="2A84B0CD" w14:textId="77777777">
        <w:tc>
          <w:tcPr>
            <w:tcW w:w="4248" w:type="dxa"/>
          </w:tcPr>
          <w:p w14:paraId="2F8976BC" w14:textId="77777777" w:rsidR="00C4256E" w:rsidRDefault="00C4256E">
            <w:r>
              <w:t>Показатель</w:t>
            </w:r>
          </w:p>
        </w:tc>
        <w:tc>
          <w:tcPr>
            <w:tcW w:w="2520" w:type="dxa"/>
          </w:tcPr>
          <w:p w14:paraId="479CD154" w14:textId="77777777"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14:paraId="661764D8" w14:textId="77777777" w:rsidR="00C4256E" w:rsidRDefault="00C4256E">
            <w:r>
              <w:t>Значение</w:t>
            </w:r>
          </w:p>
        </w:tc>
      </w:tr>
      <w:tr w:rsidR="002622D9" w14:paraId="38572594" w14:textId="77777777">
        <w:tc>
          <w:tcPr>
            <w:tcW w:w="4248" w:type="dxa"/>
          </w:tcPr>
          <w:p w14:paraId="3F7F6564" w14:textId="77777777" w:rsidR="002622D9" w:rsidRDefault="002622D9" w:rsidP="002622D9">
            <w:r>
              <w:t>Коэффициент детерминации</w:t>
            </w:r>
          </w:p>
        </w:tc>
        <w:tc>
          <w:tcPr>
            <w:tcW w:w="2520" w:type="dxa"/>
          </w:tcPr>
          <w:p w14:paraId="59A85089" w14:textId="77777777" w:rsidR="002622D9" w:rsidRDefault="002622D9" w:rsidP="002622D9">
            <w:pPr>
              <w:jc w:val="center"/>
            </w:pPr>
          </w:p>
          <w:p w14:paraId="29266DB7" w14:textId="77777777" w:rsidR="002622D9" w:rsidRPr="008E55D0" w:rsidRDefault="00000000" w:rsidP="002622D9">
            <w:pPr>
              <w:jc w:val="center"/>
              <w:rPr>
                <w:rFonts w:ascii="Cambria Math" w:eastAsia="Cambria Math" w:hAnsi="Cambria Math" w:cs="Cambria Math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рег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общ</m:t>
                        </m:r>
                      </m:sub>
                    </m:sSub>
                  </m:den>
                </m:f>
              </m:oMath>
            </m:oMathPara>
          </w:p>
          <w:p w14:paraId="57AB43E4" w14:textId="77777777" w:rsidR="002622D9" w:rsidRDefault="002622D9" w:rsidP="002622D9"/>
        </w:tc>
        <w:tc>
          <w:tcPr>
            <w:tcW w:w="2520" w:type="dxa"/>
          </w:tcPr>
          <w:p w14:paraId="22193970" w14:textId="77777777" w:rsidR="002622D9" w:rsidRDefault="002622D9" w:rsidP="002622D9"/>
          <w:p w14:paraId="42E2B51C" w14:textId="3D1DCE37" w:rsidR="001B4E0D" w:rsidRPr="001B4E0D" w:rsidRDefault="001B4E0D" w:rsidP="002622D9">
            <w:pPr>
              <w:rPr>
                <w:lang w:val="en-US"/>
              </w:rPr>
            </w:pPr>
            <w:r>
              <w:rPr>
                <w:lang w:val="en-US"/>
              </w:rPr>
              <w:t>0.004</w:t>
            </w:r>
          </w:p>
          <w:p w14:paraId="605858E5" w14:textId="3CBD3D3A" w:rsidR="001B4E0D" w:rsidRDefault="001B4E0D" w:rsidP="002622D9"/>
        </w:tc>
      </w:tr>
      <w:tr w:rsidR="002622D9" w14:paraId="7C389E86" w14:textId="77777777">
        <w:tc>
          <w:tcPr>
            <w:tcW w:w="4248" w:type="dxa"/>
          </w:tcPr>
          <w:p w14:paraId="0249772F" w14:textId="77777777" w:rsidR="002622D9" w:rsidRDefault="002622D9" w:rsidP="002622D9">
            <w:r>
              <w:t>Корреляционное отношение</w:t>
            </w:r>
          </w:p>
        </w:tc>
        <w:tc>
          <w:tcPr>
            <w:tcW w:w="2520" w:type="dxa"/>
          </w:tcPr>
          <w:p w14:paraId="424BC612" w14:textId="77777777" w:rsidR="002622D9" w:rsidRDefault="002622D9" w:rsidP="002622D9"/>
          <w:p w14:paraId="6FFA6A0B" w14:textId="77777777" w:rsidR="002622D9" w:rsidRPr="00FC45F5" w:rsidRDefault="00000000" w:rsidP="002622D9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регр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общ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  <w:p w14:paraId="32F9D1A7" w14:textId="77777777" w:rsidR="002622D9" w:rsidRDefault="002622D9" w:rsidP="002622D9"/>
        </w:tc>
        <w:tc>
          <w:tcPr>
            <w:tcW w:w="2520" w:type="dxa"/>
          </w:tcPr>
          <w:p w14:paraId="30531553" w14:textId="77777777" w:rsidR="002622D9" w:rsidRDefault="002622D9" w:rsidP="002622D9"/>
          <w:p w14:paraId="251A9949" w14:textId="77777777" w:rsidR="005E3862" w:rsidRDefault="005E3862" w:rsidP="002622D9"/>
          <w:p w14:paraId="34ECD1C7" w14:textId="25EC81AF" w:rsidR="005E3862" w:rsidRPr="005E3862" w:rsidRDefault="005E3862" w:rsidP="002622D9">
            <w:pPr>
              <w:rPr>
                <w:lang w:val="en-US"/>
              </w:rPr>
            </w:pPr>
            <w:r>
              <w:rPr>
                <w:lang w:val="en-US"/>
              </w:rPr>
              <w:t>0.063</w:t>
            </w:r>
          </w:p>
        </w:tc>
      </w:tr>
    </w:tbl>
    <w:p w14:paraId="232675B7" w14:textId="77777777" w:rsidR="00C4256E" w:rsidRDefault="00C4256E">
      <w:pPr>
        <w:spacing w:line="360" w:lineRule="auto"/>
      </w:pPr>
    </w:p>
    <w:p w14:paraId="157EAADA" w14:textId="77777777" w:rsidR="00C4256E" w:rsidRDefault="00C4256E">
      <w:pPr>
        <w:pStyle w:val="a3"/>
      </w:pPr>
      <w:r>
        <w:t>е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 w14:paraId="6F2F67CD" w14:textId="77777777">
        <w:trPr>
          <w:trHeight w:val="687"/>
        </w:trPr>
        <w:tc>
          <w:tcPr>
            <w:tcW w:w="9288" w:type="dxa"/>
            <w:vAlign w:val="center"/>
          </w:tcPr>
          <w:p w14:paraId="376D179B" w14:textId="77777777" w:rsidR="00C4256E" w:rsidRDefault="00C4256E"/>
        </w:tc>
      </w:tr>
    </w:tbl>
    <w:p w14:paraId="08AE2327" w14:textId="77777777" w:rsidR="00C4256E" w:rsidRDefault="00C4256E">
      <w:pPr>
        <w:pStyle w:val="a3"/>
      </w:pPr>
    </w:p>
    <w:p w14:paraId="1B87566D" w14:textId="77777777" w:rsidR="00C4256E" w:rsidRDefault="00C4256E">
      <w:pPr>
        <w:spacing w:line="360" w:lineRule="auto"/>
      </w:pPr>
      <w:r>
        <w:rPr>
          <w:i/>
          <w:iCs/>
        </w:rPr>
        <w:lastRenderedPageBreak/>
        <w:t>9.</w:t>
      </w:r>
      <w:r w:rsidRPr="00210392">
        <w:rPr>
          <w:i/>
          <w:iCs/>
        </w:rPr>
        <w:t>2</w:t>
      </w:r>
      <w:r>
        <w:rPr>
          <w:i/>
          <w:iCs/>
        </w:rPr>
        <w:t>.2. Интервальные оценки линейной регрессионной модели</w:t>
      </w:r>
    </w:p>
    <w:p w14:paraId="320B6379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а) Привести формулы расчёта доверительного интервала для значений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5760"/>
      </w:tblGrid>
      <w:tr w:rsidR="00C4256E" w14:paraId="7A9033D1" w14:textId="77777777">
        <w:tc>
          <w:tcPr>
            <w:tcW w:w="2988" w:type="dxa"/>
          </w:tcPr>
          <w:p w14:paraId="79F3E48E" w14:textId="77777777" w:rsidR="00C4256E" w:rsidRDefault="00C4256E">
            <w:r>
              <w:t>Границы доверительного интервала</w:t>
            </w:r>
          </w:p>
        </w:tc>
        <w:tc>
          <w:tcPr>
            <w:tcW w:w="5760" w:type="dxa"/>
          </w:tcPr>
          <w:p w14:paraId="1C94265B" w14:textId="77777777" w:rsidR="00C4256E" w:rsidRDefault="00C4256E">
            <w:r>
              <w:t>Формула расчета</w:t>
            </w:r>
          </w:p>
        </w:tc>
      </w:tr>
      <w:tr w:rsidR="00AF0A88" w14:paraId="05D65529" w14:textId="77777777">
        <w:tc>
          <w:tcPr>
            <w:tcW w:w="2988" w:type="dxa"/>
          </w:tcPr>
          <w:p w14:paraId="0920D310" w14:textId="77777777" w:rsidR="00AF0A88" w:rsidRDefault="00AF0A88" w:rsidP="00AF0A88">
            <w:r>
              <w:t xml:space="preserve">Нижняя граница </w:t>
            </w:r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low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14:paraId="58697A52" w14:textId="77777777" w:rsidR="00AF0A88" w:rsidRDefault="00AF0A88" w:rsidP="00AF0A88">
            <w:pPr>
              <w:jc w:val="center"/>
            </w:pPr>
          </w:p>
          <w:p w14:paraId="61868583" w14:textId="7B0F8EEC" w:rsidR="00AF0A88" w:rsidRDefault="00000000" w:rsidP="00AF0A88">
            <w:pPr>
              <w:jc w:val="center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eastAsia="Cambria Math" w:hAnsi="Cambria Math" w:cs="Cambria Math"/>
                      </w:rPr>
                    </m:ctrlPr>
                  </m:acc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</m:acc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e>
                </m:d>
                <m:r>
                  <w:rPr>
                    <w:rFonts w:ascii="Cambria Math" w:eastAsia="Cambria Math" w:hAnsi="Cambria Math" w:cs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n-k</m:t>
                    </m:r>
                  </m:e>
                </m:d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ост</m:t>
                        </m:r>
                      </m:sub>
                    </m:sSub>
                  </m:e>
                </m:rad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φ</m:t>
                            </m:r>
                          </m:e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T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x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eastAsia="Cambria Math" w:hAnsi="Cambria Math" w:cs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</w:rPr>
                                      <m:t>F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="Cambria Math" w:hAnsi="Cambria Math" w:cs="Cambria Math"/>
                                      </w:rPr>
                                      <m:t>T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F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-1</m:t>
                            </m:r>
                          </m:sup>
                        </m:sSup>
                        <m:r>
                          <w:rPr>
                            <w:rFonts w:ascii="Cambria Math" w:eastAsia="Cambria Math" w:hAnsi="Cambria Math" w:cs="Cambria Math"/>
                          </w:rPr>
                          <m:t>φ</m:t>
                        </m:r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rad>
              </m:oMath>
            </m:oMathPara>
          </w:p>
          <w:p w14:paraId="010DB49B" w14:textId="77777777" w:rsidR="00AF0A88" w:rsidRDefault="00AF0A88" w:rsidP="00AF0A88"/>
        </w:tc>
      </w:tr>
      <w:tr w:rsidR="00AF0A88" w14:paraId="57C77D9D" w14:textId="77777777">
        <w:tc>
          <w:tcPr>
            <w:tcW w:w="2988" w:type="dxa"/>
          </w:tcPr>
          <w:p w14:paraId="0A8DC360" w14:textId="77777777" w:rsidR="00AF0A88" w:rsidRDefault="00AF0A88" w:rsidP="00AF0A88">
            <w:r>
              <w:t xml:space="preserve">Верхняя граница </w:t>
            </w:r>
            <w:r>
              <w:rPr>
                <w:i/>
                <w:iCs/>
                <w:lang w:val="en-US"/>
              </w:rPr>
              <w:t>f</w:t>
            </w:r>
            <w:r>
              <w:rPr>
                <w:i/>
                <w:iCs/>
                <w:vertAlign w:val="subscript"/>
                <w:lang w:val="en-US"/>
              </w:rPr>
              <w:t>high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</w:p>
        </w:tc>
        <w:tc>
          <w:tcPr>
            <w:tcW w:w="5760" w:type="dxa"/>
          </w:tcPr>
          <w:p w14:paraId="00BCD7BF" w14:textId="77777777" w:rsidR="00AF0A88" w:rsidRDefault="00AF0A88" w:rsidP="00AF0A88">
            <w:pPr>
              <w:jc w:val="center"/>
            </w:pPr>
          </w:p>
          <w:p w14:paraId="67AD761A" w14:textId="466CB37E" w:rsidR="00AF0A88" w:rsidRDefault="00000000" w:rsidP="00AF0A88">
            <w:pPr>
              <w:jc w:val="center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eastAsia="Cambria Math" w:hAnsi="Cambria Math" w:cs="Cambria Math"/>
                      </w:rPr>
                    </m:ctrlPr>
                  </m:acc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</m:acc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e>
                </m:d>
                <m:r>
                  <w:rPr>
                    <w:rFonts w:ascii="Cambria Math" w:eastAsia="Cambria Math" w:hAnsi="Cambria Math" w:cs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den>
                    </m:f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n-k</m:t>
                    </m:r>
                  </m:e>
                </m:d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ост</m:t>
                        </m:r>
                      </m:sub>
                    </m:sSub>
                  </m:e>
                </m:rad>
                <m:rad>
                  <m:radPr>
                    <m:degHide m:val="1"/>
                    <m:ctrlPr>
                      <w:rPr>
                        <w:rFonts w:ascii="Cambria Math" w:eastAsia="Cambria Math" w:hAnsi="Cambria Math" w:cs="Cambria Math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φ</m:t>
                            </m:r>
                          </m:e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T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x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Cambria Math" w:hAnsi="Cambria Math" w:cs="Cambria Math"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eastAsia="Cambria Math" w:hAnsi="Cambria Math" w:cs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</w:rPr>
                                      <m:t>F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="Cambria Math" w:hAnsi="Cambria Math" w:cs="Cambria Math"/>
                                      </w:rPr>
                                      <m:t>T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F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-1</m:t>
                            </m:r>
                          </m:sup>
                        </m:sSup>
                        <m:r>
                          <w:rPr>
                            <w:rFonts w:ascii="Cambria Math" w:eastAsia="Cambria Math" w:hAnsi="Cambria Math" w:cs="Cambria Math"/>
                          </w:rPr>
                          <m:t>φ</m:t>
                        </m:r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rad>
              </m:oMath>
            </m:oMathPara>
          </w:p>
          <w:p w14:paraId="48B4B66E" w14:textId="77777777" w:rsidR="00AF0A88" w:rsidRDefault="00AF0A88" w:rsidP="00AF0A88"/>
        </w:tc>
      </w:tr>
    </w:tbl>
    <w:p w14:paraId="1B2AE035" w14:textId="77777777" w:rsidR="00C4256E" w:rsidRDefault="00C4256E">
      <w:pPr>
        <w:spacing w:line="360" w:lineRule="auto"/>
      </w:pPr>
    </w:p>
    <w:p w14:paraId="56E80182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б) Построить диаграмму рассеяния признаков 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 и </w:t>
      </w:r>
      <w:r>
        <w:rPr>
          <w:i/>
          <w:iCs/>
          <w:lang w:val="en-US"/>
        </w:rPr>
        <w:t>y</w:t>
      </w:r>
      <w:r>
        <w:rPr>
          <w:i/>
          <w:iCs/>
        </w:rPr>
        <w:t xml:space="preserve">. Нанести на диаграмму функцию регрессии </w:t>
      </w:r>
      <w:r>
        <w:rPr>
          <w:i/>
          <w:iCs/>
          <w:lang w:val="en-US"/>
        </w:rPr>
        <w:t>f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, а также нижние и верхние границы линии регрессии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low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и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high</w:t>
      </w:r>
      <w:r>
        <w:rPr>
          <w:i/>
          <w:iCs/>
        </w:rPr>
        <w:t>(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) на уровне значимости </w:t>
      </w:r>
      <w:r>
        <w:rPr>
          <w:i/>
          <w:iCs/>
          <w:lang w:val="en-US"/>
        </w:rPr>
        <w:sym w:font="Symbol" w:char="F061"/>
      </w:r>
      <w:r>
        <w:rPr>
          <w:i/>
          <w:iCs/>
        </w:rPr>
        <w:t xml:space="preserve"> = 0.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14:paraId="062F8967" w14:textId="77777777">
        <w:trPr>
          <w:trHeight w:val="4460"/>
        </w:trPr>
        <w:tc>
          <w:tcPr>
            <w:tcW w:w="9290" w:type="dxa"/>
          </w:tcPr>
          <w:p w14:paraId="1D8EB12B" w14:textId="4244BECC" w:rsidR="00C4256E" w:rsidRDefault="00510DD9">
            <w:pPr>
              <w:spacing w:line="360" w:lineRule="auto"/>
            </w:pPr>
            <w:r>
              <w:rPr>
                <w:noProof/>
              </w:rPr>
              <w:drawing>
                <wp:inline distT="0" distB="0" distL="0" distR="0" wp14:anchorId="186788E1" wp14:editId="45A03390">
                  <wp:extent cx="3992880" cy="2585468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96341" cy="258770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8B6F288" w14:textId="77777777" w:rsidR="00C4256E" w:rsidRDefault="00C4256E">
      <w:pPr>
        <w:spacing w:line="360" w:lineRule="auto"/>
      </w:pPr>
    </w:p>
    <w:p w14:paraId="4D833B80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 xml:space="preserve">в) Построить график остатков </w:t>
      </w:r>
      <w:r>
        <w:rPr>
          <w:i/>
          <w:iCs/>
          <w:position w:val="-10"/>
          <w:lang w:val="en-US"/>
        </w:rPr>
        <w:object w:dxaOrig="1520" w:dyaOrig="320" w14:anchorId="432EC91C">
          <v:shape id="_x0000_i1044" type="#_x0000_t75" style="width:76.2pt;height:16.2pt" o:ole="">
            <v:imagedata r:id="rId44" o:title=""/>
          </v:shape>
          <o:OLEObject Type="Embed" ProgID="Equation.DSMT4" ShapeID="_x0000_i1044" DrawAspect="Content" ObjectID="_1733158120" r:id="rId52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14:paraId="78FE27DD" w14:textId="77777777">
        <w:trPr>
          <w:trHeight w:val="3674"/>
        </w:trPr>
        <w:tc>
          <w:tcPr>
            <w:tcW w:w="9290" w:type="dxa"/>
          </w:tcPr>
          <w:p w14:paraId="3E8E6D26" w14:textId="0DF70472" w:rsidR="00C4256E" w:rsidRDefault="000868F8">
            <w:pPr>
              <w:spacing w:line="360" w:lineRule="auto"/>
            </w:pPr>
            <w:r>
              <w:rPr>
                <w:noProof/>
              </w:rPr>
              <w:lastRenderedPageBreak/>
              <w:drawing>
                <wp:inline distT="0" distB="0" distL="0" distR="0" wp14:anchorId="3004C631" wp14:editId="3B2B7A13">
                  <wp:extent cx="3648075" cy="2362200"/>
                  <wp:effectExtent l="0" t="0" r="952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8075" cy="2362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94C3A0D" w14:textId="77777777" w:rsidR="00C4256E" w:rsidRDefault="00C4256E">
      <w:pPr>
        <w:spacing w:line="360" w:lineRule="auto"/>
      </w:pPr>
    </w:p>
    <w:p w14:paraId="0C5BECCD" w14:textId="77777777" w:rsidR="00C4256E" w:rsidRDefault="00C4256E">
      <w:pPr>
        <w:spacing w:line="360" w:lineRule="auto"/>
      </w:pPr>
      <w:r>
        <w:rPr>
          <w:i/>
          <w:iCs/>
        </w:rPr>
        <w:t>9.</w:t>
      </w:r>
      <w:r>
        <w:rPr>
          <w:i/>
          <w:iCs/>
          <w:lang w:val="en-US"/>
        </w:rPr>
        <w:t>2</w:t>
      </w:r>
      <w:r>
        <w:rPr>
          <w:i/>
          <w:iCs/>
        </w:rPr>
        <w:t>.3. Проверка значимости линейной регрессионной модели</w:t>
      </w:r>
    </w:p>
    <w:p w14:paraId="3D98336A" w14:textId="77777777" w:rsidR="00C4256E" w:rsidRDefault="00C4256E">
      <w:pPr>
        <w:spacing w:line="360" w:lineRule="auto"/>
      </w:pPr>
      <w:r>
        <w:t xml:space="preserve">Статистическая гипотеза – </w:t>
      </w:r>
      <w:r>
        <w:rPr>
          <w:position w:val="-30"/>
          <w:lang w:val="en-US"/>
        </w:rPr>
        <w:object w:dxaOrig="1520" w:dyaOrig="720" w14:anchorId="74E60518">
          <v:shape id="_x0000_i1045" type="#_x0000_t75" style="width:76.2pt;height:36pt" o:ole="">
            <v:imagedata r:id="rId54" o:title=""/>
          </v:shape>
          <o:OLEObject Type="Embed" ProgID="Equation.DSMT4" ShapeID="_x0000_i1045" DrawAspect="Content" ObjectID="_1733158121" r:id="rId55"/>
        </w:object>
      </w:r>
    </w:p>
    <w:p w14:paraId="12F9332A" w14:textId="77777777" w:rsidR="00C4256E" w:rsidRDefault="00C4256E">
      <w:pPr>
        <w:pStyle w:val="a3"/>
      </w:pPr>
    </w:p>
    <w:p w14:paraId="7D2C9AEF" w14:textId="77777777" w:rsidR="00C4256E" w:rsidRDefault="00C4256E">
      <w:pPr>
        <w:pStyle w:val="a3"/>
      </w:pPr>
      <w:r>
        <w:t>а) Указать формулы расчёта показателей, используемых при проверке значимости линейной регрессионной модел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2700"/>
        <w:gridCol w:w="2623"/>
      </w:tblGrid>
      <w:tr w:rsidR="00C4256E" w14:paraId="3310A080" w14:textId="77777777" w:rsidTr="008423E8">
        <w:tc>
          <w:tcPr>
            <w:tcW w:w="4248" w:type="dxa"/>
          </w:tcPr>
          <w:p w14:paraId="3340CA5F" w14:textId="77777777" w:rsidR="00C4256E" w:rsidRDefault="00C4256E"/>
        </w:tc>
        <w:tc>
          <w:tcPr>
            <w:tcW w:w="2700" w:type="dxa"/>
          </w:tcPr>
          <w:p w14:paraId="57A0689D" w14:textId="77777777" w:rsidR="00C4256E" w:rsidRDefault="00C4256E">
            <w:r>
              <w:t>Выражение</w:t>
            </w:r>
          </w:p>
        </w:tc>
        <w:tc>
          <w:tcPr>
            <w:tcW w:w="2623" w:type="dxa"/>
          </w:tcPr>
          <w:p w14:paraId="3FDA4187" w14:textId="77777777" w:rsidR="00C4256E" w:rsidRDefault="00C4256E">
            <w:r>
              <w:t>Пояснение использованных обозначений</w:t>
            </w:r>
          </w:p>
        </w:tc>
      </w:tr>
      <w:tr w:rsidR="008423E8" w14:paraId="67E811BB" w14:textId="77777777" w:rsidTr="008423E8">
        <w:tc>
          <w:tcPr>
            <w:tcW w:w="4248" w:type="dxa"/>
          </w:tcPr>
          <w:p w14:paraId="1FEA1AC7" w14:textId="77777777" w:rsidR="008423E8" w:rsidRDefault="008423E8" w:rsidP="008423E8">
            <w:r>
              <w:t>Формула расчета статистики критерия</w:t>
            </w:r>
          </w:p>
        </w:tc>
        <w:tc>
          <w:tcPr>
            <w:tcW w:w="2700" w:type="dxa"/>
          </w:tcPr>
          <w:p w14:paraId="76140C30" w14:textId="77777777" w:rsidR="008423E8" w:rsidRDefault="008423E8" w:rsidP="008423E8">
            <w:pPr>
              <w:jc w:val="center"/>
            </w:pPr>
          </w:p>
          <w:p w14:paraId="7A247583" w14:textId="09AC7AA0" w:rsidR="008423E8" w:rsidRDefault="008423E8" w:rsidP="008423E8">
            <w:pPr>
              <w:jc w:val="center"/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Z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="Cambria Math" w:hAnsi="Cambria Math" w:cs="Cambria Math"/>
                      </w:rPr>
                      <m:t>/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k - 1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eastAsia="Cambria Math" w:hAnsi="Cambria Math" w:cs="Cambria Math"/>
                      </w:rPr>
                      <m:t>/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n-k</m:t>
                        </m:r>
                      </m:e>
                    </m:d>
                  </m:den>
                </m:f>
              </m:oMath>
            </m:oMathPara>
          </w:p>
          <w:p w14:paraId="63BD1381" w14:textId="77777777" w:rsidR="008423E8" w:rsidRDefault="008423E8" w:rsidP="008423E8">
            <w:pPr>
              <w:jc w:val="center"/>
            </w:pPr>
          </w:p>
          <w:p w14:paraId="1361F8F1" w14:textId="77777777" w:rsidR="008423E8" w:rsidRDefault="008423E8" w:rsidP="008423E8"/>
        </w:tc>
        <w:tc>
          <w:tcPr>
            <w:tcW w:w="2623" w:type="dxa"/>
          </w:tcPr>
          <w:p w14:paraId="3097E37C" w14:textId="77777777" w:rsidR="008423E8" w:rsidRDefault="008423E8" w:rsidP="008423E8"/>
          <w:p w14:paraId="4DFECCC9" w14:textId="77777777" w:rsidR="008423E8" w:rsidRDefault="008423E8" w:rsidP="008423E8"/>
          <w:p w14:paraId="43031276" w14:textId="77777777" w:rsidR="008423E8" w:rsidRDefault="008423E8" w:rsidP="008423E8"/>
        </w:tc>
      </w:tr>
      <w:tr w:rsidR="008423E8" w14:paraId="274777AC" w14:textId="77777777" w:rsidTr="008423E8">
        <w:tc>
          <w:tcPr>
            <w:tcW w:w="4248" w:type="dxa"/>
          </w:tcPr>
          <w:p w14:paraId="4CFD1D1B" w14:textId="77777777" w:rsidR="008423E8" w:rsidRDefault="008423E8" w:rsidP="008423E8">
            <w:r>
              <w:t>Закон распределения статистики критерия при условии истинности основной гипотезы</w:t>
            </w:r>
          </w:p>
        </w:tc>
        <w:tc>
          <w:tcPr>
            <w:tcW w:w="2700" w:type="dxa"/>
          </w:tcPr>
          <w:p w14:paraId="67A231E0" w14:textId="77777777" w:rsidR="008423E8" w:rsidRDefault="008423E8" w:rsidP="008423E8">
            <w:pPr>
              <w:jc w:val="center"/>
            </w:pPr>
          </w:p>
          <w:p w14:paraId="25527D69" w14:textId="54603B6F" w:rsidR="008423E8" w:rsidRDefault="008423E8" w:rsidP="008423E8">
            <m:oMathPara>
              <m:oMath>
                <m:r>
                  <w:rPr>
                    <w:rFonts w:ascii="Cambria Math" w:eastAsia="Cambria Math" w:hAnsi="Cambria Math" w:cs="Cambria Math"/>
                    <w:color w:val="323232"/>
                    <w:sz w:val="22"/>
                    <w:szCs w:val="22"/>
                    <w:highlight w:val="white"/>
                  </w:rPr>
                  <m:t>f(k-1, n – k)</m:t>
                </m:r>
              </m:oMath>
            </m:oMathPara>
          </w:p>
        </w:tc>
        <w:tc>
          <w:tcPr>
            <w:tcW w:w="2623" w:type="dxa"/>
          </w:tcPr>
          <w:p w14:paraId="68A1EE7F" w14:textId="77777777" w:rsidR="008423E8" w:rsidRDefault="008423E8" w:rsidP="008423E8"/>
        </w:tc>
      </w:tr>
      <w:tr w:rsidR="008423E8" w14:paraId="718DBD21" w14:textId="77777777" w:rsidTr="008423E8">
        <w:tc>
          <w:tcPr>
            <w:tcW w:w="4248" w:type="dxa"/>
          </w:tcPr>
          <w:p w14:paraId="7BC6CCC9" w14:textId="77777777" w:rsidR="008423E8" w:rsidRDefault="008423E8" w:rsidP="008423E8">
            <w:r>
              <w:t xml:space="preserve">Формула расчета критической точки </w:t>
            </w:r>
          </w:p>
        </w:tc>
        <w:tc>
          <w:tcPr>
            <w:tcW w:w="2700" w:type="dxa"/>
          </w:tcPr>
          <w:p w14:paraId="0AD50218" w14:textId="77777777" w:rsidR="008423E8" w:rsidRDefault="008423E8" w:rsidP="008423E8">
            <w:pPr>
              <w:jc w:val="center"/>
            </w:pPr>
          </w:p>
          <w:p w14:paraId="28BE145C" w14:textId="77777777" w:rsidR="008423E8" w:rsidRDefault="00000000" w:rsidP="008423E8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Cambria Math"/>
                        <w:color w:val="323232"/>
                        <w:sz w:val="22"/>
                        <w:szCs w:val="22"/>
                        <w:highlight w:val="white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color w:val="323232"/>
                        <w:sz w:val="22"/>
                        <w:szCs w:val="22"/>
                        <w:highlight w:val="white"/>
                      </w:rPr>
                      <m:t>1–α/2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color w:val="323232"/>
                        <w:sz w:val="22"/>
                        <w:szCs w:val="22"/>
                        <w:highlight w:val="white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color w:val="323232"/>
                        <w:sz w:val="22"/>
                        <w:szCs w:val="22"/>
                        <w:highlight w:val="white"/>
                      </w:rPr>
                      <m:t>k-1, n – k</m:t>
                    </m:r>
                  </m:e>
                </m:d>
              </m:oMath>
            </m:oMathPara>
          </w:p>
          <w:p w14:paraId="45FC94E2" w14:textId="77777777" w:rsidR="008423E8" w:rsidRDefault="008423E8" w:rsidP="008423E8"/>
        </w:tc>
        <w:tc>
          <w:tcPr>
            <w:tcW w:w="2623" w:type="dxa"/>
          </w:tcPr>
          <w:p w14:paraId="05E88CE1" w14:textId="77777777" w:rsidR="008423E8" w:rsidRDefault="008423E8" w:rsidP="008423E8"/>
          <w:p w14:paraId="457140FF" w14:textId="77777777" w:rsidR="008423E8" w:rsidRDefault="008423E8" w:rsidP="008423E8"/>
          <w:p w14:paraId="24D74563" w14:textId="77777777" w:rsidR="008423E8" w:rsidRDefault="008423E8" w:rsidP="008423E8"/>
        </w:tc>
      </w:tr>
      <w:tr w:rsidR="008423E8" w14:paraId="3DC99A0A" w14:textId="77777777" w:rsidTr="008423E8">
        <w:tc>
          <w:tcPr>
            <w:tcW w:w="4248" w:type="dxa"/>
          </w:tcPr>
          <w:p w14:paraId="659D96D8" w14:textId="77777777" w:rsidR="008423E8" w:rsidRDefault="008423E8" w:rsidP="008423E8">
            <w:r>
              <w:t xml:space="preserve">Формула расчета </w:t>
            </w: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2700" w:type="dxa"/>
          </w:tcPr>
          <w:p w14:paraId="1F1FC565" w14:textId="77777777" w:rsidR="008423E8" w:rsidRDefault="008423E8" w:rsidP="008423E8">
            <w:pPr>
              <w:jc w:val="center"/>
            </w:pPr>
          </w:p>
          <w:p w14:paraId="20E48178" w14:textId="77777777" w:rsidR="008423E8" w:rsidRDefault="008423E8" w:rsidP="008423E8">
            <w:pPr>
              <w:jc w:val="center"/>
            </w:pPr>
            <m:oMathPara>
              <m:oMath>
                <m:r>
                  <w:rPr>
                    <w:rFonts w:ascii="Cambria Math" w:eastAsia="Cambria Math" w:hAnsi="Cambria Math" w:cs="Cambria Math"/>
                  </w:rPr>
                  <m:t>1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Z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z</m:t>
                    </m:r>
                  </m:e>
                </m:d>
              </m:oMath>
            </m:oMathPara>
          </w:p>
          <w:p w14:paraId="57DEC9B0" w14:textId="77777777" w:rsidR="008423E8" w:rsidRDefault="008423E8" w:rsidP="008423E8"/>
        </w:tc>
        <w:tc>
          <w:tcPr>
            <w:tcW w:w="2623" w:type="dxa"/>
          </w:tcPr>
          <w:p w14:paraId="18EC3D81" w14:textId="77777777" w:rsidR="008423E8" w:rsidRDefault="008423E8" w:rsidP="008423E8"/>
          <w:p w14:paraId="3A004C2A" w14:textId="77777777" w:rsidR="008423E8" w:rsidRDefault="008423E8" w:rsidP="008423E8"/>
          <w:p w14:paraId="3876B9FB" w14:textId="77777777" w:rsidR="008423E8" w:rsidRDefault="008423E8" w:rsidP="008423E8"/>
        </w:tc>
      </w:tr>
    </w:tbl>
    <w:p w14:paraId="7A2752E3" w14:textId="77777777" w:rsidR="00C4256E" w:rsidRDefault="00C4256E">
      <w:pPr>
        <w:spacing w:line="360" w:lineRule="auto"/>
      </w:pPr>
    </w:p>
    <w:p w14:paraId="51A3C5D3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</w:t>
      </w:r>
      <w:r>
        <w:t xml:space="preserve"> </w:t>
      </w:r>
      <w:r>
        <w:rPr>
          <w:i/>
          <w:iCs/>
        </w:rPr>
        <w:t>Проверить значимость линейной регрессионной модели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2365"/>
        <w:gridCol w:w="1080"/>
        <w:gridCol w:w="1983"/>
        <w:gridCol w:w="2703"/>
      </w:tblGrid>
      <w:tr w:rsidR="00C4256E" w14:paraId="6C69D79F" w14:textId="77777777">
        <w:tc>
          <w:tcPr>
            <w:tcW w:w="1440" w:type="dxa"/>
          </w:tcPr>
          <w:p w14:paraId="12E91722" w14:textId="77777777" w:rsidR="00C4256E" w:rsidRDefault="00C4256E">
            <w:r>
              <w:t>Уровень значимости</w:t>
            </w:r>
          </w:p>
        </w:tc>
        <w:tc>
          <w:tcPr>
            <w:tcW w:w="2365" w:type="dxa"/>
          </w:tcPr>
          <w:p w14:paraId="132920E9" w14:textId="77777777" w:rsidR="00C4256E" w:rsidRDefault="00C4256E">
            <w:r>
              <w:t>Выборочное значение статистики критерия</w:t>
            </w:r>
          </w:p>
        </w:tc>
        <w:tc>
          <w:tcPr>
            <w:tcW w:w="1080" w:type="dxa"/>
          </w:tcPr>
          <w:p w14:paraId="2BE04EE8" w14:textId="77777777" w:rsidR="00C4256E" w:rsidRDefault="00C4256E">
            <w:pPr>
              <w:rPr>
                <w:i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</w:rPr>
              <w:t>-</w:t>
            </w:r>
            <w:r>
              <w:rPr>
                <w:i/>
                <w:lang w:val="en-US"/>
              </w:rPr>
              <w:t>value</w:t>
            </w:r>
          </w:p>
        </w:tc>
        <w:tc>
          <w:tcPr>
            <w:tcW w:w="1983" w:type="dxa"/>
          </w:tcPr>
          <w:p w14:paraId="573FDFF7" w14:textId="77777777" w:rsidR="00C4256E" w:rsidRDefault="00C4256E">
            <w:r>
              <w:t>Статистическое решение</w:t>
            </w:r>
          </w:p>
        </w:tc>
        <w:tc>
          <w:tcPr>
            <w:tcW w:w="2703" w:type="dxa"/>
          </w:tcPr>
          <w:p w14:paraId="487FDDB9" w14:textId="77777777" w:rsidR="00C4256E" w:rsidRDefault="00C4256E">
            <w:r>
              <w:t>Вывод</w:t>
            </w:r>
          </w:p>
        </w:tc>
      </w:tr>
      <w:tr w:rsidR="001A73B1" w14:paraId="5007D3AC" w14:textId="77777777">
        <w:trPr>
          <w:cantSplit/>
        </w:trPr>
        <w:tc>
          <w:tcPr>
            <w:tcW w:w="1440" w:type="dxa"/>
          </w:tcPr>
          <w:p w14:paraId="3381F1AA" w14:textId="77777777" w:rsidR="001A73B1" w:rsidRDefault="001A73B1" w:rsidP="001A73B1">
            <w:r>
              <w:t>0.01</w:t>
            </w:r>
          </w:p>
        </w:tc>
        <w:tc>
          <w:tcPr>
            <w:tcW w:w="2365" w:type="dxa"/>
            <w:vMerge w:val="restart"/>
          </w:tcPr>
          <w:p w14:paraId="2978F633" w14:textId="77777777" w:rsidR="001A73B1" w:rsidRDefault="001A73B1" w:rsidP="001A73B1"/>
          <w:p w14:paraId="1B20C6D3" w14:textId="72F4E6EB" w:rsidR="001A73B1" w:rsidRPr="00433DE6" w:rsidRDefault="001A73B1" w:rsidP="001A73B1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080" w:type="dxa"/>
            <w:vMerge w:val="restart"/>
          </w:tcPr>
          <w:p w14:paraId="0D0C1633" w14:textId="77777777" w:rsidR="001A73B1" w:rsidRDefault="001A73B1" w:rsidP="001A73B1">
            <w:pPr>
              <w:rPr>
                <w:i/>
              </w:rPr>
            </w:pPr>
          </w:p>
          <w:p w14:paraId="53784BBE" w14:textId="1030160C" w:rsidR="001A73B1" w:rsidRPr="002F6571" w:rsidRDefault="001A73B1" w:rsidP="001A73B1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.53</w:t>
            </w:r>
          </w:p>
        </w:tc>
        <w:tc>
          <w:tcPr>
            <w:tcW w:w="1983" w:type="dxa"/>
          </w:tcPr>
          <w:p w14:paraId="48FE8F9D" w14:textId="6C67B496" w:rsidR="001A73B1" w:rsidRDefault="001A73B1" w:rsidP="001A73B1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принима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68D860D6" w14:textId="65EED428" w:rsidR="001A73B1" w:rsidRDefault="001A73B1" w:rsidP="001A73B1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0</m:t>
                </m:r>
              </m:oMath>
            </m:oMathPara>
          </w:p>
        </w:tc>
      </w:tr>
      <w:tr w:rsidR="001A73B1" w14:paraId="3F290A7A" w14:textId="77777777">
        <w:trPr>
          <w:cantSplit/>
        </w:trPr>
        <w:tc>
          <w:tcPr>
            <w:tcW w:w="1440" w:type="dxa"/>
          </w:tcPr>
          <w:p w14:paraId="575056D5" w14:textId="77777777" w:rsidR="001A73B1" w:rsidRDefault="001A73B1" w:rsidP="001A73B1">
            <w:r>
              <w:t>0.05</w:t>
            </w:r>
          </w:p>
        </w:tc>
        <w:tc>
          <w:tcPr>
            <w:tcW w:w="2365" w:type="dxa"/>
            <w:vMerge/>
          </w:tcPr>
          <w:p w14:paraId="4020120E" w14:textId="77777777" w:rsidR="001A73B1" w:rsidRDefault="001A73B1" w:rsidP="001A73B1"/>
        </w:tc>
        <w:tc>
          <w:tcPr>
            <w:tcW w:w="1080" w:type="dxa"/>
            <w:vMerge/>
          </w:tcPr>
          <w:p w14:paraId="29617369" w14:textId="77777777" w:rsidR="001A73B1" w:rsidRDefault="001A73B1" w:rsidP="001A73B1">
            <w:pPr>
              <w:rPr>
                <w:i/>
              </w:rPr>
            </w:pPr>
          </w:p>
        </w:tc>
        <w:tc>
          <w:tcPr>
            <w:tcW w:w="1983" w:type="dxa"/>
          </w:tcPr>
          <w:p w14:paraId="1A955232" w14:textId="6187D434" w:rsidR="001A73B1" w:rsidRDefault="001A73B1" w:rsidP="001A73B1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принима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6D7F13D7" w14:textId="39999F0A" w:rsidR="001A73B1" w:rsidRDefault="001A73B1" w:rsidP="001A73B1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0</m:t>
                </m:r>
              </m:oMath>
            </m:oMathPara>
          </w:p>
        </w:tc>
      </w:tr>
      <w:tr w:rsidR="001A73B1" w14:paraId="067648D3" w14:textId="77777777">
        <w:trPr>
          <w:cantSplit/>
        </w:trPr>
        <w:tc>
          <w:tcPr>
            <w:tcW w:w="1440" w:type="dxa"/>
          </w:tcPr>
          <w:p w14:paraId="2483CF67" w14:textId="77777777" w:rsidR="001A73B1" w:rsidRDefault="001A73B1" w:rsidP="001A73B1">
            <w:r>
              <w:t>0.1</w:t>
            </w:r>
          </w:p>
        </w:tc>
        <w:tc>
          <w:tcPr>
            <w:tcW w:w="2365" w:type="dxa"/>
            <w:vMerge/>
          </w:tcPr>
          <w:p w14:paraId="6FB8572A" w14:textId="77777777" w:rsidR="001A73B1" w:rsidRDefault="001A73B1" w:rsidP="001A73B1"/>
        </w:tc>
        <w:tc>
          <w:tcPr>
            <w:tcW w:w="1080" w:type="dxa"/>
            <w:vMerge/>
          </w:tcPr>
          <w:p w14:paraId="0DF4E1AB" w14:textId="77777777" w:rsidR="001A73B1" w:rsidRDefault="001A73B1" w:rsidP="001A73B1">
            <w:pPr>
              <w:rPr>
                <w:i/>
              </w:rPr>
            </w:pPr>
          </w:p>
        </w:tc>
        <w:tc>
          <w:tcPr>
            <w:tcW w:w="1983" w:type="dxa"/>
          </w:tcPr>
          <w:p w14:paraId="068216E5" w14:textId="32E4B684" w:rsidR="001A73B1" w:rsidRDefault="001A73B1" w:rsidP="001A73B1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принимаем 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703" w:type="dxa"/>
          </w:tcPr>
          <w:p w14:paraId="47B50464" w14:textId="55770A7D" w:rsidR="001A73B1" w:rsidRDefault="001A73B1" w:rsidP="001A73B1">
            <w:pPr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0</m:t>
                </m:r>
              </m:oMath>
            </m:oMathPara>
          </w:p>
        </w:tc>
      </w:tr>
    </w:tbl>
    <w:p w14:paraId="02D467A0" w14:textId="77777777" w:rsidR="00C4256E" w:rsidRDefault="00C4256E">
      <w:pPr>
        <w:spacing w:line="360" w:lineRule="auto"/>
        <w:rPr>
          <w:lang w:val="en-US"/>
        </w:rPr>
      </w:pPr>
    </w:p>
    <w:p w14:paraId="2998159B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3 Множественная линейная регрессионная модель</w:t>
      </w:r>
    </w:p>
    <w:p w14:paraId="4A81A2CB" w14:textId="51F02FF8" w:rsidR="00C4256E" w:rsidRPr="00A72E09" w:rsidRDefault="00C4256E">
      <w:pPr>
        <w:spacing w:line="360" w:lineRule="auto"/>
        <w:rPr>
          <w:lang w:val="en-US"/>
        </w:rPr>
      </w:pPr>
      <w:r>
        <w:t>Факторный</w:t>
      </w:r>
      <w:r w:rsidRPr="00A72E09">
        <w:rPr>
          <w:lang w:val="en-US"/>
        </w:rPr>
        <w:t xml:space="preserve"> </w:t>
      </w:r>
      <w:r>
        <w:t>признак</w:t>
      </w:r>
      <w:r w:rsidRPr="00A72E09">
        <w:rPr>
          <w:lang w:val="en-US"/>
        </w:rPr>
        <w:t xml:space="preserve"> 1 </w:t>
      </w:r>
      <w:r>
        <w:rPr>
          <w:i/>
          <w:iCs/>
          <w:lang w:val="en-US"/>
        </w:rPr>
        <w:t>x</w:t>
      </w:r>
      <w:r w:rsidRPr="00A72E09">
        <w:rPr>
          <w:vertAlign w:val="subscript"/>
          <w:lang w:val="en-US"/>
        </w:rPr>
        <w:t>1</w:t>
      </w:r>
      <w:r w:rsidRPr="00A72E09">
        <w:rPr>
          <w:lang w:val="en-US"/>
        </w:rPr>
        <w:t xml:space="preserve"> – </w:t>
      </w:r>
      <w:r w:rsidR="00A72E09" w:rsidRPr="00A72E09">
        <w:rPr>
          <w:lang w:val="en-US"/>
        </w:rPr>
        <w:t>Number of calories consumed per day</w:t>
      </w:r>
    </w:p>
    <w:p w14:paraId="6A4F1B29" w14:textId="0938E956" w:rsidR="00C4256E" w:rsidRPr="001A38E9" w:rsidRDefault="00C4256E">
      <w:pPr>
        <w:spacing w:line="360" w:lineRule="auto"/>
        <w:rPr>
          <w:lang w:val="en-US"/>
        </w:rPr>
      </w:pPr>
      <w:r>
        <w:t>Факторный</w:t>
      </w:r>
      <w:r w:rsidRPr="001A38E9">
        <w:rPr>
          <w:lang w:val="en-US"/>
        </w:rPr>
        <w:t xml:space="preserve"> </w:t>
      </w:r>
      <w:r>
        <w:t>признак</w:t>
      </w:r>
      <w:r w:rsidRPr="001A38E9">
        <w:rPr>
          <w:lang w:val="en-US"/>
        </w:rPr>
        <w:t xml:space="preserve"> 2 </w:t>
      </w:r>
      <w:r>
        <w:rPr>
          <w:i/>
          <w:iCs/>
          <w:lang w:val="en-US"/>
        </w:rPr>
        <w:t>x</w:t>
      </w:r>
      <w:r w:rsidRPr="001A38E9">
        <w:rPr>
          <w:vertAlign w:val="subscript"/>
          <w:lang w:val="en-US"/>
        </w:rPr>
        <w:t>2</w:t>
      </w:r>
      <w:r w:rsidRPr="001A38E9">
        <w:rPr>
          <w:lang w:val="en-US"/>
        </w:rPr>
        <w:t xml:space="preserve"> – </w:t>
      </w:r>
      <w:r w:rsidR="00A72E09" w:rsidRPr="001A38E9">
        <w:rPr>
          <w:lang w:val="en-US"/>
        </w:rPr>
        <w:t>Quetelet (weight/(height^2))</w:t>
      </w:r>
    </w:p>
    <w:p w14:paraId="77D1F6CB" w14:textId="50E70F7C" w:rsidR="00C4256E" w:rsidRPr="001A38E9" w:rsidRDefault="00C4256E">
      <w:pPr>
        <w:spacing w:line="360" w:lineRule="auto"/>
        <w:rPr>
          <w:lang w:val="en-US"/>
        </w:rPr>
      </w:pPr>
      <w:r>
        <w:t>Результативный</w:t>
      </w:r>
      <w:r w:rsidRPr="001A38E9">
        <w:rPr>
          <w:lang w:val="en-US"/>
        </w:rPr>
        <w:t xml:space="preserve"> </w:t>
      </w:r>
      <w:r>
        <w:t>признак</w:t>
      </w:r>
      <w:r w:rsidRPr="001A38E9">
        <w:rPr>
          <w:lang w:val="en-US"/>
        </w:rPr>
        <w:t xml:space="preserve"> </w:t>
      </w:r>
      <w:r>
        <w:rPr>
          <w:i/>
          <w:iCs/>
          <w:lang w:val="en-US"/>
        </w:rPr>
        <w:t>y</w:t>
      </w:r>
      <w:r w:rsidRPr="001A38E9">
        <w:rPr>
          <w:lang w:val="en-US"/>
        </w:rPr>
        <w:t xml:space="preserve"> –</w:t>
      </w:r>
      <w:r w:rsidR="00A72E09" w:rsidRPr="001A38E9">
        <w:rPr>
          <w:lang w:val="en-US"/>
        </w:rPr>
        <w:t xml:space="preserve"> Plasma beta-carotene (ng/ml)</w:t>
      </w:r>
    </w:p>
    <w:p w14:paraId="4CF5B019" w14:textId="77777777" w:rsidR="00C4256E" w:rsidRDefault="00C4256E">
      <w:pPr>
        <w:spacing w:line="360" w:lineRule="auto"/>
      </w:pPr>
      <w:r>
        <w:t xml:space="preserve">Уравнение регрессии – </w:t>
      </w:r>
      <w:r>
        <w:rPr>
          <w:position w:val="-12"/>
          <w:lang w:val="en-US"/>
        </w:rPr>
        <w:object w:dxaOrig="2180" w:dyaOrig="360" w14:anchorId="375E71CA">
          <v:shape id="_x0000_i1046" type="#_x0000_t75" style="width:109.2pt;height:18pt" o:ole="">
            <v:imagedata r:id="rId56" o:title=""/>
          </v:shape>
          <o:OLEObject Type="Embed" ProgID="Equation.DSMT4" ShapeID="_x0000_i1046" DrawAspect="Content" ObjectID="_1733158122" r:id="rId57"/>
        </w:object>
      </w:r>
    </w:p>
    <w:p w14:paraId="08718DB8" w14:textId="77777777" w:rsidR="00C4256E" w:rsidRDefault="00C4256E">
      <w:pPr>
        <w:spacing w:line="360" w:lineRule="auto"/>
      </w:pPr>
    </w:p>
    <w:p w14:paraId="07568F22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Рассчитать точечные оценки параметров линейной регрессионной модел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5940"/>
        <w:gridCol w:w="1980"/>
      </w:tblGrid>
      <w:tr w:rsidR="00C4256E" w14:paraId="24FDC194" w14:textId="77777777">
        <w:tc>
          <w:tcPr>
            <w:tcW w:w="1368" w:type="dxa"/>
          </w:tcPr>
          <w:p w14:paraId="1EBDC32D" w14:textId="77777777" w:rsidR="00C4256E" w:rsidRDefault="00C4256E">
            <w:r>
              <w:t>Параметр</w:t>
            </w:r>
          </w:p>
        </w:tc>
        <w:tc>
          <w:tcPr>
            <w:tcW w:w="5940" w:type="dxa"/>
          </w:tcPr>
          <w:p w14:paraId="70F5552F" w14:textId="77777777" w:rsidR="00C4256E" w:rsidRDefault="00C4256E">
            <w:r>
              <w:t>Формула расчета</w:t>
            </w:r>
          </w:p>
        </w:tc>
        <w:tc>
          <w:tcPr>
            <w:tcW w:w="1980" w:type="dxa"/>
          </w:tcPr>
          <w:p w14:paraId="0ED1E2FD" w14:textId="77777777" w:rsidR="00C4256E" w:rsidRDefault="00C4256E">
            <w:r>
              <w:t>Значение</w:t>
            </w:r>
          </w:p>
        </w:tc>
      </w:tr>
      <w:tr w:rsidR="00A304E9" w:rsidRPr="00510DD9" w14:paraId="2D88FAEF" w14:textId="77777777">
        <w:tc>
          <w:tcPr>
            <w:tcW w:w="1368" w:type="dxa"/>
          </w:tcPr>
          <w:p w14:paraId="35F8110D" w14:textId="77777777" w:rsidR="00A304E9" w:rsidRDefault="00A304E9">
            <w:r>
              <w:sym w:font="Symbol" w:char="F062"/>
            </w:r>
            <w:r>
              <w:rPr>
                <w:vertAlign w:val="subscript"/>
              </w:rPr>
              <w:t>0</w:t>
            </w:r>
          </w:p>
        </w:tc>
        <w:tc>
          <w:tcPr>
            <w:tcW w:w="5940" w:type="dxa"/>
            <w:vMerge w:val="restart"/>
          </w:tcPr>
          <w:p w14:paraId="43A260D5" w14:textId="77777777" w:rsidR="00A304E9" w:rsidRPr="0085052C" w:rsidRDefault="00000000" w:rsidP="00A304E9">
            <w:pPr>
              <w:rPr>
                <w:i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  <m:r>
                  <w:rPr>
                    <w:rFonts w:ascii="Cambria Math" w:eastAsia="Cambria Math" w:hAnsi="Cambria Math" w:cs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="Cambria Math" w:hAnsi="Cambria Math" w:cs="Cambria Math"/>
                          </w:rPr>
                          <m:t>F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-1</m:t>
                    </m:r>
                  </m:sup>
                </m:sSup>
                <m:sSup>
                  <m:s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Cambria Math"/>
                      </w:rPr>
                      <m:t>F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sup>
                </m:sSup>
                <m:r>
                  <w:rPr>
                    <w:rFonts w:ascii="Cambria Math" w:eastAsia="Cambria Math" w:hAnsi="Cambria Math" w:cs="Cambria Math"/>
                  </w:rPr>
                  <m:t>y</m:t>
                </m:r>
              </m:oMath>
            </m:oMathPara>
          </w:p>
          <w:p w14:paraId="4769A2AC" w14:textId="77777777" w:rsidR="00A304E9" w:rsidRPr="0076454A" w:rsidRDefault="00000000" w:rsidP="00A304E9"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acc>
                <m:r>
                  <w:rPr>
                    <w:rFonts w:ascii="Cambria Math" w:eastAsia="Cambria Math" w:hAnsi="Cambria Math" w:cs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="Cambria Math" w:hAnsi="Cambria Math" w:cs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="Cambria Math" w:hAnsi="Cambria Math" w:cs="Cambria Math"/>
                      </w:rPr>
                      <m:t>T</m:t>
                    </m:r>
                  </m:sup>
                </m:sSup>
              </m:oMath>
            </m:oMathPara>
          </w:p>
          <w:p w14:paraId="3A926B6A" w14:textId="77777777" w:rsidR="00A304E9" w:rsidRPr="00057FD7" w:rsidRDefault="00A304E9" w:rsidP="00A304E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y = </w:t>
            </w:r>
            <m:oMath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,…,</m:t>
                      </m:r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T</m:t>
                  </m:r>
                </m:sup>
              </m:sSup>
            </m:oMath>
          </w:p>
          <w:p w14:paraId="1E2F8D90" w14:textId="348FE58A" w:rsidR="00A304E9" w:rsidRPr="00057FD7" w:rsidRDefault="00A304E9" w:rsidP="00A304E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F =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1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2</m:t>
                            </m:r>
                          </m:sub>
                        </m:sSub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⋯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⋯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n</m:t>
                                  </m:r>
                                </m:sub>
                              </m:sSub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⋯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n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mr>
                  </m:m>
                </m:e>
              </m:d>
            </m:oMath>
          </w:p>
          <w:p w14:paraId="518AC41C" w14:textId="77777777" w:rsidR="00A304E9" w:rsidRPr="00A304E9" w:rsidRDefault="00A304E9" w:rsidP="005531ED">
            <w:pPr>
              <w:rPr>
                <w:lang w:val="en-US"/>
              </w:rPr>
            </w:pPr>
          </w:p>
        </w:tc>
        <w:tc>
          <w:tcPr>
            <w:tcW w:w="1980" w:type="dxa"/>
          </w:tcPr>
          <w:p w14:paraId="539245B4" w14:textId="069FA98A" w:rsidR="00A304E9" w:rsidRPr="00A304E9" w:rsidRDefault="00A95B0E">
            <w:pPr>
              <w:rPr>
                <w:lang w:val="en-US"/>
              </w:rPr>
            </w:pPr>
            <w:r>
              <w:rPr>
                <w:lang w:val="en-US"/>
              </w:rPr>
              <w:t>38</w:t>
            </w:r>
            <w:r w:rsidR="00A74D47">
              <w:rPr>
                <w:lang w:val="en-US"/>
              </w:rPr>
              <w:t>3</w:t>
            </w:r>
          </w:p>
        </w:tc>
      </w:tr>
      <w:tr w:rsidR="00A304E9" w14:paraId="58D5C46D" w14:textId="77777777">
        <w:tc>
          <w:tcPr>
            <w:tcW w:w="1368" w:type="dxa"/>
          </w:tcPr>
          <w:p w14:paraId="7B0F75EB" w14:textId="77777777" w:rsidR="00A304E9" w:rsidRDefault="00A304E9">
            <w:r>
              <w:sym w:font="Symbol" w:char="F062"/>
            </w:r>
            <w:r>
              <w:rPr>
                <w:vertAlign w:val="subscript"/>
              </w:rPr>
              <w:t>1</w:t>
            </w:r>
          </w:p>
        </w:tc>
        <w:tc>
          <w:tcPr>
            <w:tcW w:w="5940" w:type="dxa"/>
            <w:vMerge/>
          </w:tcPr>
          <w:p w14:paraId="741BB630" w14:textId="77777777" w:rsidR="00A304E9" w:rsidRDefault="00A304E9" w:rsidP="005531ED"/>
        </w:tc>
        <w:tc>
          <w:tcPr>
            <w:tcW w:w="1980" w:type="dxa"/>
          </w:tcPr>
          <w:p w14:paraId="662948AB" w14:textId="6B8834C5" w:rsidR="00A304E9" w:rsidRPr="00A74D47" w:rsidRDefault="00A74D47">
            <w:pPr>
              <w:rPr>
                <w:lang w:val="en-US"/>
              </w:rPr>
            </w:pPr>
            <w:r>
              <w:rPr>
                <w:lang w:val="en-US"/>
              </w:rPr>
              <w:t>-0.0058</w:t>
            </w:r>
          </w:p>
        </w:tc>
      </w:tr>
      <w:tr w:rsidR="00A304E9" w14:paraId="2107C6C9" w14:textId="77777777">
        <w:tc>
          <w:tcPr>
            <w:tcW w:w="1368" w:type="dxa"/>
          </w:tcPr>
          <w:p w14:paraId="1BDD708D" w14:textId="77777777" w:rsidR="00A304E9" w:rsidRDefault="00A304E9">
            <w:r>
              <w:sym w:font="Symbol" w:char="F062"/>
            </w:r>
            <w:r>
              <w:rPr>
                <w:vertAlign w:val="subscript"/>
              </w:rPr>
              <w:t>2</w:t>
            </w:r>
          </w:p>
        </w:tc>
        <w:tc>
          <w:tcPr>
            <w:tcW w:w="5940" w:type="dxa"/>
            <w:vMerge/>
          </w:tcPr>
          <w:p w14:paraId="6BC3B2AD" w14:textId="77777777" w:rsidR="00A304E9" w:rsidRDefault="00A304E9"/>
        </w:tc>
        <w:tc>
          <w:tcPr>
            <w:tcW w:w="1980" w:type="dxa"/>
          </w:tcPr>
          <w:p w14:paraId="4DAA8045" w14:textId="4A4A11DE" w:rsidR="00A304E9" w:rsidRPr="00A74D47" w:rsidRDefault="00A74D47">
            <w:pPr>
              <w:rPr>
                <w:lang w:val="en-US"/>
              </w:rPr>
            </w:pPr>
            <w:r>
              <w:rPr>
                <w:lang w:val="en-US"/>
              </w:rPr>
              <w:t>-6.98</w:t>
            </w:r>
          </w:p>
        </w:tc>
      </w:tr>
    </w:tbl>
    <w:p w14:paraId="4261E031" w14:textId="77777777" w:rsidR="00C4256E" w:rsidRDefault="00C4256E">
      <w:pPr>
        <w:spacing w:line="360" w:lineRule="auto"/>
      </w:pPr>
    </w:p>
    <w:p w14:paraId="3FE2831B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Записать точечную оценку уравнения регресси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 w14:paraId="103EBBDB" w14:textId="77777777">
        <w:trPr>
          <w:trHeight w:val="687"/>
        </w:trPr>
        <w:tc>
          <w:tcPr>
            <w:tcW w:w="9288" w:type="dxa"/>
            <w:vAlign w:val="center"/>
          </w:tcPr>
          <w:p w14:paraId="6FCC6B56" w14:textId="065D0684" w:rsidR="00C4256E" w:rsidRPr="009B24E4" w:rsidRDefault="00C4256E">
            <w:pPr>
              <w:rPr>
                <w:lang w:val="en-US"/>
              </w:rPr>
            </w:pPr>
            <w:r>
              <w:rPr>
                <w:i/>
                <w:iCs/>
                <w:lang w:val="en-US"/>
              </w:rPr>
              <w:t>f</w:t>
            </w:r>
            <w:r>
              <w:t>(</w:t>
            </w:r>
            <w:r>
              <w:rPr>
                <w:i/>
                <w:iCs/>
                <w:lang w:val="en-US"/>
              </w:rPr>
              <w:t>x</w:t>
            </w:r>
            <w:r>
              <w:t xml:space="preserve">) = </w:t>
            </w:r>
            <w:r w:rsidR="009B24E4">
              <w:rPr>
                <w:lang w:val="en-US"/>
              </w:rPr>
              <w:t>383 – 0.</w:t>
            </w:r>
            <w:r w:rsidR="003B7387">
              <w:rPr>
                <w:lang w:val="en-US"/>
              </w:rPr>
              <w:t>0058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–</m:t>
              </m:r>
              <m:r>
                <w:rPr>
                  <w:rFonts w:ascii="Cambria Math" w:hAnsi="Cambria Math"/>
                  <w:lang w:val="en-US"/>
                </w:rPr>
                <m:t xml:space="preserve"> 6.98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oMath>
          </w:p>
        </w:tc>
      </w:tr>
    </w:tbl>
    <w:p w14:paraId="51B96C8A" w14:textId="77777777" w:rsidR="00C4256E" w:rsidRDefault="00C4256E">
      <w:pPr>
        <w:spacing w:line="360" w:lineRule="auto"/>
      </w:pPr>
    </w:p>
    <w:p w14:paraId="5185DBE0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в) Рассчитать показатели вариации, используемые в регрессионном анализе</w:t>
      </w:r>
    </w:p>
    <w:tbl>
      <w:tblPr>
        <w:tblW w:w="8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5"/>
        <w:gridCol w:w="2523"/>
        <w:gridCol w:w="1260"/>
        <w:gridCol w:w="2827"/>
      </w:tblGrid>
      <w:tr w:rsidR="00C4256E" w14:paraId="35C89DAE" w14:textId="77777777">
        <w:tc>
          <w:tcPr>
            <w:tcW w:w="1905" w:type="dxa"/>
          </w:tcPr>
          <w:p w14:paraId="1750EFE0" w14:textId="77777777" w:rsidR="00C4256E" w:rsidRDefault="00C4256E">
            <w:r>
              <w:t>Источник вариации</w:t>
            </w:r>
          </w:p>
        </w:tc>
        <w:tc>
          <w:tcPr>
            <w:tcW w:w="2523" w:type="dxa"/>
          </w:tcPr>
          <w:p w14:paraId="170F3381" w14:textId="77777777" w:rsidR="00C4256E" w:rsidRDefault="00C4256E">
            <w:r>
              <w:t>Показатель вариации</w:t>
            </w:r>
          </w:p>
        </w:tc>
        <w:tc>
          <w:tcPr>
            <w:tcW w:w="1260" w:type="dxa"/>
          </w:tcPr>
          <w:p w14:paraId="3D378825" w14:textId="77777777" w:rsidR="00C4256E" w:rsidRDefault="00C4256E">
            <w:r>
              <w:t>Число степеней свободы</w:t>
            </w:r>
          </w:p>
        </w:tc>
        <w:tc>
          <w:tcPr>
            <w:tcW w:w="2827" w:type="dxa"/>
          </w:tcPr>
          <w:p w14:paraId="166EDAB2" w14:textId="77777777" w:rsidR="00C4256E" w:rsidRDefault="00C4256E">
            <w:r>
              <w:t>Несмещенная оценка</w:t>
            </w:r>
          </w:p>
        </w:tc>
      </w:tr>
      <w:tr w:rsidR="00C4256E" w14:paraId="2C8F03C2" w14:textId="77777777">
        <w:tc>
          <w:tcPr>
            <w:tcW w:w="1905" w:type="dxa"/>
          </w:tcPr>
          <w:p w14:paraId="6C55ECD5" w14:textId="77777777" w:rsidR="00C4256E" w:rsidRDefault="00C4256E">
            <w:r>
              <w:t>Факторный признак</w:t>
            </w:r>
          </w:p>
        </w:tc>
        <w:tc>
          <w:tcPr>
            <w:tcW w:w="2523" w:type="dxa"/>
          </w:tcPr>
          <w:p w14:paraId="376B924D" w14:textId="77777777" w:rsidR="00C4256E" w:rsidRDefault="00C4256E"/>
          <w:p w14:paraId="34D8759B" w14:textId="5CBD900A" w:rsidR="00C4256E" w:rsidRPr="006F6FC4" w:rsidRDefault="006F6FC4">
            <w:pPr>
              <w:rPr>
                <w:lang w:val="en-US"/>
              </w:rPr>
            </w:pPr>
            <w:r>
              <w:rPr>
                <w:lang w:val="en-US"/>
              </w:rPr>
              <w:t>177</w:t>
            </w:r>
            <w:r w:rsidR="00E078F0">
              <w:rPr>
                <w:lang w:val="en-US"/>
              </w:rPr>
              <w:t>1.85</w:t>
            </w:r>
          </w:p>
          <w:p w14:paraId="6F2488C8" w14:textId="77777777" w:rsidR="00C4256E" w:rsidRDefault="00C4256E"/>
        </w:tc>
        <w:tc>
          <w:tcPr>
            <w:tcW w:w="1260" w:type="dxa"/>
          </w:tcPr>
          <w:p w14:paraId="7218D6FC" w14:textId="77777777" w:rsidR="00C4256E" w:rsidRDefault="00C4256E"/>
          <w:p w14:paraId="67A059D0" w14:textId="3DFC6726" w:rsidR="006E54C4" w:rsidRPr="006E54C4" w:rsidRDefault="006E54C4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27" w:type="dxa"/>
          </w:tcPr>
          <w:p w14:paraId="55058409" w14:textId="77777777" w:rsidR="00C4256E" w:rsidRDefault="00C4256E"/>
          <w:p w14:paraId="0DA275D4" w14:textId="7DC7F62D" w:rsidR="00A46FC4" w:rsidRPr="007730A0" w:rsidRDefault="007730A0">
            <w:pPr>
              <w:rPr>
                <w:lang w:val="en-US"/>
              </w:rPr>
            </w:pPr>
            <w:r>
              <w:rPr>
                <w:lang w:val="en-US"/>
              </w:rPr>
              <w:t>279066</w:t>
            </w:r>
          </w:p>
        </w:tc>
      </w:tr>
      <w:tr w:rsidR="00C4256E" w14:paraId="3C58617C" w14:textId="77777777">
        <w:tc>
          <w:tcPr>
            <w:tcW w:w="1905" w:type="dxa"/>
          </w:tcPr>
          <w:p w14:paraId="058FF6BB" w14:textId="77777777" w:rsidR="00C4256E" w:rsidRDefault="00C4256E">
            <w:r>
              <w:t>Остаточные признаки</w:t>
            </w:r>
          </w:p>
        </w:tc>
        <w:tc>
          <w:tcPr>
            <w:tcW w:w="2523" w:type="dxa"/>
          </w:tcPr>
          <w:p w14:paraId="7EF921D2" w14:textId="77777777" w:rsidR="00C4256E" w:rsidRDefault="00C4256E"/>
          <w:p w14:paraId="369376D7" w14:textId="3AE79BF3" w:rsidR="00C4256E" w:rsidRPr="00E078F0" w:rsidRDefault="00E078F0">
            <w:pPr>
              <w:rPr>
                <w:lang w:val="en-US"/>
              </w:rPr>
            </w:pPr>
            <w:r>
              <w:rPr>
                <w:lang w:val="en-US"/>
              </w:rPr>
              <w:t>31611.13</w:t>
            </w:r>
          </w:p>
          <w:p w14:paraId="5242F231" w14:textId="77777777" w:rsidR="00C4256E" w:rsidRDefault="00C4256E"/>
        </w:tc>
        <w:tc>
          <w:tcPr>
            <w:tcW w:w="1260" w:type="dxa"/>
          </w:tcPr>
          <w:p w14:paraId="64F44674" w14:textId="77777777" w:rsidR="00C4256E" w:rsidRDefault="00C4256E"/>
          <w:p w14:paraId="6D5224B4" w14:textId="66295567" w:rsidR="006E54C4" w:rsidRPr="006E54C4" w:rsidRDefault="006E54C4">
            <w:pPr>
              <w:rPr>
                <w:lang w:val="en-US"/>
              </w:rPr>
            </w:pPr>
            <w:r>
              <w:rPr>
                <w:lang w:val="en-US"/>
              </w:rPr>
              <w:t>312</w:t>
            </w:r>
          </w:p>
        </w:tc>
        <w:tc>
          <w:tcPr>
            <w:tcW w:w="2827" w:type="dxa"/>
          </w:tcPr>
          <w:p w14:paraId="4C0BFFCD" w14:textId="77777777" w:rsidR="00C4256E" w:rsidRDefault="00C4256E"/>
          <w:p w14:paraId="0357049B" w14:textId="47E3F5C3" w:rsidR="007730A0" w:rsidRPr="009B4E20" w:rsidRDefault="009B4E20">
            <w:pPr>
              <w:rPr>
                <w:lang w:val="en-US"/>
              </w:rPr>
            </w:pPr>
            <w:r>
              <w:rPr>
                <w:lang w:val="en-US"/>
              </w:rPr>
              <w:t>31915</w:t>
            </w:r>
          </w:p>
        </w:tc>
      </w:tr>
      <w:tr w:rsidR="00C4256E" w14:paraId="7C9E8633" w14:textId="77777777">
        <w:tc>
          <w:tcPr>
            <w:tcW w:w="1905" w:type="dxa"/>
          </w:tcPr>
          <w:p w14:paraId="25A0AE36" w14:textId="77777777" w:rsidR="00C4256E" w:rsidRDefault="00C4256E">
            <w:r>
              <w:t>Все признаки</w:t>
            </w:r>
          </w:p>
        </w:tc>
        <w:tc>
          <w:tcPr>
            <w:tcW w:w="2523" w:type="dxa"/>
          </w:tcPr>
          <w:p w14:paraId="20481121" w14:textId="77777777" w:rsidR="00C4256E" w:rsidRDefault="00C4256E"/>
          <w:p w14:paraId="07C5EBB8" w14:textId="597B15CA" w:rsidR="00C4256E" w:rsidRPr="00E078F0" w:rsidRDefault="00E078F0">
            <w:pPr>
              <w:rPr>
                <w:lang w:val="en-US"/>
              </w:rPr>
            </w:pPr>
            <w:r>
              <w:rPr>
                <w:lang w:val="en-US"/>
              </w:rPr>
              <w:t>33382.98</w:t>
            </w:r>
          </w:p>
          <w:p w14:paraId="4EF0A552" w14:textId="77777777" w:rsidR="00C4256E" w:rsidRDefault="00C4256E"/>
        </w:tc>
        <w:tc>
          <w:tcPr>
            <w:tcW w:w="1260" w:type="dxa"/>
          </w:tcPr>
          <w:p w14:paraId="0F7C5571" w14:textId="77777777" w:rsidR="00C4256E" w:rsidRDefault="00C4256E"/>
          <w:p w14:paraId="01030C77" w14:textId="3A1A4BF8" w:rsidR="006E54C4" w:rsidRPr="006E54C4" w:rsidRDefault="006E54C4">
            <w:pPr>
              <w:rPr>
                <w:lang w:val="en-US"/>
              </w:rPr>
            </w:pPr>
            <w:r>
              <w:rPr>
                <w:lang w:val="en-US"/>
              </w:rPr>
              <w:t>314</w:t>
            </w:r>
          </w:p>
        </w:tc>
        <w:tc>
          <w:tcPr>
            <w:tcW w:w="2827" w:type="dxa"/>
          </w:tcPr>
          <w:p w14:paraId="4292D964" w14:textId="77777777" w:rsidR="00C4256E" w:rsidRDefault="00C4256E"/>
          <w:p w14:paraId="2A505AFF" w14:textId="022972CE" w:rsidR="009B4E20" w:rsidRPr="00625519" w:rsidRDefault="00625519">
            <w:pPr>
              <w:rPr>
                <w:lang w:val="en-US"/>
              </w:rPr>
            </w:pPr>
            <w:r>
              <w:rPr>
                <w:lang w:val="en-US"/>
              </w:rPr>
              <w:t>33489</w:t>
            </w:r>
          </w:p>
          <w:p w14:paraId="6D01E441" w14:textId="16AA9CDC" w:rsidR="009B4E20" w:rsidRDefault="009B4E20"/>
        </w:tc>
      </w:tr>
    </w:tbl>
    <w:p w14:paraId="688F502E" w14:textId="77777777" w:rsidR="00C4256E" w:rsidRDefault="00C4256E">
      <w:pPr>
        <w:spacing w:line="360" w:lineRule="auto"/>
      </w:pPr>
    </w:p>
    <w:p w14:paraId="5D03E613" w14:textId="77777777" w:rsidR="00C4256E" w:rsidRDefault="00C4256E">
      <w:pPr>
        <w:pStyle w:val="a3"/>
      </w:pPr>
      <w:r>
        <w:t>г) Проверить правило сложения дисперси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4"/>
        <w:gridCol w:w="1464"/>
        <w:gridCol w:w="1800"/>
        <w:gridCol w:w="1800"/>
        <w:gridCol w:w="1980"/>
      </w:tblGrid>
      <w:tr w:rsidR="00C4256E" w14:paraId="7F05C4B7" w14:textId="77777777">
        <w:tc>
          <w:tcPr>
            <w:tcW w:w="1884" w:type="dxa"/>
          </w:tcPr>
          <w:p w14:paraId="799E6048" w14:textId="77777777" w:rsidR="00C4256E" w:rsidRDefault="00C4256E">
            <w:r>
              <w:t>Показатель</w:t>
            </w:r>
          </w:p>
        </w:tc>
        <w:tc>
          <w:tcPr>
            <w:tcW w:w="1464" w:type="dxa"/>
          </w:tcPr>
          <w:p w14:paraId="4BE0B440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регр</w:t>
            </w:r>
          </w:p>
        </w:tc>
        <w:tc>
          <w:tcPr>
            <w:tcW w:w="1800" w:type="dxa"/>
          </w:tcPr>
          <w:p w14:paraId="066FCC1A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  <w:tc>
          <w:tcPr>
            <w:tcW w:w="1800" w:type="dxa"/>
          </w:tcPr>
          <w:p w14:paraId="09F5B48D" w14:textId="77777777" w:rsidR="00C4256E" w:rsidRDefault="00C4256E">
            <w:pPr>
              <w:rPr>
                <w:i/>
                <w:iCs/>
              </w:rPr>
            </w:pP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бщ</w:t>
            </w:r>
          </w:p>
        </w:tc>
        <w:tc>
          <w:tcPr>
            <w:tcW w:w="1980" w:type="dxa"/>
          </w:tcPr>
          <w:p w14:paraId="321C340E" w14:textId="77777777" w:rsidR="00C4256E" w:rsidRDefault="00C4256E"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 xml:space="preserve">регр </w:t>
            </w:r>
            <w:r>
              <w:t>+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D</w:t>
            </w:r>
            <w:r>
              <w:rPr>
                <w:i/>
                <w:iCs/>
                <w:vertAlign w:val="subscript"/>
              </w:rPr>
              <w:t>ост</w:t>
            </w:r>
          </w:p>
        </w:tc>
      </w:tr>
      <w:tr w:rsidR="00C4256E" w14:paraId="087ADCA8" w14:textId="77777777">
        <w:tc>
          <w:tcPr>
            <w:tcW w:w="1884" w:type="dxa"/>
          </w:tcPr>
          <w:p w14:paraId="1B589333" w14:textId="77777777" w:rsidR="00C4256E" w:rsidRDefault="00C4256E">
            <w:r>
              <w:t>Значение</w:t>
            </w:r>
          </w:p>
        </w:tc>
        <w:tc>
          <w:tcPr>
            <w:tcW w:w="1464" w:type="dxa"/>
          </w:tcPr>
          <w:p w14:paraId="3013C29A" w14:textId="741C8DDE" w:rsidR="00C4256E" w:rsidRPr="006F59DE" w:rsidRDefault="006F59DE">
            <w:pPr>
              <w:rPr>
                <w:lang w:val="en-US"/>
              </w:rPr>
            </w:pPr>
            <w:r>
              <w:rPr>
                <w:lang w:val="en-US"/>
              </w:rPr>
              <w:t>1771.85</w:t>
            </w:r>
          </w:p>
          <w:p w14:paraId="011D54D5" w14:textId="77777777" w:rsidR="00C4256E" w:rsidRDefault="00C4256E"/>
        </w:tc>
        <w:tc>
          <w:tcPr>
            <w:tcW w:w="1800" w:type="dxa"/>
          </w:tcPr>
          <w:p w14:paraId="5D4C1C69" w14:textId="60A58CB3" w:rsidR="00C4256E" w:rsidRPr="006F59DE" w:rsidRDefault="006F59DE">
            <w:pPr>
              <w:pStyle w:val="a4"/>
              <w:tabs>
                <w:tab w:val="clear" w:pos="4677"/>
                <w:tab w:val="clear" w:pos="9355"/>
              </w:tabs>
              <w:rPr>
                <w:lang w:val="en-US"/>
              </w:rPr>
            </w:pPr>
            <w:r>
              <w:rPr>
                <w:lang w:val="en-US"/>
              </w:rPr>
              <w:t>31611.13</w:t>
            </w:r>
          </w:p>
        </w:tc>
        <w:tc>
          <w:tcPr>
            <w:tcW w:w="1800" w:type="dxa"/>
          </w:tcPr>
          <w:p w14:paraId="0D57908E" w14:textId="77777777" w:rsidR="006F59DE" w:rsidRPr="00E078F0" w:rsidRDefault="006F59DE" w:rsidP="006F59DE">
            <w:pPr>
              <w:rPr>
                <w:lang w:val="en-US"/>
              </w:rPr>
            </w:pPr>
            <w:r>
              <w:rPr>
                <w:lang w:val="en-US"/>
              </w:rPr>
              <w:t>33382.98</w:t>
            </w:r>
          </w:p>
          <w:p w14:paraId="4BEAC85A" w14:textId="77777777" w:rsidR="00C4256E" w:rsidRDefault="00C4256E"/>
        </w:tc>
        <w:tc>
          <w:tcPr>
            <w:tcW w:w="1980" w:type="dxa"/>
          </w:tcPr>
          <w:p w14:paraId="07DAAEAD" w14:textId="77777777" w:rsidR="006F59DE" w:rsidRPr="00E078F0" w:rsidRDefault="006F59DE" w:rsidP="006F59DE">
            <w:pPr>
              <w:rPr>
                <w:lang w:val="en-US"/>
              </w:rPr>
            </w:pPr>
            <w:r>
              <w:rPr>
                <w:lang w:val="en-US"/>
              </w:rPr>
              <w:t>33382.98</w:t>
            </w:r>
          </w:p>
          <w:p w14:paraId="091512B2" w14:textId="77777777" w:rsidR="00C4256E" w:rsidRDefault="00C4256E"/>
        </w:tc>
      </w:tr>
    </w:tbl>
    <w:p w14:paraId="6C6FD007" w14:textId="77777777"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14:paraId="188C82D3" w14:textId="77777777"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14:paraId="618389E1" w14:textId="77777777"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14:paraId="0E4D638B" w14:textId="77777777" w:rsidR="00C4256E" w:rsidRDefault="00C4256E">
      <w:pPr>
        <w:pStyle w:val="a4"/>
        <w:tabs>
          <w:tab w:val="clear" w:pos="4677"/>
          <w:tab w:val="clear" w:pos="9355"/>
        </w:tabs>
        <w:spacing w:line="360" w:lineRule="auto"/>
      </w:pPr>
    </w:p>
    <w:p w14:paraId="49F08710" w14:textId="77777777" w:rsidR="00C4256E" w:rsidRDefault="00C4256E">
      <w:pPr>
        <w:pStyle w:val="a3"/>
      </w:pPr>
      <w:r>
        <w:t>д) Рассчитать показатели тесноты связи между факторным и результативным признаками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2520"/>
        <w:gridCol w:w="2520"/>
      </w:tblGrid>
      <w:tr w:rsidR="00C4256E" w14:paraId="403D02D6" w14:textId="77777777">
        <w:tc>
          <w:tcPr>
            <w:tcW w:w="4248" w:type="dxa"/>
          </w:tcPr>
          <w:p w14:paraId="2B7A5A2A" w14:textId="77777777" w:rsidR="00C4256E" w:rsidRDefault="00C4256E">
            <w:r>
              <w:t>Показатель</w:t>
            </w:r>
          </w:p>
        </w:tc>
        <w:tc>
          <w:tcPr>
            <w:tcW w:w="2520" w:type="dxa"/>
          </w:tcPr>
          <w:p w14:paraId="0FE1BF93" w14:textId="77777777" w:rsidR="00C4256E" w:rsidRDefault="00C4256E">
            <w:r>
              <w:t>Формула расчета</w:t>
            </w:r>
          </w:p>
        </w:tc>
        <w:tc>
          <w:tcPr>
            <w:tcW w:w="2520" w:type="dxa"/>
          </w:tcPr>
          <w:p w14:paraId="627F145C" w14:textId="77777777" w:rsidR="00C4256E" w:rsidRDefault="00C4256E">
            <w:r>
              <w:t>Значение</w:t>
            </w:r>
          </w:p>
        </w:tc>
      </w:tr>
      <w:tr w:rsidR="005F7A7A" w14:paraId="4363D97E" w14:textId="77777777">
        <w:tc>
          <w:tcPr>
            <w:tcW w:w="4248" w:type="dxa"/>
          </w:tcPr>
          <w:p w14:paraId="7FA2976B" w14:textId="77777777" w:rsidR="005F7A7A" w:rsidRDefault="005F7A7A" w:rsidP="005F7A7A">
            <w:r>
              <w:t>Множественный коэффициент детерминации</w:t>
            </w:r>
          </w:p>
        </w:tc>
        <w:tc>
          <w:tcPr>
            <w:tcW w:w="2520" w:type="dxa"/>
          </w:tcPr>
          <w:p w14:paraId="2D37645F" w14:textId="77777777" w:rsidR="005F7A7A" w:rsidRDefault="005F7A7A" w:rsidP="005F7A7A">
            <w:pPr>
              <w:jc w:val="center"/>
            </w:pPr>
          </w:p>
          <w:p w14:paraId="41126CC0" w14:textId="77777777" w:rsidR="005F7A7A" w:rsidRPr="008E55D0" w:rsidRDefault="00000000" w:rsidP="005F7A7A">
            <w:pPr>
              <w:jc w:val="center"/>
              <w:rPr>
                <w:rFonts w:ascii="Cambria Math" w:eastAsia="Cambria Math" w:hAnsi="Cambria Math" w:cs="Cambria Math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рег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общ</m:t>
                        </m:r>
                      </m:sub>
                    </m:sSub>
                  </m:den>
                </m:f>
              </m:oMath>
            </m:oMathPara>
          </w:p>
          <w:p w14:paraId="29F6629A" w14:textId="77777777" w:rsidR="005F7A7A" w:rsidRDefault="005F7A7A" w:rsidP="005F7A7A"/>
        </w:tc>
        <w:tc>
          <w:tcPr>
            <w:tcW w:w="2520" w:type="dxa"/>
          </w:tcPr>
          <w:p w14:paraId="4D4FDF2C" w14:textId="77777777" w:rsidR="005F7A7A" w:rsidRDefault="005F7A7A" w:rsidP="005F7A7A"/>
          <w:p w14:paraId="6C31890E" w14:textId="30A309DD" w:rsidR="00CC635E" w:rsidRPr="00CC635E" w:rsidRDefault="00CC635E" w:rsidP="005F7A7A">
            <w:pPr>
              <w:rPr>
                <w:lang w:val="en-US"/>
              </w:rPr>
            </w:pPr>
            <w:r>
              <w:rPr>
                <w:lang w:val="en-US"/>
              </w:rPr>
              <w:t>0.056</w:t>
            </w:r>
          </w:p>
        </w:tc>
      </w:tr>
      <w:tr w:rsidR="005F7A7A" w14:paraId="656B34DE" w14:textId="77777777">
        <w:tc>
          <w:tcPr>
            <w:tcW w:w="4248" w:type="dxa"/>
          </w:tcPr>
          <w:p w14:paraId="689B96E7" w14:textId="77777777" w:rsidR="005F7A7A" w:rsidRDefault="005F7A7A" w:rsidP="005F7A7A">
            <w:r>
              <w:t>Множественное корреляционное отношение</w:t>
            </w:r>
          </w:p>
        </w:tc>
        <w:tc>
          <w:tcPr>
            <w:tcW w:w="2520" w:type="dxa"/>
          </w:tcPr>
          <w:p w14:paraId="7AE2CC3A" w14:textId="77777777" w:rsidR="005F7A7A" w:rsidRDefault="005F7A7A" w:rsidP="005F7A7A"/>
          <w:p w14:paraId="69C1BC09" w14:textId="77777777" w:rsidR="005F7A7A" w:rsidRPr="00FC45F5" w:rsidRDefault="00000000" w:rsidP="005F7A7A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XY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регр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D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общ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  <w:p w14:paraId="76FABFF5" w14:textId="77777777" w:rsidR="005F7A7A" w:rsidRDefault="005F7A7A" w:rsidP="005F7A7A"/>
        </w:tc>
        <w:tc>
          <w:tcPr>
            <w:tcW w:w="2520" w:type="dxa"/>
          </w:tcPr>
          <w:p w14:paraId="127DE353" w14:textId="77777777" w:rsidR="005F7A7A" w:rsidRDefault="005F7A7A" w:rsidP="005F7A7A"/>
          <w:p w14:paraId="03E381C3" w14:textId="77777777" w:rsidR="00CC635E" w:rsidRDefault="00CC635E" w:rsidP="005F7A7A"/>
          <w:p w14:paraId="0CA307B4" w14:textId="1B067406" w:rsidR="00CC635E" w:rsidRPr="00053210" w:rsidRDefault="00CC635E" w:rsidP="005F7A7A">
            <w:r>
              <w:rPr>
                <w:lang w:val="en-US"/>
              </w:rPr>
              <w:t>0.</w:t>
            </w:r>
            <w:r w:rsidR="0026080B">
              <w:rPr>
                <w:lang w:val="en-US"/>
              </w:rPr>
              <w:t>237</w:t>
            </w:r>
          </w:p>
        </w:tc>
      </w:tr>
    </w:tbl>
    <w:p w14:paraId="5CD8167E" w14:textId="77777777" w:rsidR="00C4256E" w:rsidRDefault="00C4256E">
      <w:pPr>
        <w:spacing w:line="360" w:lineRule="auto"/>
      </w:pPr>
    </w:p>
    <w:p w14:paraId="68E3C48D" w14:textId="77777777" w:rsidR="00C4256E" w:rsidRDefault="00C4256E">
      <w:pPr>
        <w:pStyle w:val="a3"/>
      </w:pPr>
      <w:r>
        <w:t>е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8"/>
      </w:tblGrid>
      <w:tr w:rsidR="00C4256E" w14:paraId="41F5962E" w14:textId="77777777">
        <w:trPr>
          <w:trHeight w:val="687"/>
        </w:trPr>
        <w:tc>
          <w:tcPr>
            <w:tcW w:w="9288" w:type="dxa"/>
            <w:vAlign w:val="center"/>
          </w:tcPr>
          <w:p w14:paraId="04F83AD4" w14:textId="77777777" w:rsidR="00C4256E" w:rsidRDefault="00C4256E"/>
        </w:tc>
      </w:tr>
    </w:tbl>
    <w:p w14:paraId="058F4146" w14:textId="77777777" w:rsidR="00C4256E" w:rsidRDefault="00C4256E">
      <w:pPr>
        <w:pStyle w:val="a3"/>
      </w:pPr>
    </w:p>
    <w:p w14:paraId="63C7D6BF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9.4. Выводы</w:t>
      </w:r>
    </w:p>
    <w:p w14:paraId="04863FB2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а) Сводная таблица показателей вариации для различных регрессионных моделей</w:t>
      </w:r>
    </w:p>
    <w:tbl>
      <w:tblPr>
        <w:tblW w:w="80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08"/>
        <w:gridCol w:w="1800"/>
        <w:gridCol w:w="2160"/>
        <w:gridCol w:w="2160"/>
      </w:tblGrid>
      <w:tr w:rsidR="00C4256E" w14:paraId="56BE1613" w14:textId="77777777">
        <w:tc>
          <w:tcPr>
            <w:tcW w:w="1908" w:type="dxa"/>
          </w:tcPr>
          <w:p w14:paraId="2D464F21" w14:textId="77777777" w:rsidR="00C4256E" w:rsidRDefault="00C4256E">
            <w:r>
              <w:t>Источник вариации</w:t>
            </w:r>
          </w:p>
        </w:tc>
        <w:tc>
          <w:tcPr>
            <w:tcW w:w="1800" w:type="dxa"/>
          </w:tcPr>
          <w:p w14:paraId="7D56790E" w14:textId="77777777" w:rsidR="00C4256E" w:rsidRDefault="00C4256E">
            <w:r>
              <w:t>Простейшая линейная модель</w:t>
            </w:r>
          </w:p>
        </w:tc>
        <w:tc>
          <w:tcPr>
            <w:tcW w:w="2160" w:type="dxa"/>
          </w:tcPr>
          <w:p w14:paraId="796F06A4" w14:textId="77777777" w:rsidR="00C4256E" w:rsidRDefault="00C4256E">
            <w:r>
              <w:t>Линейная модель с квадратичным членом</w:t>
            </w:r>
          </w:p>
        </w:tc>
        <w:tc>
          <w:tcPr>
            <w:tcW w:w="2160" w:type="dxa"/>
          </w:tcPr>
          <w:p w14:paraId="335ECBD2" w14:textId="77777777" w:rsidR="00C4256E" w:rsidRDefault="00C4256E">
            <w:r>
              <w:t>Множественная линейная модель</w:t>
            </w:r>
          </w:p>
        </w:tc>
      </w:tr>
      <w:tr w:rsidR="00994DCE" w14:paraId="6FB14C61" w14:textId="77777777">
        <w:tc>
          <w:tcPr>
            <w:tcW w:w="1908" w:type="dxa"/>
          </w:tcPr>
          <w:p w14:paraId="5561A820" w14:textId="77777777" w:rsidR="00994DCE" w:rsidRDefault="00994DCE" w:rsidP="00994DCE">
            <w:r>
              <w:t>Факторный признак</w:t>
            </w:r>
          </w:p>
        </w:tc>
        <w:tc>
          <w:tcPr>
            <w:tcW w:w="1800" w:type="dxa"/>
          </w:tcPr>
          <w:p w14:paraId="418A1F7D" w14:textId="77777777" w:rsidR="00994DCE" w:rsidRDefault="00994DCE" w:rsidP="00994DCE"/>
          <w:p w14:paraId="6AE6D9BF" w14:textId="77777777" w:rsidR="00994DCE" w:rsidRPr="008D7156" w:rsidRDefault="00994DCE" w:rsidP="00994DCE">
            <w:pPr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  <w:p w14:paraId="1E7BA992" w14:textId="77777777" w:rsidR="00994DCE" w:rsidRDefault="00994DCE" w:rsidP="00994DCE"/>
        </w:tc>
        <w:tc>
          <w:tcPr>
            <w:tcW w:w="2160" w:type="dxa"/>
          </w:tcPr>
          <w:p w14:paraId="673694D5" w14:textId="77777777" w:rsidR="00994DCE" w:rsidRDefault="00994DCE" w:rsidP="00994DCE"/>
          <w:p w14:paraId="33F89FB3" w14:textId="4BB70474" w:rsidR="00994DCE" w:rsidRPr="00994DCE" w:rsidRDefault="00994DCE" w:rsidP="00994DCE">
            <w:r>
              <w:rPr>
                <w:lang w:val="en-US"/>
              </w:rPr>
              <w:t>136</w:t>
            </w:r>
          </w:p>
          <w:p w14:paraId="092506A2" w14:textId="77777777" w:rsidR="00994DCE" w:rsidRDefault="00994DCE" w:rsidP="00994DCE"/>
        </w:tc>
        <w:tc>
          <w:tcPr>
            <w:tcW w:w="2160" w:type="dxa"/>
          </w:tcPr>
          <w:p w14:paraId="3B5682BE" w14:textId="77777777" w:rsidR="00994DCE" w:rsidRDefault="00994DCE" w:rsidP="00994DCE"/>
          <w:p w14:paraId="00E2994E" w14:textId="1EB883EA" w:rsidR="00994DCE" w:rsidRPr="00994DCE" w:rsidRDefault="00994DCE" w:rsidP="00994DCE">
            <w:r>
              <w:rPr>
                <w:lang w:val="en-US"/>
              </w:rPr>
              <w:t>177</w:t>
            </w:r>
            <w:r>
              <w:t>2</w:t>
            </w:r>
          </w:p>
          <w:p w14:paraId="6C7C17FE" w14:textId="77777777" w:rsidR="00994DCE" w:rsidRDefault="00994DCE" w:rsidP="00994DCE"/>
        </w:tc>
      </w:tr>
      <w:tr w:rsidR="00994DCE" w14:paraId="2A4250DF" w14:textId="77777777">
        <w:tc>
          <w:tcPr>
            <w:tcW w:w="1908" w:type="dxa"/>
          </w:tcPr>
          <w:p w14:paraId="7FCC0EA9" w14:textId="77777777" w:rsidR="00994DCE" w:rsidRDefault="00994DCE" w:rsidP="00994DCE">
            <w:r>
              <w:t>Остаточные признаки</w:t>
            </w:r>
          </w:p>
        </w:tc>
        <w:tc>
          <w:tcPr>
            <w:tcW w:w="1800" w:type="dxa"/>
          </w:tcPr>
          <w:p w14:paraId="353C5E56" w14:textId="77777777" w:rsidR="00994DCE" w:rsidRDefault="00994DCE" w:rsidP="00994DCE"/>
          <w:p w14:paraId="67FBDD16" w14:textId="77777777" w:rsidR="00994DCE" w:rsidRPr="007236D5" w:rsidRDefault="00994DCE" w:rsidP="00994DCE">
            <w:pPr>
              <w:rPr>
                <w:lang w:val="en-US"/>
              </w:rPr>
            </w:pPr>
            <w:r>
              <w:rPr>
                <w:lang w:val="en-US"/>
              </w:rPr>
              <w:t>33367</w:t>
            </w:r>
          </w:p>
          <w:p w14:paraId="525B591D" w14:textId="77777777" w:rsidR="00994DCE" w:rsidRDefault="00994DCE" w:rsidP="00994DCE"/>
        </w:tc>
        <w:tc>
          <w:tcPr>
            <w:tcW w:w="2160" w:type="dxa"/>
          </w:tcPr>
          <w:p w14:paraId="64135437" w14:textId="77777777" w:rsidR="00994DCE" w:rsidRDefault="00994DCE" w:rsidP="00994DCE"/>
          <w:p w14:paraId="5492B90A" w14:textId="0A710FD5" w:rsidR="00994DCE" w:rsidRPr="00994DCE" w:rsidRDefault="00994DCE" w:rsidP="00994DCE">
            <w:r>
              <w:rPr>
                <w:lang w:val="en-US"/>
              </w:rPr>
              <w:t>3324</w:t>
            </w:r>
            <w:r>
              <w:t>7</w:t>
            </w:r>
          </w:p>
          <w:p w14:paraId="157680C9" w14:textId="77777777" w:rsidR="00994DCE" w:rsidRDefault="00994DCE" w:rsidP="00994DCE"/>
        </w:tc>
        <w:tc>
          <w:tcPr>
            <w:tcW w:w="2160" w:type="dxa"/>
          </w:tcPr>
          <w:p w14:paraId="101FF67E" w14:textId="77777777" w:rsidR="00994DCE" w:rsidRDefault="00994DCE" w:rsidP="00994DCE"/>
          <w:p w14:paraId="353FF93F" w14:textId="58A66E52" w:rsidR="00994DCE" w:rsidRPr="00E078F0" w:rsidRDefault="00994DCE" w:rsidP="00994DCE">
            <w:pPr>
              <w:rPr>
                <w:lang w:val="en-US"/>
              </w:rPr>
            </w:pPr>
            <w:r>
              <w:rPr>
                <w:lang w:val="en-US"/>
              </w:rPr>
              <w:t>31611</w:t>
            </w:r>
          </w:p>
          <w:p w14:paraId="7E374AED" w14:textId="77777777" w:rsidR="00994DCE" w:rsidRDefault="00994DCE" w:rsidP="00994DCE"/>
        </w:tc>
      </w:tr>
      <w:tr w:rsidR="00994DCE" w14:paraId="08A62C80" w14:textId="77777777">
        <w:tc>
          <w:tcPr>
            <w:tcW w:w="1908" w:type="dxa"/>
          </w:tcPr>
          <w:p w14:paraId="4D254EB5" w14:textId="77777777" w:rsidR="00994DCE" w:rsidRDefault="00994DCE" w:rsidP="00994DCE">
            <w:r>
              <w:t>Все признаки</w:t>
            </w:r>
          </w:p>
        </w:tc>
        <w:tc>
          <w:tcPr>
            <w:tcW w:w="1800" w:type="dxa"/>
          </w:tcPr>
          <w:p w14:paraId="445D78A6" w14:textId="77777777" w:rsidR="00994DCE" w:rsidRDefault="00994DCE" w:rsidP="00994DCE"/>
          <w:p w14:paraId="50EA421C" w14:textId="77777777" w:rsidR="00994DCE" w:rsidRPr="00D83E17" w:rsidRDefault="00994DCE" w:rsidP="00994DCE">
            <w:pPr>
              <w:rPr>
                <w:lang w:val="en-US"/>
              </w:rPr>
            </w:pPr>
            <w:r>
              <w:rPr>
                <w:lang w:val="en-US"/>
              </w:rPr>
              <w:t>33383</w:t>
            </w:r>
          </w:p>
          <w:p w14:paraId="35E13301" w14:textId="77777777" w:rsidR="00994DCE" w:rsidRDefault="00994DCE" w:rsidP="00994DCE"/>
        </w:tc>
        <w:tc>
          <w:tcPr>
            <w:tcW w:w="2160" w:type="dxa"/>
          </w:tcPr>
          <w:p w14:paraId="1BD1A687" w14:textId="77777777" w:rsidR="00994DCE" w:rsidRDefault="00994DCE" w:rsidP="00994DCE"/>
          <w:p w14:paraId="54EE401D" w14:textId="443C26A3" w:rsidR="00994DCE" w:rsidRPr="00053210" w:rsidRDefault="00994DCE" w:rsidP="00994DCE">
            <w:r>
              <w:rPr>
                <w:lang w:val="en-US"/>
              </w:rPr>
              <w:t>3338</w:t>
            </w:r>
            <w:r>
              <w:t>3</w:t>
            </w:r>
          </w:p>
          <w:p w14:paraId="1B6E833C" w14:textId="77777777" w:rsidR="00994DCE" w:rsidRDefault="00994DCE" w:rsidP="00994DCE"/>
        </w:tc>
        <w:tc>
          <w:tcPr>
            <w:tcW w:w="2160" w:type="dxa"/>
          </w:tcPr>
          <w:p w14:paraId="7249B113" w14:textId="77777777" w:rsidR="00994DCE" w:rsidRDefault="00994DCE" w:rsidP="00994DCE"/>
          <w:p w14:paraId="101B1D87" w14:textId="397E446F" w:rsidR="00994DCE" w:rsidRPr="00994DCE" w:rsidRDefault="00994DCE" w:rsidP="00994DCE">
            <w:r>
              <w:rPr>
                <w:lang w:val="en-US"/>
              </w:rPr>
              <w:t>3338</w:t>
            </w:r>
            <w:r>
              <w:t>3</w:t>
            </w:r>
          </w:p>
          <w:p w14:paraId="79AD4E6A" w14:textId="77777777" w:rsidR="00994DCE" w:rsidRDefault="00994DCE" w:rsidP="00994DCE"/>
        </w:tc>
      </w:tr>
    </w:tbl>
    <w:p w14:paraId="6A05E4DE" w14:textId="77777777" w:rsidR="00C4256E" w:rsidRDefault="00C4256E">
      <w:pPr>
        <w:spacing w:line="360" w:lineRule="auto"/>
        <w:rPr>
          <w:lang w:val="en-US"/>
        </w:rPr>
      </w:pPr>
    </w:p>
    <w:p w14:paraId="7F2A0597" w14:textId="77777777" w:rsidR="00C4256E" w:rsidRDefault="00C4256E">
      <w:pPr>
        <w:spacing w:line="360" w:lineRule="auto"/>
        <w:rPr>
          <w:i/>
          <w:iCs/>
        </w:rPr>
      </w:pPr>
      <w:r>
        <w:rPr>
          <w:i/>
          <w:iCs/>
        </w:rPr>
        <w:t>б) Сводная таблица свойств различных регрессионных моделей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8"/>
        <w:gridCol w:w="2160"/>
        <w:gridCol w:w="2160"/>
        <w:gridCol w:w="1980"/>
      </w:tblGrid>
      <w:tr w:rsidR="00C4256E" w14:paraId="14643413" w14:textId="77777777">
        <w:tc>
          <w:tcPr>
            <w:tcW w:w="2628" w:type="dxa"/>
          </w:tcPr>
          <w:p w14:paraId="0A25761C" w14:textId="77777777" w:rsidR="00C4256E" w:rsidRDefault="00C4256E">
            <w:r>
              <w:t>Свойство</w:t>
            </w:r>
          </w:p>
        </w:tc>
        <w:tc>
          <w:tcPr>
            <w:tcW w:w="2160" w:type="dxa"/>
          </w:tcPr>
          <w:p w14:paraId="5A30B436" w14:textId="77777777" w:rsidR="00C4256E" w:rsidRDefault="00C4256E">
            <w:r>
              <w:t>Простейшая линейная модель</w:t>
            </w:r>
          </w:p>
        </w:tc>
        <w:tc>
          <w:tcPr>
            <w:tcW w:w="2160" w:type="dxa"/>
          </w:tcPr>
          <w:p w14:paraId="197E639F" w14:textId="77777777" w:rsidR="00C4256E" w:rsidRDefault="00C4256E">
            <w:r>
              <w:t>Линейная модель с квадратичным членом</w:t>
            </w:r>
          </w:p>
        </w:tc>
        <w:tc>
          <w:tcPr>
            <w:tcW w:w="1980" w:type="dxa"/>
          </w:tcPr>
          <w:p w14:paraId="20C082BC" w14:textId="77777777" w:rsidR="00C4256E" w:rsidRDefault="00C4256E">
            <w:r>
              <w:t>Множественная линейная модель</w:t>
            </w:r>
          </w:p>
        </w:tc>
      </w:tr>
      <w:tr w:rsidR="00C4256E" w14:paraId="4FBEF59F" w14:textId="77777777">
        <w:tc>
          <w:tcPr>
            <w:tcW w:w="2628" w:type="dxa"/>
          </w:tcPr>
          <w:p w14:paraId="632E8535" w14:textId="77777777" w:rsidR="00C4256E" w:rsidRDefault="00C4256E">
            <w:r>
              <w:t>Точность</w:t>
            </w:r>
          </w:p>
        </w:tc>
        <w:tc>
          <w:tcPr>
            <w:tcW w:w="2160" w:type="dxa"/>
          </w:tcPr>
          <w:p w14:paraId="0AB926F6" w14:textId="5A405834" w:rsidR="00C4256E" w:rsidRDefault="009F33C1">
            <w:r>
              <w:t>0.048</w:t>
            </w:r>
            <w:r w:rsidR="00240238">
              <w:t>%</w:t>
            </w:r>
          </w:p>
        </w:tc>
        <w:tc>
          <w:tcPr>
            <w:tcW w:w="2160" w:type="dxa"/>
          </w:tcPr>
          <w:p w14:paraId="7C1863A3" w14:textId="4CB1FD0F" w:rsidR="00C4256E" w:rsidRDefault="009F33C1">
            <w:r>
              <w:t>0.4%</w:t>
            </w:r>
          </w:p>
        </w:tc>
        <w:tc>
          <w:tcPr>
            <w:tcW w:w="1980" w:type="dxa"/>
          </w:tcPr>
          <w:p w14:paraId="4EB34DDD" w14:textId="2605593D" w:rsidR="00C4256E" w:rsidRDefault="00AC48FC">
            <w:r>
              <w:t>5.6%</w:t>
            </w:r>
          </w:p>
        </w:tc>
      </w:tr>
      <w:tr w:rsidR="008C3370" w14:paraId="5432C7E8" w14:textId="77777777">
        <w:tc>
          <w:tcPr>
            <w:tcW w:w="2628" w:type="dxa"/>
          </w:tcPr>
          <w:p w14:paraId="6BE1A289" w14:textId="77777777" w:rsidR="008C3370" w:rsidRDefault="008C3370" w:rsidP="008C3370">
            <w:r>
              <w:t>Значимость</w:t>
            </w:r>
          </w:p>
        </w:tc>
        <w:tc>
          <w:tcPr>
            <w:tcW w:w="2160" w:type="dxa"/>
          </w:tcPr>
          <w:p w14:paraId="4A255070" w14:textId="690BBB69" w:rsidR="008C3370" w:rsidRDefault="008C3370" w:rsidP="008C3370">
            <w:r w:rsidRPr="005729D5">
              <w:t>Нет</w:t>
            </w:r>
          </w:p>
        </w:tc>
        <w:tc>
          <w:tcPr>
            <w:tcW w:w="2160" w:type="dxa"/>
          </w:tcPr>
          <w:p w14:paraId="148BBD78" w14:textId="02218B95" w:rsidR="008C3370" w:rsidRDefault="008C3370" w:rsidP="008C3370">
            <w:r w:rsidRPr="005729D5">
              <w:t>Нет</w:t>
            </w:r>
          </w:p>
        </w:tc>
        <w:tc>
          <w:tcPr>
            <w:tcW w:w="1980" w:type="dxa"/>
          </w:tcPr>
          <w:p w14:paraId="4FF063D5" w14:textId="5BF47DD6" w:rsidR="008C3370" w:rsidRDefault="008C3370" w:rsidP="008C3370">
            <w:r w:rsidRPr="005729D5">
              <w:t>Нет</w:t>
            </w:r>
          </w:p>
        </w:tc>
      </w:tr>
      <w:tr w:rsidR="006A32B0" w14:paraId="56EE1A41" w14:textId="77777777">
        <w:tc>
          <w:tcPr>
            <w:tcW w:w="2628" w:type="dxa"/>
          </w:tcPr>
          <w:p w14:paraId="3B2BEDD7" w14:textId="77777777" w:rsidR="006A32B0" w:rsidRDefault="006A32B0" w:rsidP="006A32B0">
            <w:r>
              <w:t>Адекватность</w:t>
            </w:r>
          </w:p>
        </w:tc>
        <w:tc>
          <w:tcPr>
            <w:tcW w:w="2160" w:type="dxa"/>
          </w:tcPr>
          <w:p w14:paraId="1F5033CA" w14:textId="43C609E0" w:rsidR="006A32B0" w:rsidRDefault="006A32B0" w:rsidP="006A32B0">
            <w:r w:rsidRPr="004E5263">
              <w:t>Нет</w:t>
            </w:r>
          </w:p>
        </w:tc>
        <w:tc>
          <w:tcPr>
            <w:tcW w:w="2160" w:type="dxa"/>
          </w:tcPr>
          <w:p w14:paraId="62DF8853" w14:textId="1F75A14E" w:rsidR="006A32B0" w:rsidRDefault="006A32B0" w:rsidP="006A32B0">
            <w:r w:rsidRPr="004E5263">
              <w:t>Нет</w:t>
            </w:r>
          </w:p>
        </w:tc>
        <w:tc>
          <w:tcPr>
            <w:tcW w:w="1980" w:type="dxa"/>
          </w:tcPr>
          <w:p w14:paraId="347DBDFB" w14:textId="7EB9F962" w:rsidR="006A32B0" w:rsidRDefault="006A32B0" w:rsidP="006A32B0">
            <w:r w:rsidRPr="004E5263">
              <w:t>Нет</w:t>
            </w:r>
          </w:p>
        </w:tc>
      </w:tr>
      <w:tr w:rsidR="006A32B0" w14:paraId="3AA5E2C4" w14:textId="77777777">
        <w:tc>
          <w:tcPr>
            <w:tcW w:w="2628" w:type="dxa"/>
          </w:tcPr>
          <w:p w14:paraId="077201D0" w14:textId="77777777" w:rsidR="006A32B0" w:rsidRDefault="006A32B0" w:rsidP="006A32B0">
            <w:r>
              <w:t>Степень тесноты связи</w:t>
            </w:r>
          </w:p>
        </w:tc>
        <w:tc>
          <w:tcPr>
            <w:tcW w:w="2160" w:type="dxa"/>
          </w:tcPr>
          <w:p w14:paraId="3BBC4601" w14:textId="3A42FEB2" w:rsidR="006A32B0" w:rsidRDefault="006A32B0" w:rsidP="006A32B0">
            <w:r w:rsidRPr="00AC262C">
              <w:t>слабая</w:t>
            </w:r>
          </w:p>
        </w:tc>
        <w:tc>
          <w:tcPr>
            <w:tcW w:w="2160" w:type="dxa"/>
          </w:tcPr>
          <w:p w14:paraId="40D66C1B" w14:textId="3731CD7A" w:rsidR="006A32B0" w:rsidRDefault="006A32B0" w:rsidP="006A32B0">
            <w:r w:rsidRPr="00AC262C">
              <w:t>слабая</w:t>
            </w:r>
          </w:p>
        </w:tc>
        <w:tc>
          <w:tcPr>
            <w:tcW w:w="1980" w:type="dxa"/>
          </w:tcPr>
          <w:p w14:paraId="7CFE162E" w14:textId="0CA4A0DB" w:rsidR="006A32B0" w:rsidRDefault="006A32B0" w:rsidP="006A32B0">
            <w:r w:rsidRPr="00AC262C">
              <w:t>слабая</w:t>
            </w:r>
          </w:p>
        </w:tc>
      </w:tr>
    </w:tbl>
    <w:p w14:paraId="08F93D04" w14:textId="77777777" w:rsidR="00C4256E" w:rsidRDefault="00C4256E">
      <w:pPr>
        <w:spacing w:line="360" w:lineRule="auto"/>
        <w:rPr>
          <w:i/>
          <w:iCs/>
        </w:rPr>
      </w:pPr>
    </w:p>
    <w:p w14:paraId="5CA684B0" w14:textId="77777777" w:rsidR="00C4256E" w:rsidRDefault="00C4256E">
      <w:pPr>
        <w:spacing w:line="360" w:lineRule="auto"/>
        <w:rPr>
          <w:i/>
        </w:rPr>
      </w:pPr>
      <w:r>
        <w:rPr>
          <w:i/>
        </w:rPr>
        <w:t>Вывод (в терминах предметной обла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90"/>
      </w:tblGrid>
      <w:tr w:rsidR="00C4256E" w14:paraId="78595733" w14:textId="77777777">
        <w:trPr>
          <w:trHeight w:val="2210"/>
        </w:trPr>
        <w:tc>
          <w:tcPr>
            <w:tcW w:w="9290" w:type="dxa"/>
          </w:tcPr>
          <w:p w14:paraId="7B3D43A7" w14:textId="7C7BC2D1" w:rsidR="00C4256E" w:rsidRPr="002932F1" w:rsidRDefault="00C4256E">
            <w:pPr>
              <w:spacing w:line="360" w:lineRule="auto"/>
            </w:pPr>
            <w:r>
              <w:lastRenderedPageBreak/>
              <w:t>В результате проведённого в п.9 статистического анализа обнаружено, что</w:t>
            </w:r>
            <w:r w:rsidR="00A57BA7">
              <w:t xml:space="preserve"> ни одна из предложенный регрессионных моделей не отражает ре</w:t>
            </w:r>
            <w:r w:rsidR="002932F1">
              <w:t xml:space="preserve">альную зависимость признака </w:t>
            </w:r>
            <w:r w:rsidR="002932F1" w:rsidRPr="001A38E9">
              <w:rPr>
                <w:lang w:val="en-US"/>
              </w:rPr>
              <w:t>Plasma</w:t>
            </w:r>
            <w:r w:rsidR="002932F1" w:rsidRPr="002932F1">
              <w:t xml:space="preserve"> </w:t>
            </w:r>
            <w:r w:rsidR="002932F1" w:rsidRPr="001A38E9">
              <w:rPr>
                <w:lang w:val="en-US"/>
              </w:rPr>
              <w:t>beta</w:t>
            </w:r>
            <w:r w:rsidR="002932F1" w:rsidRPr="002932F1">
              <w:t>-</w:t>
            </w:r>
            <w:r w:rsidR="002932F1" w:rsidRPr="001A38E9">
              <w:rPr>
                <w:lang w:val="en-US"/>
              </w:rPr>
              <w:t>carotene</w:t>
            </w:r>
            <w:r w:rsidR="002932F1">
              <w:t xml:space="preserve"> от признаков </w:t>
            </w:r>
            <w:r w:rsidR="002932F1" w:rsidRPr="00A72E09">
              <w:rPr>
                <w:lang w:val="en-US"/>
              </w:rPr>
              <w:t>Number</w:t>
            </w:r>
            <w:r w:rsidR="002932F1" w:rsidRPr="002932F1">
              <w:t xml:space="preserve"> </w:t>
            </w:r>
            <w:r w:rsidR="002932F1" w:rsidRPr="00A72E09">
              <w:rPr>
                <w:lang w:val="en-US"/>
              </w:rPr>
              <w:t>of</w:t>
            </w:r>
            <w:r w:rsidR="002932F1" w:rsidRPr="002932F1">
              <w:t xml:space="preserve"> </w:t>
            </w:r>
            <w:r w:rsidR="002932F1" w:rsidRPr="00A72E09">
              <w:rPr>
                <w:lang w:val="en-US"/>
              </w:rPr>
              <w:t>calories</w:t>
            </w:r>
            <w:r w:rsidR="002932F1" w:rsidRPr="002932F1">
              <w:t xml:space="preserve"> </w:t>
            </w:r>
            <w:r w:rsidR="002932F1" w:rsidRPr="00A72E09">
              <w:rPr>
                <w:lang w:val="en-US"/>
              </w:rPr>
              <w:t>consumed</w:t>
            </w:r>
            <w:r w:rsidR="002932F1" w:rsidRPr="002932F1">
              <w:t xml:space="preserve"> </w:t>
            </w:r>
            <w:r w:rsidR="002932F1" w:rsidRPr="00A72E09">
              <w:rPr>
                <w:lang w:val="en-US"/>
              </w:rPr>
              <w:t>per</w:t>
            </w:r>
            <w:r w:rsidR="002932F1" w:rsidRPr="002932F1">
              <w:t xml:space="preserve"> </w:t>
            </w:r>
            <w:r w:rsidR="002932F1" w:rsidRPr="00A72E09">
              <w:rPr>
                <w:lang w:val="en-US"/>
              </w:rPr>
              <w:t>day</w:t>
            </w:r>
            <w:r w:rsidR="002932F1">
              <w:t xml:space="preserve"> и </w:t>
            </w:r>
            <w:r w:rsidR="002932F1" w:rsidRPr="001A38E9">
              <w:rPr>
                <w:lang w:val="en-US"/>
              </w:rPr>
              <w:t>Quetelet</w:t>
            </w:r>
          </w:p>
        </w:tc>
      </w:tr>
    </w:tbl>
    <w:p w14:paraId="16733159" w14:textId="77777777" w:rsidR="00C4256E" w:rsidRDefault="00C4256E"/>
    <w:sectPr w:rsidR="00C4256E">
      <w:footerReference w:type="default" r:id="rId58"/>
      <w:footerReference w:type="first" r:id="rId5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951D31" w14:textId="77777777" w:rsidR="00981A7C" w:rsidRDefault="00981A7C">
      <w:r>
        <w:separator/>
      </w:r>
    </w:p>
  </w:endnote>
  <w:endnote w:type="continuationSeparator" w:id="0">
    <w:p w14:paraId="27A6CEAD" w14:textId="77777777" w:rsidR="00981A7C" w:rsidRDefault="00981A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080580" w14:textId="77777777" w:rsidR="00C4256E" w:rsidRDefault="00C4256E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14:paraId="38C7FAD5" w14:textId="77777777" w:rsidR="00C4256E" w:rsidRDefault="00C4256E">
    <w:pPr>
      <w:pStyle w:val="a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15120C" w14:textId="77777777" w:rsidR="00C4256E" w:rsidRDefault="00C4256E">
    <w:pPr>
      <w:pStyle w:val="a4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C52DCF" w14:textId="77777777" w:rsidR="008100B7" w:rsidRDefault="008100B7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BF36E6">
      <w:rPr>
        <w:rStyle w:val="a6"/>
        <w:noProof/>
      </w:rPr>
      <w:t>6</w:t>
    </w:r>
    <w:r>
      <w:rPr>
        <w:rStyle w:val="a6"/>
      </w:rPr>
      <w:fldChar w:fldCharType="end"/>
    </w:r>
  </w:p>
  <w:p w14:paraId="567B643F" w14:textId="77777777" w:rsidR="008100B7" w:rsidRDefault="008100B7">
    <w:pPr>
      <w:pStyle w:val="a4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B3DA16" w14:textId="77777777" w:rsidR="008100B7" w:rsidRDefault="008100B7">
    <w:pPr>
      <w:pStyle w:val="a4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BF36E6">
      <w:rPr>
        <w:noProof/>
      </w:rPr>
      <w:t>5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BEB5C1" w14:textId="77777777" w:rsidR="00981A7C" w:rsidRDefault="00981A7C">
      <w:r>
        <w:separator/>
      </w:r>
    </w:p>
  </w:footnote>
  <w:footnote w:type="continuationSeparator" w:id="0">
    <w:p w14:paraId="46ADFCA8" w14:textId="77777777" w:rsidR="00981A7C" w:rsidRDefault="00981A7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379B"/>
    <w:rsid w:val="00004133"/>
    <w:rsid w:val="00006CF5"/>
    <w:rsid w:val="00015E33"/>
    <w:rsid w:val="00021D8B"/>
    <w:rsid w:val="0002220A"/>
    <w:rsid w:val="0002379B"/>
    <w:rsid w:val="00024CA1"/>
    <w:rsid w:val="00032D5A"/>
    <w:rsid w:val="00033A73"/>
    <w:rsid w:val="00037DF0"/>
    <w:rsid w:val="00042C7A"/>
    <w:rsid w:val="00043087"/>
    <w:rsid w:val="000509E8"/>
    <w:rsid w:val="0005247A"/>
    <w:rsid w:val="000526E8"/>
    <w:rsid w:val="00053210"/>
    <w:rsid w:val="00053DF4"/>
    <w:rsid w:val="00054683"/>
    <w:rsid w:val="00054691"/>
    <w:rsid w:val="000548B7"/>
    <w:rsid w:val="00055EBF"/>
    <w:rsid w:val="00057FD7"/>
    <w:rsid w:val="00066609"/>
    <w:rsid w:val="00067C1F"/>
    <w:rsid w:val="00073C68"/>
    <w:rsid w:val="00074791"/>
    <w:rsid w:val="00080FA4"/>
    <w:rsid w:val="00084981"/>
    <w:rsid w:val="000868F8"/>
    <w:rsid w:val="00087FAE"/>
    <w:rsid w:val="000934B3"/>
    <w:rsid w:val="0009509A"/>
    <w:rsid w:val="000A0FAF"/>
    <w:rsid w:val="000A1A3D"/>
    <w:rsid w:val="000A3342"/>
    <w:rsid w:val="000B439A"/>
    <w:rsid w:val="000B56DD"/>
    <w:rsid w:val="000C2E0D"/>
    <w:rsid w:val="000D437F"/>
    <w:rsid w:val="000D6532"/>
    <w:rsid w:val="000E1979"/>
    <w:rsid w:val="000E6567"/>
    <w:rsid w:val="000F2DEC"/>
    <w:rsid w:val="000F6600"/>
    <w:rsid w:val="00101FDD"/>
    <w:rsid w:val="00102250"/>
    <w:rsid w:val="00104C1F"/>
    <w:rsid w:val="0010702D"/>
    <w:rsid w:val="0011520C"/>
    <w:rsid w:val="00115531"/>
    <w:rsid w:val="00115F93"/>
    <w:rsid w:val="00116D81"/>
    <w:rsid w:val="0011717B"/>
    <w:rsid w:val="0012016C"/>
    <w:rsid w:val="00120CD1"/>
    <w:rsid w:val="00130718"/>
    <w:rsid w:val="0013071D"/>
    <w:rsid w:val="00133317"/>
    <w:rsid w:val="001349AB"/>
    <w:rsid w:val="00134F5E"/>
    <w:rsid w:val="00135CFF"/>
    <w:rsid w:val="00153214"/>
    <w:rsid w:val="0015747C"/>
    <w:rsid w:val="001608DA"/>
    <w:rsid w:val="00162517"/>
    <w:rsid w:val="00163BFB"/>
    <w:rsid w:val="00164B4C"/>
    <w:rsid w:val="00167C51"/>
    <w:rsid w:val="00171296"/>
    <w:rsid w:val="001722CA"/>
    <w:rsid w:val="001772A9"/>
    <w:rsid w:val="0017782F"/>
    <w:rsid w:val="00181560"/>
    <w:rsid w:val="00181605"/>
    <w:rsid w:val="00183603"/>
    <w:rsid w:val="00183C9B"/>
    <w:rsid w:val="00185072"/>
    <w:rsid w:val="0019078C"/>
    <w:rsid w:val="0019087E"/>
    <w:rsid w:val="0019125A"/>
    <w:rsid w:val="0019125C"/>
    <w:rsid w:val="0019201B"/>
    <w:rsid w:val="00192EDA"/>
    <w:rsid w:val="0019473A"/>
    <w:rsid w:val="00197905"/>
    <w:rsid w:val="001A38E9"/>
    <w:rsid w:val="001A73B1"/>
    <w:rsid w:val="001B0860"/>
    <w:rsid w:val="001B09A9"/>
    <w:rsid w:val="001B0B16"/>
    <w:rsid w:val="001B2114"/>
    <w:rsid w:val="001B4E0D"/>
    <w:rsid w:val="001C29D3"/>
    <w:rsid w:val="001C3F82"/>
    <w:rsid w:val="001C66ED"/>
    <w:rsid w:val="001D774F"/>
    <w:rsid w:val="001E1469"/>
    <w:rsid w:val="001E1F57"/>
    <w:rsid w:val="001E290C"/>
    <w:rsid w:val="001E36BE"/>
    <w:rsid w:val="001E673E"/>
    <w:rsid w:val="001F6BC8"/>
    <w:rsid w:val="002017E6"/>
    <w:rsid w:val="00203E6A"/>
    <w:rsid w:val="00207CC1"/>
    <w:rsid w:val="00210392"/>
    <w:rsid w:val="00211329"/>
    <w:rsid w:val="002115FF"/>
    <w:rsid w:val="0021315D"/>
    <w:rsid w:val="00213CC2"/>
    <w:rsid w:val="00214DA3"/>
    <w:rsid w:val="0022257B"/>
    <w:rsid w:val="00225135"/>
    <w:rsid w:val="00227B58"/>
    <w:rsid w:val="00231E46"/>
    <w:rsid w:val="0023260D"/>
    <w:rsid w:val="00235279"/>
    <w:rsid w:val="00240238"/>
    <w:rsid w:val="00240A06"/>
    <w:rsid w:val="0024150E"/>
    <w:rsid w:val="00241EC1"/>
    <w:rsid w:val="00242506"/>
    <w:rsid w:val="00246E8D"/>
    <w:rsid w:val="002552AE"/>
    <w:rsid w:val="00256ACE"/>
    <w:rsid w:val="0026080B"/>
    <w:rsid w:val="002622D9"/>
    <w:rsid w:val="00262BDE"/>
    <w:rsid w:val="00265E77"/>
    <w:rsid w:val="00270D4A"/>
    <w:rsid w:val="002738DF"/>
    <w:rsid w:val="0027421D"/>
    <w:rsid w:val="002752E3"/>
    <w:rsid w:val="00275A5C"/>
    <w:rsid w:val="002765AA"/>
    <w:rsid w:val="00276DA5"/>
    <w:rsid w:val="00276F50"/>
    <w:rsid w:val="00280438"/>
    <w:rsid w:val="002840DD"/>
    <w:rsid w:val="00287DC8"/>
    <w:rsid w:val="0029103C"/>
    <w:rsid w:val="002932F1"/>
    <w:rsid w:val="00294324"/>
    <w:rsid w:val="0029630B"/>
    <w:rsid w:val="002A04BF"/>
    <w:rsid w:val="002A11EC"/>
    <w:rsid w:val="002A531B"/>
    <w:rsid w:val="002B1E36"/>
    <w:rsid w:val="002C1E13"/>
    <w:rsid w:val="002C22F0"/>
    <w:rsid w:val="002C4056"/>
    <w:rsid w:val="002D448D"/>
    <w:rsid w:val="002D5755"/>
    <w:rsid w:val="002D68D2"/>
    <w:rsid w:val="002D7662"/>
    <w:rsid w:val="002E78E4"/>
    <w:rsid w:val="002F5FEF"/>
    <w:rsid w:val="002F6571"/>
    <w:rsid w:val="002F6B35"/>
    <w:rsid w:val="002F7FEB"/>
    <w:rsid w:val="00300C06"/>
    <w:rsid w:val="00306E9B"/>
    <w:rsid w:val="0030794C"/>
    <w:rsid w:val="00315A3C"/>
    <w:rsid w:val="0032567F"/>
    <w:rsid w:val="0032794C"/>
    <w:rsid w:val="00327BE5"/>
    <w:rsid w:val="00331413"/>
    <w:rsid w:val="00333FEB"/>
    <w:rsid w:val="00336231"/>
    <w:rsid w:val="00337659"/>
    <w:rsid w:val="00337FFB"/>
    <w:rsid w:val="00343EF8"/>
    <w:rsid w:val="00344810"/>
    <w:rsid w:val="0034524F"/>
    <w:rsid w:val="00347F53"/>
    <w:rsid w:val="00350395"/>
    <w:rsid w:val="0035397F"/>
    <w:rsid w:val="003557AB"/>
    <w:rsid w:val="00360304"/>
    <w:rsid w:val="0036267C"/>
    <w:rsid w:val="003656E2"/>
    <w:rsid w:val="0037620E"/>
    <w:rsid w:val="0037681E"/>
    <w:rsid w:val="00380E83"/>
    <w:rsid w:val="00390DB5"/>
    <w:rsid w:val="00395BCD"/>
    <w:rsid w:val="0039787C"/>
    <w:rsid w:val="003A061B"/>
    <w:rsid w:val="003A3420"/>
    <w:rsid w:val="003A3935"/>
    <w:rsid w:val="003B0C08"/>
    <w:rsid w:val="003B0D71"/>
    <w:rsid w:val="003B2F05"/>
    <w:rsid w:val="003B5D23"/>
    <w:rsid w:val="003B6F78"/>
    <w:rsid w:val="003B7387"/>
    <w:rsid w:val="003B76BA"/>
    <w:rsid w:val="003B79C0"/>
    <w:rsid w:val="003C1043"/>
    <w:rsid w:val="003C3B66"/>
    <w:rsid w:val="003C63E5"/>
    <w:rsid w:val="003D18CD"/>
    <w:rsid w:val="003D3EE7"/>
    <w:rsid w:val="003D4375"/>
    <w:rsid w:val="003D6BA7"/>
    <w:rsid w:val="003D73CF"/>
    <w:rsid w:val="003E2532"/>
    <w:rsid w:val="003E52D4"/>
    <w:rsid w:val="003E6493"/>
    <w:rsid w:val="003F2AFC"/>
    <w:rsid w:val="003F51A4"/>
    <w:rsid w:val="003F5B33"/>
    <w:rsid w:val="003F734F"/>
    <w:rsid w:val="00405055"/>
    <w:rsid w:val="00405300"/>
    <w:rsid w:val="00405656"/>
    <w:rsid w:val="00411D2C"/>
    <w:rsid w:val="00412B63"/>
    <w:rsid w:val="00413884"/>
    <w:rsid w:val="00417E17"/>
    <w:rsid w:val="00421CAA"/>
    <w:rsid w:val="00421E25"/>
    <w:rsid w:val="004251B0"/>
    <w:rsid w:val="00426EB4"/>
    <w:rsid w:val="00430788"/>
    <w:rsid w:val="0043328F"/>
    <w:rsid w:val="004337CA"/>
    <w:rsid w:val="00433BD8"/>
    <w:rsid w:val="00433DE6"/>
    <w:rsid w:val="00433EF5"/>
    <w:rsid w:val="00443EA3"/>
    <w:rsid w:val="0045031E"/>
    <w:rsid w:val="004506CF"/>
    <w:rsid w:val="0045464A"/>
    <w:rsid w:val="004575B0"/>
    <w:rsid w:val="00457EB0"/>
    <w:rsid w:val="0046157A"/>
    <w:rsid w:val="00462B45"/>
    <w:rsid w:val="00463B48"/>
    <w:rsid w:val="00470806"/>
    <w:rsid w:val="00475C10"/>
    <w:rsid w:val="00482B73"/>
    <w:rsid w:val="00492D89"/>
    <w:rsid w:val="00493472"/>
    <w:rsid w:val="00496CE7"/>
    <w:rsid w:val="004A311E"/>
    <w:rsid w:val="004A52CA"/>
    <w:rsid w:val="004A6EA3"/>
    <w:rsid w:val="004B0503"/>
    <w:rsid w:val="004B0C13"/>
    <w:rsid w:val="004B616D"/>
    <w:rsid w:val="004C4CA7"/>
    <w:rsid w:val="004C61C4"/>
    <w:rsid w:val="004C6CFB"/>
    <w:rsid w:val="004D63B3"/>
    <w:rsid w:val="004E0661"/>
    <w:rsid w:val="004E1B5A"/>
    <w:rsid w:val="004E4D82"/>
    <w:rsid w:val="004E5488"/>
    <w:rsid w:val="004E5F18"/>
    <w:rsid w:val="004E7B59"/>
    <w:rsid w:val="004E7FF0"/>
    <w:rsid w:val="004F0676"/>
    <w:rsid w:val="00502B05"/>
    <w:rsid w:val="00504B37"/>
    <w:rsid w:val="00504B95"/>
    <w:rsid w:val="00506163"/>
    <w:rsid w:val="00510DD9"/>
    <w:rsid w:val="0051125D"/>
    <w:rsid w:val="00514283"/>
    <w:rsid w:val="00514AAD"/>
    <w:rsid w:val="00515DE5"/>
    <w:rsid w:val="0051625D"/>
    <w:rsid w:val="00516A9D"/>
    <w:rsid w:val="005173F6"/>
    <w:rsid w:val="00520412"/>
    <w:rsid w:val="005251C9"/>
    <w:rsid w:val="005255C6"/>
    <w:rsid w:val="005345CE"/>
    <w:rsid w:val="00540703"/>
    <w:rsid w:val="00540B0E"/>
    <w:rsid w:val="005429EB"/>
    <w:rsid w:val="00542ED1"/>
    <w:rsid w:val="00546EFA"/>
    <w:rsid w:val="00550496"/>
    <w:rsid w:val="00553F02"/>
    <w:rsid w:val="0056214F"/>
    <w:rsid w:val="00563F44"/>
    <w:rsid w:val="005654E4"/>
    <w:rsid w:val="0057155F"/>
    <w:rsid w:val="00572720"/>
    <w:rsid w:val="0058076E"/>
    <w:rsid w:val="00580E03"/>
    <w:rsid w:val="0058173C"/>
    <w:rsid w:val="005846BD"/>
    <w:rsid w:val="00584A55"/>
    <w:rsid w:val="00585F91"/>
    <w:rsid w:val="00587527"/>
    <w:rsid w:val="0059176D"/>
    <w:rsid w:val="00591ECF"/>
    <w:rsid w:val="00596349"/>
    <w:rsid w:val="0059763B"/>
    <w:rsid w:val="005A03EA"/>
    <w:rsid w:val="005A4237"/>
    <w:rsid w:val="005A4A0F"/>
    <w:rsid w:val="005B0294"/>
    <w:rsid w:val="005B59A2"/>
    <w:rsid w:val="005C130E"/>
    <w:rsid w:val="005C15E2"/>
    <w:rsid w:val="005D3902"/>
    <w:rsid w:val="005D6B1C"/>
    <w:rsid w:val="005D6B77"/>
    <w:rsid w:val="005E28C9"/>
    <w:rsid w:val="005E3862"/>
    <w:rsid w:val="005E39D3"/>
    <w:rsid w:val="005E4121"/>
    <w:rsid w:val="005E6699"/>
    <w:rsid w:val="005E78AA"/>
    <w:rsid w:val="005F74FE"/>
    <w:rsid w:val="005F7A7A"/>
    <w:rsid w:val="006028EE"/>
    <w:rsid w:val="00603C8B"/>
    <w:rsid w:val="00611B46"/>
    <w:rsid w:val="00611FB9"/>
    <w:rsid w:val="00612DED"/>
    <w:rsid w:val="006220E5"/>
    <w:rsid w:val="00625519"/>
    <w:rsid w:val="00630EEB"/>
    <w:rsid w:val="0063471C"/>
    <w:rsid w:val="006350AF"/>
    <w:rsid w:val="0063559E"/>
    <w:rsid w:val="00637758"/>
    <w:rsid w:val="006405E4"/>
    <w:rsid w:val="00640B91"/>
    <w:rsid w:val="0064292A"/>
    <w:rsid w:val="0064400C"/>
    <w:rsid w:val="00654928"/>
    <w:rsid w:val="00655EB9"/>
    <w:rsid w:val="0066291D"/>
    <w:rsid w:val="0066594D"/>
    <w:rsid w:val="006665B0"/>
    <w:rsid w:val="00667580"/>
    <w:rsid w:val="00673AB9"/>
    <w:rsid w:val="0068295D"/>
    <w:rsid w:val="00682ADB"/>
    <w:rsid w:val="00683798"/>
    <w:rsid w:val="00685087"/>
    <w:rsid w:val="00685E2F"/>
    <w:rsid w:val="00685EBB"/>
    <w:rsid w:val="00687410"/>
    <w:rsid w:val="00694BE1"/>
    <w:rsid w:val="00696300"/>
    <w:rsid w:val="00696869"/>
    <w:rsid w:val="00697967"/>
    <w:rsid w:val="00697D88"/>
    <w:rsid w:val="006A0CD4"/>
    <w:rsid w:val="006A226F"/>
    <w:rsid w:val="006A32B0"/>
    <w:rsid w:val="006A57B7"/>
    <w:rsid w:val="006A6DC3"/>
    <w:rsid w:val="006A7844"/>
    <w:rsid w:val="006B1956"/>
    <w:rsid w:val="006B1BBF"/>
    <w:rsid w:val="006B684F"/>
    <w:rsid w:val="006C0FE9"/>
    <w:rsid w:val="006C29E9"/>
    <w:rsid w:val="006C3407"/>
    <w:rsid w:val="006C3BA4"/>
    <w:rsid w:val="006C41C0"/>
    <w:rsid w:val="006D379C"/>
    <w:rsid w:val="006E1614"/>
    <w:rsid w:val="006E4D51"/>
    <w:rsid w:val="006E54C4"/>
    <w:rsid w:val="006F59DE"/>
    <w:rsid w:val="006F6FC4"/>
    <w:rsid w:val="006F7362"/>
    <w:rsid w:val="0070239F"/>
    <w:rsid w:val="00705972"/>
    <w:rsid w:val="00706DAD"/>
    <w:rsid w:val="007141E2"/>
    <w:rsid w:val="00716B3E"/>
    <w:rsid w:val="00722BF8"/>
    <w:rsid w:val="007236D5"/>
    <w:rsid w:val="00723A46"/>
    <w:rsid w:val="00723D5F"/>
    <w:rsid w:val="007319B3"/>
    <w:rsid w:val="00741B1E"/>
    <w:rsid w:val="007434D3"/>
    <w:rsid w:val="007463C2"/>
    <w:rsid w:val="00747751"/>
    <w:rsid w:val="007504B6"/>
    <w:rsid w:val="00750BF8"/>
    <w:rsid w:val="00751A43"/>
    <w:rsid w:val="00753B0D"/>
    <w:rsid w:val="00754AA6"/>
    <w:rsid w:val="00760411"/>
    <w:rsid w:val="007621C3"/>
    <w:rsid w:val="0076454A"/>
    <w:rsid w:val="00764C9F"/>
    <w:rsid w:val="00770841"/>
    <w:rsid w:val="0077139F"/>
    <w:rsid w:val="007730A0"/>
    <w:rsid w:val="00777252"/>
    <w:rsid w:val="007823B6"/>
    <w:rsid w:val="00783C09"/>
    <w:rsid w:val="00785673"/>
    <w:rsid w:val="00785F72"/>
    <w:rsid w:val="00791632"/>
    <w:rsid w:val="00796377"/>
    <w:rsid w:val="007A38C6"/>
    <w:rsid w:val="007B3553"/>
    <w:rsid w:val="007C1346"/>
    <w:rsid w:val="007C2A76"/>
    <w:rsid w:val="007C343E"/>
    <w:rsid w:val="007C4CC0"/>
    <w:rsid w:val="007C5DF2"/>
    <w:rsid w:val="007C67BD"/>
    <w:rsid w:val="007C6B7D"/>
    <w:rsid w:val="007D13D5"/>
    <w:rsid w:val="007D31E8"/>
    <w:rsid w:val="007E5033"/>
    <w:rsid w:val="007E554A"/>
    <w:rsid w:val="007E7B04"/>
    <w:rsid w:val="007F24EC"/>
    <w:rsid w:val="007F5A71"/>
    <w:rsid w:val="007F5BB9"/>
    <w:rsid w:val="00805FD4"/>
    <w:rsid w:val="00806437"/>
    <w:rsid w:val="0080663F"/>
    <w:rsid w:val="00807431"/>
    <w:rsid w:val="008100B7"/>
    <w:rsid w:val="0081731D"/>
    <w:rsid w:val="00817B78"/>
    <w:rsid w:val="00820BE2"/>
    <w:rsid w:val="00821690"/>
    <w:rsid w:val="00825F8A"/>
    <w:rsid w:val="00835CD2"/>
    <w:rsid w:val="00835EA9"/>
    <w:rsid w:val="008405FD"/>
    <w:rsid w:val="00841237"/>
    <w:rsid w:val="00841458"/>
    <w:rsid w:val="008414A4"/>
    <w:rsid w:val="008423E8"/>
    <w:rsid w:val="00845CDF"/>
    <w:rsid w:val="0084634C"/>
    <w:rsid w:val="00847286"/>
    <w:rsid w:val="008478A7"/>
    <w:rsid w:val="0085052C"/>
    <w:rsid w:val="008523FA"/>
    <w:rsid w:val="008530E0"/>
    <w:rsid w:val="00854E38"/>
    <w:rsid w:val="00855FD6"/>
    <w:rsid w:val="0085665C"/>
    <w:rsid w:val="008609D6"/>
    <w:rsid w:val="00861921"/>
    <w:rsid w:val="008674D6"/>
    <w:rsid w:val="008727B1"/>
    <w:rsid w:val="00874C9F"/>
    <w:rsid w:val="00880931"/>
    <w:rsid w:val="008825AA"/>
    <w:rsid w:val="00885DA5"/>
    <w:rsid w:val="00890585"/>
    <w:rsid w:val="008944E2"/>
    <w:rsid w:val="008964F2"/>
    <w:rsid w:val="0089718C"/>
    <w:rsid w:val="008A1F2C"/>
    <w:rsid w:val="008A510A"/>
    <w:rsid w:val="008A52D8"/>
    <w:rsid w:val="008A5E7E"/>
    <w:rsid w:val="008B2F69"/>
    <w:rsid w:val="008C15CD"/>
    <w:rsid w:val="008C27F3"/>
    <w:rsid w:val="008C3370"/>
    <w:rsid w:val="008C581E"/>
    <w:rsid w:val="008C708D"/>
    <w:rsid w:val="008D6D77"/>
    <w:rsid w:val="008D7156"/>
    <w:rsid w:val="008E4471"/>
    <w:rsid w:val="008E55D0"/>
    <w:rsid w:val="008E5F49"/>
    <w:rsid w:val="008F1750"/>
    <w:rsid w:val="008F3571"/>
    <w:rsid w:val="008F4052"/>
    <w:rsid w:val="008F7610"/>
    <w:rsid w:val="009008CC"/>
    <w:rsid w:val="00900A22"/>
    <w:rsid w:val="00903EEA"/>
    <w:rsid w:val="00904108"/>
    <w:rsid w:val="00906D7D"/>
    <w:rsid w:val="00911AEE"/>
    <w:rsid w:val="009139E4"/>
    <w:rsid w:val="00915528"/>
    <w:rsid w:val="00915E81"/>
    <w:rsid w:val="00920BE6"/>
    <w:rsid w:val="0092192E"/>
    <w:rsid w:val="009233CD"/>
    <w:rsid w:val="00924F91"/>
    <w:rsid w:val="00927114"/>
    <w:rsid w:val="00927305"/>
    <w:rsid w:val="00933DF1"/>
    <w:rsid w:val="009354AA"/>
    <w:rsid w:val="00936046"/>
    <w:rsid w:val="00952311"/>
    <w:rsid w:val="009671D0"/>
    <w:rsid w:val="00972118"/>
    <w:rsid w:val="00977096"/>
    <w:rsid w:val="00980845"/>
    <w:rsid w:val="00980B34"/>
    <w:rsid w:val="00981341"/>
    <w:rsid w:val="00981A7C"/>
    <w:rsid w:val="00981DD2"/>
    <w:rsid w:val="00984B1E"/>
    <w:rsid w:val="00985C35"/>
    <w:rsid w:val="00991A7D"/>
    <w:rsid w:val="00992F7A"/>
    <w:rsid w:val="00994DCE"/>
    <w:rsid w:val="00997284"/>
    <w:rsid w:val="009A0DEB"/>
    <w:rsid w:val="009A15AC"/>
    <w:rsid w:val="009A27A5"/>
    <w:rsid w:val="009A30A2"/>
    <w:rsid w:val="009A5359"/>
    <w:rsid w:val="009A6137"/>
    <w:rsid w:val="009B01A5"/>
    <w:rsid w:val="009B24E4"/>
    <w:rsid w:val="009B2714"/>
    <w:rsid w:val="009B4E20"/>
    <w:rsid w:val="009B5260"/>
    <w:rsid w:val="009C154E"/>
    <w:rsid w:val="009C4B6C"/>
    <w:rsid w:val="009C52DE"/>
    <w:rsid w:val="009C5C21"/>
    <w:rsid w:val="009D6C99"/>
    <w:rsid w:val="009E0A36"/>
    <w:rsid w:val="009E40A8"/>
    <w:rsid w:val="009E4261"/>
    <w:rsid w:val="009E4E45"/>
    <w:rsid w:val="009E565D"/>
    <w:rsid w:val="009E58B7"/>
    <w:rsid w:val="009F122A"/>
    <w:rsid w:val="009F25E8"/>
    <w:rsid w:val="009F27DE"/>
    <w:rsid w:val="009F33C1"/>
    <w:rsid w:val="00A00463"/>
    <w:rsid w:val="00A0122B"/>
    <w:rsid w:val="00A0506B"/>
    <w:rsid w:val="00A123E2"/>
    <w:rsid w:val="00A14001"/>
    <w:rsid w:val="00A27D86"/>
    <w:rsid w:val="00A304E9"/>
    <w:rsid w:val="00A310A3"/>
    <w:rsid w:val="00A31B82"/>
    <w:rsid w:val="00A34FB0"/>
    <w:rsid w:val="00A40A0F"/>
    <w:rsid w:val="00A46FC4"/>
    <w:rsid w:val="00A529AD"/>
    <w:rsid w:val="00A53F69"/>
    <w:rsid w:val="00A54B73"/>
    <w:rsid w:val="00A57BA7"/>
    <w:rsid w:val="00A57EA3"/>
    <w:rsid w:val="00A6298A"/>
    <w:rsid w:val="00A629F5"/>
    <w:rsid w:val="00A64C98"/>
    <w:rsid w:val="00A65031"/>
    <w:rsid w:val="00A6610B"/>
    <w:rsid w:val="00A7010B"/>
    <w:rsid w:val="00A72E09"/>
    <w:rsid w:val="00A734B0"/>
    <w:rsid w:val="00A74D47"/>
    <w:rsid w:val="00A85616"/>
    <w:rsid w:val="00A86997"/>
    <w:rsid w:val="00A86DA6"/>
    <w:rsid w:val="00A905BF"/>
    <w:rsid w:val="00A931C7"/>
    <w:rsid w:val="00A9582B"/>
    <w:rsid w:val="00A95B0E"/>
    <w:rsid w:val="00A97390"/>
    <w:rsid w:val="00AA76F1"/>
    <w:rsid w:val="00AB066B"/>
    <w:rsid w:val="00AB10AD"/>
    <w:rsid w:val="00AB427C"/>
    <w:rsid w:val="00AC1D85"/>
    <w:rsid w:val="00AC48FC"/>
    <w:rsid w:val="00AC5DCF"/>
    <w:rsid w:val="00AD0274"/>
    <w:rsid w:val="00AD5179"/>
    <w:rsid w:val="00AD5A91"/>
    <w:rsid w:val="00AD7D71"/>
    <w:rsid w:val="00AE3A54"/>
    <w:rsid w:val="00AE3AB4"/>
    <w:rsid w:val="00AE4451"/>
    <w:rsid w:val="00AE46CA"/>
    <w:rsid w:val="00AE4DE2"/>
    <w:rsid w:val="00AE5CA8"/>
    <w:rsid w:val="00AF0A88"/>
    <w:rsid w:val="00AF2305"/>
    <w:rsid w:val="00AF65E7"/>
    <w:rsid w:val="00AF74B2"/>
    <w:rsid w:val="00B029F6"/>
    <w:rsid w:val="00B0362F"/>
    <w:rsid w:val="00B11092"/>
    <w:rsid w:val="00B127CC"/>
    <w:rsid w:val="00B146CC"/>
    <w:rsid w:val="00B1752C"/>
    <w:rsid w:val="00B233F2"/>
    <w:rsid w:val="00B23C12"/>
    <w:rsid w:val="00B27155"/>
    <w:rsid w:val="00B27A68"/>
    <w:rsid w:val="00B30934"/>
    <w:rsid w:val="00B30E5F"/>
    <w:rsid w:val="00B31CA8"/>
    <w:rsid w:val="00B3535A"/>
    <w:rsid w:val="00B47224"/>
    <w:rsid w:val="00B477E6"/>
    <w:rsid w:val="00B47968"/>
    <w:rsid w:val="00B51373"/>
    <w:rsid w:val="00B55E0F"/>
    <w:rsid w:val="00B62829"/>
    <w:rsid w:val="00B63044"/>
    <w:rsid w:val="00B658A1"/>
    <w:rsid w:val="00B66731"/>
    <w:rsid w:val="00B71C2C"/>
    <w:rsid w:val="00B74D9B"/>
    <w:rsid w:val="00B75E6E"/>
    <w:rsid w:val="00B80642"/>
    <w:rsid w:val="00B82E33"/>
    <w:rsid w:val="00B864DD"/>
    <w:rsid w:val="00B91EC0"/>
    <w:rsid w:val="00B92EF1"/>
    <w:rsid w:val="00B9648D"/>
    <w:rsid w:val="00BA44E8"/>
    <w:rsid w:val="00BB15A5"/>
    <w:rsid w:val="00BB259D"/>
    <w:rsid w:val="00BB2BD4"/>
    <w:rsid w:val="00BB2CAC"/>
    <w:rsid w:val="00BB4CE5"/>
    <w:rsid w:val="00BC2358"/>
    <w:rsid w:val="00BC264D"/>
    <w:rsid w:val="00BC2772"/>
    <w:rsid w:val="00BC45E2"/>
    <w:rsid w:val="00BC6B3F"/>
    <w:rsid w:val="00BD31D9"/>
    <w:rsid w:val="00BD48FB"/>
    <w:rsid w:val="00BF2147"/>
    <w:rsid w:val="00BF36E6"/>
    <w:rsid w:val="00BF4331"/>
    <w:rsid w:val="00BF7E6F"/>
    <w:rsid w:val="00C02436"/>
    <w:rsid w:val="00C03AF5"/>
    <w:rsid w:val="00C07065"/>
    <w:rsid w:val="00C127F1"/>
    <w:rsid w:val="00C12863"/>
    <w:rsid w:val="00C13CFE"/>
    <w:rsid w:val="00C15231"/>
    <w:rsid w:val="00C212A3"/>
    <w:rsid w:val="00C26931"/>
    <w:rsid w:val="00C33815"/>
    <w:rsid w:val="00C34998"/>
    <w:rsid w:val="00C40D83"/>
    <w:rsid w:val="00C41A70"/>
    <w:rsid w:val="00C4256E"/>
    <w:rsid w:val="00C43C40"/>
    <w:rsid w:val="00C50467"/>
    <w:rsid w:val="00C510CE"/>
    <w:rsid w:val="00C60DEC"/>
    <w:rsid w:val="00C62B14"/>
    <w:rsid w:val="00C74455"/>
    <w:rsid w:val="00C76DF7"/>
    <w:rsid w:val="00C7757F"/>
    <w:rsid w:val="00C80991"/>
    <w:rsid w:val="00C8784D"/>
    <w:rsid w:val="00C92AC2"/>
    <w:rsid w:val="00C92FD0"/>
    <w:rsid w:val="00C93686"/>
    <w:rsid w:val="00C939EB"/>
    <w:rsid w:val="00C93D5B"/>
    <w:rsid w:val="00C96773"/>
    <w:rsid w:val="00CA0934"/>
    <w:rsid w:val="00CA2893"/>
    <w:rsid w:val="00CA5682"/>
    <w:rsid w:val="00CB109D"/>
    <w:rsid w:val="00CB260C"/>
    <w:rsid w:val="00CB2642"/>
    <w:rsid w:val="00CB2F1F"/>
    <w:rsid w:val="00CB44AD"/>
    <w:rsid w:val="00CB47B5"/>
    <w:rsid w:val="00CC2A17"/>
    <w:rsid w:val="00CC3B59"/>
    <w:rsid w:val="00CC5337"/>
    <w:rsid w:val="00CC635E"/>
    <w:rsid w:val="00CD2A25"/>
    <w:rsid w:val="00CD2D20"/>
    <w:rsid w:val="00CD394A"/>
    <w:rsid w:val="00CD48D5"/>
    <w:rsid w:val="00CD6635"/>
    <w:rsid w:val="00CE24C8"/>
    <w:rsid w:val="00CE50D9"/>
    <w:rsid w:val="00CE71C0"/>
    <w:rsid w:val="00CF01A8"/>
    <w:rsid w:val="00CF7CEC"/>
    <w:rsid w:val="00D01164"/>
    <w:rsid w:val="00D05915"/>
    <w:rsid w:val="00D13F55"/>
    <w:rsid w:val="00D20F79"/>
    <w:rsid w:val="00D21ECF"/>
    <w:rsid w:val="00D24734"/>
    <w:rsid w:val="00D2707E"/>
    <w:rsid w:val="00D350CD"/>
    <w:rsid w:val="00D35BE8"/>
    <w:rsid w:val="00D41250"/>
    <w:rsid w:val="00D413BE"/>
    <w:rsid w:val="00D43368"/>
    <w:rsid w:val="00D43392"/>
    <w:rsid w:val="00D45115"/>
    <w:rsid w:val="00D477D4"/>
    <w:rsid w:val="00D50F12"/>
    <w:rsid w:val="00D52791"/>
    <w:rsid w:val="00D52D50"/>
    <w:rsid w:val="00D5439C"/>
    <w:rsid w:val="00D60926"/>
    <w:rsid w:val="00D624C6"/>
    <w:rsid w:val="00D6430B"/>
    <w:rsid w:val="00D6753E"/>
    <w:rsid w:val="00D745D5"/>
    <w:rsid w:val="00D74BB0"/>
    <w:rsid w:val="00D74C2D"/>
    <w:rsid w:val="00D75B1D"/>
    <w:rsid w:val="00D76084"/>
    <w:rsid w:val="00D77FB8"/>
    <w:rsid w:val="00D83E17"/>
    <w:rsid w:val="00D86999"/>
    <w:rsid w:val="00D940F4"/>
    <w:rsid w:val="00D94865"/>
    <w:rsid w:val="00D95778"/>
    <w:rsid w:val="00DA0AE4"/>
    <w:rsid w:val="00DA2900"/>
    <w:rsid w:val="00DA5622"/>
    <w:rsid w:val="00DA6AFB"/>
    <w:rsid w:val="00DC34CB"/>
    <w:rsid w:val="00DC3D66"/>
    <w:rsid w:val="00DC6B09"/>
    <w:rsid w:val="00DD7030"/>
    <w:rsid w:val="00DE0C34"/>
    <w:rsid w:val="00DE0E73"/>
    <w:rsid w:val="00DE51F5"/>
    <w:rsid w:val="00DF32D4"/>
    <w:rsid w:val="00DF480A"/>
    <w:rsid w:val="00DF5087"/>
    <w:rsid w:val="00DF66EF"/>
    <w:rsid w:val="00E00C60"/>
    <w:rsid w:val="00E03B53"/>
    <w:rsid w:val="00E04761"/>
    <w:rsid w:val="00E052E6"/>
    <w:rsid w:val="00E05CA7"/>
    <w:rsid w:val="00E064AB"/>
    <w:rsid w:val="00E078F0"/>
    <w:rsid w:val="00E14D2C"/>
    <w:rsid w:val="00E1530F"/>
    <w:rsid w:val="00E15AED"/>
    <w:rsid w:val="00E20644"/>
    <w:rsid w:val="00E21768"/>
    <w:rsid w:val="00E2456E"/>
    <w:rsid w:val="00E248CC"/>
    <w:rsid w:val="00E26C37"/>
    <w:rsid w:val="00E27E58"/>
    <w:rsid w:val="00E27EF0"/>
    <w:rsid w:val="00E359BF"/>
    <w:rsid w:val="00E37382"/>
    <w:rsid w:val="00E418D2"/>
    <w:rsid w:val="00E4423A"/>
    <w:rsid w:val="00E52002"/>
    <w:rsid w:val="00E54335"/>
    <w:rsid w:val="00E5773E"/>
    <w:rsid w:val="00E62F59"/>
    <w:rsid w:val="00E74677"/>
    <w:rsid w:val="00E802B6"/>
    <w:rsid w:val="00E80B68"/>
    <w:rsid w:val="00E80D5D"/>
    <w:rsid w:val="00E8268E"/>
    <w:rsid w:val="00E82C20"/>
    <w:rsid w:val="00E83A22"/>
    <w:rsid w:val="00E84383"/>
    <w:rsid w:val="00E874F2"/>
    <w:rsid w:val="00E87F61"/>
    <w:rsid w:val="00E95511"/>
    <w:rsid w:val="00EA1EF4"/>
    <w:rsid w:val="00EA6C17"/>
    <w:rsid w:val="00EA6FA3"/>
    <w:rsid w:val="00EB1009"/>
    <w:rsid w:val="00EB2A33"/>
    <w:rsid w:val="00EB4FAD"/>
    <w:rsid w:val="00ED2C39"/>
    <w:rsid w:val="00ED4F6A"/>
    <w:rsid w:val="00ED6AB2"/>
    <w:rsid w:val="00ED72EC"/>
    <w:rsid w:val="00EE4AA7"/>
    <w:rsid w:val="00EE4E94"/>
    <w:rsid w:val="00EE6B71"/>
    <w:rsid w:val="00EE744F"/>
    <w:rsid w:val="00EE7F14"/>
    <w:rsid w:val="00EF0B09"/>
    <w:rsid w:val="00EF3607"/>
    <w:rsid w:val="00EF6A44"/>
    <w:rsid w:val="00EF6F40"/>
    <w:rsid w:val="00EF7AE3"/>
    <w:rsid w:val="00F10092"/>
    <w:rsid w:val="00F11CA1"/>
    <w:rsid w:val="00F14886"/>
    <w:rsid w:val="00F201CA"/>
    <w:rsid w:val="00F2180E"/>
    <w:rsid w:val="00F24031"/>
    <w:rsid w:val="00F35157"/>
    <w:rsid w:val="00F419FF"/>
    <w:rsid w:val="00F41D2A"/>
    <w:rsid w:val="00F4490A"/>
    <w:rsid w:val="00F4760B"/>
    <w:rsid w:val="00F5792C"/>
    <w:rsid w:val="00F607B5"/>
    <w:rsid w:val="00F64376"/>
    <w:rsid w:val="00F64472"/>
    <w:rsid w:val="00F6471D"/>
    <w:rsid w:val="00F65582"/>
    <w:rsid w:val="00F660BA"/>
    <w:rsid w:val="00F70E4F"/>
    <w:rsid w:val="00F72B1B"/>
    <w:rsid w:val="00F748B7"/>
    <w:rsid w:val="00F8077D"/>
    <w:rsid w:val="00F81389"/>
    <w:rsid w:val="00F83F24"/>
    <w:rsid w:val="00F92C2A"/>
    <w:rsid w:val="00F94A10"/>
    <w:rsid w:val="00FA0434"/>
    <w:rsid w:val="00FA230D"/>
    <w:rsid w:val="00FA703F"/>
    <w:rsid w:val="00FB2F40"/>
    <w:rsid w:val="00FB44F7"/>
    <w:rsid w:val="00FB6118"/>
    <w:rsid w:val="00FB64F9"/>
    <w:rsid w:val="00FC0C0C"/>
    <w:rsid w:val="00FC0DA6"/>
    <w:rsid w:val="00FC1485"/>
    <w:rsid w:val="00FC2E86"/>
    <w:rsid w:val="00FC45F5"/>
    <w:rsid w:val="00FC5B3C"/>
    <w:rsid w:val="00FC75F9"/>
    <w:rsid w:val="00FD3AA7"/>
    <w:rsid w:val="00FD625D"/>
    <w:rsid w:val="00FD7BF2"/>
    <w:rsid w:val="00FE352A"/>
    <w:rsid w:val="00FE54FE"/>
    <w:rsid w:val="00FE6094"/>
    <w:rsid w:val="00FE68B9"/>
    <w:rsid w:val="00FE7452"/>
    <w:rsid w:val="00FF0B88"/>
    <w:rsid w:val="00FF419E"/>
    <w:rsid w:val="00FF6977"/>
    <w:rsid w:val="00FF6C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2D47F00"/>
  <w15:chartTrackingRefBased/>
  <w15:docId w15:val="{E8C782EC-1664-40F2-8B9D-800525F0C8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6F59DE"/>
    <w:rPr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u w:val="single"/>
    </w:rPr>
  </w:style>
  <w:style w:type="paragraph" w:styleId="2">
    <w:name w:val="heading 2"/>
    <w:basedOn w:val="a"/>
    <w:next w:val="a"/>
    <w:qFormat/>
    <w:pPr>
      <w:keepNext/>
      <w:outlineLvl w:val="1"/>
    </w:pPr>
    <w:rPr>
      <w:i/>
      <w:iCs/>
    </w:rPr>
  </w:style>
  <w:style w:type="paragraph" w:styleId="3">
    <w:name w:val="heading 3"/>
    <w:basedOn w:val="a"/>
    <w:next w:val="a"/>
    <w:qFormat/>
    <w:pPr>
      <w:keepNext/>
      <w:spacing w:line="360" w:lineRule="auto"/>
      <w:jc w:val="center"/>
      <w:outlineLvl w:val="2"/>
    </w:pPr>
    <w:rPr>
      <w:b/>
      <w:bCs/>
      <w:sz w:val="72"/>
    </w:rPr>
  </w:style>
  <w:style w:type="paragraph" w:styleId="4">
    <w:name w:val="heading 4"/>
    <w:basedOn w:val="a"/>
    <w:next w:val="a"/>
    <w:qFormat/>
    <w:pPr>
      <w:keepNext/>
      <w:spacing w:line="360" w:lineRule="auto"/>
      <w:jc w:val="center"/>
      <w:outlineLvl w:val="3"/>
    </w:pPr>
    <w:rPr>
      <w:b/>
      <w:bCs/>
      <w:sz w:val="32"/>
    </w:rPr>
  </w:style>
  <w:style w:type="paragraph" w:styleId="5">
    <w:name w:val="heading 5"/>
    <w:basedOn w:val="a"/>
    <w:next w:val="a"/>
    <w:qFormat/>
    <w:pPr>
      <w:keepNext/>
      <w:spacing w:line="360" w:lineRule="auto"/>
      <w:jc w:val="right"/>
      <w:outlineLvl w:val="4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pPr>
      <w:spacing w:line="360" w:lineRule="auto"/>
    </w:pPr>
    <w:rPr>
      <w:i/>
      <w:iCs/>
    </w:rPr>
  </w:style>
  <w:style w:type="paragraph" w:styleId="a4">
    <w:name w:val="footer"/>
    <w:basedOn w:val="a"/>
    <w:link w:val="a5"/>
    <w:uiPriority w:val="99"/>
    <w:pPr>
      <w:tabs>
        <w:tab w:val="center" w:pos="4677"/>
        <w:tab w:val="right" w:pos="9355"/>
      </w:tabs>
    </w:pPr>
  </w:style>
  <w:style w:type="character" w:styleId="a6">
    <w:name w:val="page number"/>
    <w:basedOn w:val="a0"/>
  </w:style>
  <w:style w:type="paragraph" w:styleId="20">
    <w:name w:val="Body Text 2"/>
    <w:basedOn w:val="a"/>
    <w:pPr>
      <w:spacing w:line="360" w:lineRule="auto"/>
      <w:jc w:val="center"/>
    </w:pPr>
    <w:rPr>
      <w:b/>
      <w:bCs/>
    </w:rPr>
  </w:style>
  <w:style w:type="table" w:styleId="a7">
    <w:name w:val="Table Grid"/>
    <w:basedOn w:val="a1"/>
    <w:rsid w:val="000D43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rsid w:val="008100B7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rsid w:val="008100B7"/>
    <w:rPr>
      <w:sz w:val="24"/>
      <w:szCs w:val="24"/>
    </w:rPr>
  </w:style>
  <w:style w:type="character" w:customStyle="1" w:styleId="a5">
    <w:name w:val="Нижний колонтитул Знак"/>
    <w:link w:val="a4"/>
    <w:uiPriority w:val="99"/>
    <w:rsid w:val="008100B7"/>
    <w:rPr>
      <w:sz w:val="24"/>
      <w:szCs w:val="24"/>
    </w:rPr>
  </w:style>
  <w:style w:type="character" w:styleId="aa">
    <w:name w:val="Placeholder Text"/>
    <w:basedOn w:val="a0"/>
    <w:uiPriority w:val="99"/>
    <w:semiHidden/>
    <w:rsid w:val="00AF65E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89536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32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650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18.wmf"/><Relationship Id="rId21" Type="http://schemas.openxmlformats.org/officeDocument/2006/relationships/oleObject" Target="embeddings/oleObject4.bin"/><Relationship Id="rId34" Type="http://schemas.openxmlformats.org/officeDocument/2006/relationships/image" Target="media/image17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image" Target="media/image14.png"/><Relationship Id="rId11" Type="http://schemas.openxmlformats.org/officeDocument/2006/relationships/image" Target="media/image4.png"/><Relationship Id="rId24" Type="http://schemas.openxmlformats.org/officeDocument/2006/relationships/image" Target="media/image12.png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image" Target="media/image26.png"/><Relationship Id="rId58" Type="http://schemas.openxmlformats.org/officeDocument/2006/relationships/footer" Target="footer3.xml"/><Relationship Id="rId5" Type="http://schemas.openxmlformats.org/officeDocument/2006/relationships/endnotes" Target="end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3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0.png"/><Relationship Id="rId48" Type="http://schemas.openxmlformats.org/officeDocument/2006/relationships/oleObject" Target="embeddings/oleObject18.bin"/><Relationship Id="rId56" Type="http://schemas.openxmlformats.org/officeDocument/2006/relationships/image" Target="media/image28.wmf"/><Relationship Id="rId8" Type="http://schemas.openxmlformats.org/officeDocument/2006/relationships/footer" Target="footer2.xml"/><Relationship Id="rId51" Type="http://schemas.openxmlformats.org/officeDocument/2006/relationships/image" Target="media/image25.png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2.png"/><Relationship Id="rId59" Type="http://schemas.openxmlformats.org/officeDocument/2006/relationships/footer" Target="footer4.xml"/><Relationship Id="rId20" Type="http://schemas.openxmlformats.org/officeDocument/2006/relationships/image" Target="media/image10.wmf"/><Relationship Id="rId41" Type="http://schemas.openxmlformats.org/officeDocument/2006/relationships/image" Target="media/image19.wmf"/><Relationship Id="rId54" Type="http://schemas.openxmlformats.org/officeDocument/2006/relationships/image" Target="media/image27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2.bin"/><Relationship Id="rId10" Type="http://schemas.openxmlformats.org/officeDocument/2006/relationships/image" Target="media/image3.png"/><Relationship Id="rId31" Type="http://schemas.openxmlformats.org/officeDocument/2006/relationships/oleObject" Target="embeddings/oleObject9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0.bin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1</TotalTime>
  <Pages>41</Pages>
  <Words>5141</Words>
  <Characters>29305</Characters>
  <Application>Microsoft Office Word</Application>
  <DocSecurity>0</DocSecurity>
  <Lines>244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34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Andrew</dc:creator>
  <cp:keywords/>
  <dc:description/>
  <cp:lastModifiedBy>Максим Гаврилов</cp:lastModifiedBy>
  <cp:revision>422</cp:revision>
  <dcterms:created xsi:type="dcterms:W3CDTF">2022-11-22T19:54:00Z</dcterms:created>
  <dcterms:modified xsi:type="dcterms:W3CDTF">2022-12-21T16:51:00Z</dcterms:modified>
</cp:coreProperties>
</file>